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43BC9A" w14:textId="77777777"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14:paraId="60A71C7C" w14:textId="77777777"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14:paraId="05FCB843" w14:textId="77777777" w:rsidR="00D06896" w:rsidRPr="009E36A4" w:rsidRDefault="00D06896" w:rsidP="00D06896">
      <w:pPr>
        <w:spacing w:beforeLines="50" w:before="120" w:afterLines="50" w:after="120" w:line="360" w:lineRule="exact"/>
        <w:jc w:val="center"/>
        <w:rPr>
          <w:rFonts w:eastAsia="黑体"/>
          <w:sz w:val="28"/>
          <w:szCs w:val="28"/>
        </w:rPr>
      </w:pPr>
    </w:p>
    <w:p w14:paraId="4B359571" w14:textId="77777777" w:rsidR="00D06896" w:rsidRPr="009E36A4" w:rsidRDefault="00D06896" w:rsidP="00D06896">
      <w:pPr>
        <w:spacing w:beforeLines="50" w:before="120" w:afterLines="50" w:after="120" w:line="360" w:lineRule="exact"/>
        <w:jc w:val="center"/>
        <w:rPr>
          <w:rFonts w:eastAsia="黑体"/>
          <w:sz w:val="28"/>
          <w:szCs w:val="28"/>
        </w:rPr>
      </w:pPr>
      <w:r w:rsidRPr="009E36A4">
        <w:rPr>
          <w:rFonts w:eastAsia="黑体" w:hint="eastAsia"/>
          <w:sz w:val="28"/>
          <w:szCs w:val="28"/>
        </w:rPr>
        <w:t>摘</w:t>
      </w:r>
      <w:r w:rsidRPr="009E36A4">
        <w:rPr>
          <w:rFonts w:eastAsia="黑体" w:hint="eastAsia"/>
          <w:sz w:val="28"/>
          <w:szCs w:val="28"/>
        </w:rPr>
        <w:t xml:space="preserve"> </w:t>
      </w:r>
      <w:r w:rsidRPr="009E36A4">
        <w:rPr>
          <w:rFonts w:eastAsia="黑体" w:hint="eastAsia"/>
          <w:sz w:val="28"/>
          <w:szCs w:val="28"/>
        </w:rPr>
        <w:t>要</w:t>
      </w:r>
    </w:p>
    <w:p w14:paraId="61B2E53E" w14:textId="77777777"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14:paraId="27116985" w14:textId="77777777"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14:paraId="6209DFAB" w14:textId="77777777" w:rsidR="007404BC" w:rsidRPr="009E36A4" w:rsidRDefault="007404BC" w:rsidP="009851E8">
      <w:pPr>
        <w:spacing w:line="360" w:lineRule="exact"/>
        <w:ind w:firstLineChars="200" w:firstLine="420"/>
        <w:jc w:val="left"/>
      </w:pPr>
    </w:p>
    <w:p w14:paraId="2FD6807C" w14:textId="77777777"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891963" w:rsidRPr="009E36A4">
        <w:rPr>
          <w:rFonts w:hint="eastAsia"/>
        </w:rPr>
        <w:t>通信网络</w:t>
      </w:r>
    </w:p>
    <w:p w14:paraId="530BD4F6" w14:textId="77777777" w:rsidR="00D06896" w:rsidRPr="009E36A4" w:rsidRDefault="00D06896" w:rsidP="00D06896">
      <w:pPr>
        <w:spacing w:line="360" w:lineRule="exact"/>
        <w:jc w:val="left"/>
        <w:rPr>
          <w:sz w:val="18"/>
          <w:szCs w:val="18"/>
        </w:rPr>
      </w:pPr>
    </w:p>
    <w:p w14:paraId="07F5B8E3" w14:textId="77777777" w:rsidR="00D06896" w:rsidRPr="009E36A4" w:rsidRDefault="00D06896" w:rsidP="00D06896">
      <w:pPr>
        <w:spacing w:beforeLines="150" w:before="360" w:afterLines="150" w:after="360" w:line="360" w:lineRule="exact"/>
        <w:jc w:val="center"/>
        <w:rPr>
          <w:rFonts w:cs="Arial"/>
          <w:b/>
          <w:sz w:val="44"/>
          <w:szCs w:val="44"/>
        </w:rPr>
      </w:pPr>
    </w:p>
    <w:p w14:paraId="78C295EF" w14:textId="77777777" w:rsidR="00D06896" w:rsidRPr="009E36A4" w:rsidRDefault="00D06896" w:rsidP="00D06896">
      <w:pPr>
        <w:spacing w:beforeLines="150" w:before="360" w:afterLines="150" w:after="360" w:line="360" w:lineRule="exact"/>
        <w:jc w:val="center"/>
        <w:rPr>
          <w:rFonts w:cs="Arial"/>
          <w:b/>
          <w:sz w:val="44"/>
          <w:szCs w:val="44"/>
        </w:rPr>
      </w:pPr>
    </w:p>
    <w:p w14:paraId="5BFED7E0" w14:textId="77777777" w:rsidR="00D06896" w:rsidRPr="009E36A4" w:rsidRDefault="00D06896" w:rsidP="00D06896">
      <w:pPr>
        <w:spacing w:beforeLines="150" w:before="360" w:afterLines="150" w:after="360" w:line="360" w:lineRule="exact"/>
        <w:jc w:val="center"/>
        <w:rPr>
          <w:rFonts w:cs="Arial"/>
          <w:b/>
          <w:sz w:val="44"/>
          <w:szCs w:val="44"/>
        </w:rPr>
      </w:pPr>
    </w:p>
    <w:p w14:paraId="5AAC9580" w14:textId="77777777" w:rsidR="00D06896" w:rsidRPr="009E36A4" w:rsidRDefault="00D06896" w:rsidP="00D06896">
      <w:pPr>
        <w:spacing w:beforeLines="150" w:before="360" w:afterLines="150" w:after="360" w:line="360" w:lineRule="exact"/>
        <w:jc w:val="center"/>
        <w:rPr>
          <w:rFonts w:cs="Arial"/>
          <w:b/>
          <w:sz w:val="44"/>
          <w:szCs w:val="44"/>
        </w:rPr>
      </w:pPr>
    </w:p>
    <w:p w14:paraId="29F02346" w14:textId="77777777" w:rsidR="00D06896" w:rsidRPr="009E36A4" w:rsidRDefault="00D06896" w:rsidP="00D06896">
      <w:pPr>
        <w:spacing w:beforeLines="150" w:before="360" w:afterLines="150" w:after="360" w:line="360" w:lineRule="exact"/>
        <w:jc w:val="center"/>
        <w:rPr>
          <w:rFonts w:cs="Arial"/>
          <w:b/>
          <w:sz w:val="44"/>
          <w:szCs w:val="44"/>
        </w:rPr>
      </w:pPr>
    </w:p>
    <w:p w14:paraId="7C85EAC0" w14:textId="77777777" w:rsidR="00D06896" w:rsidRPr="009E36A4" w:rsidRDefault="00D06896" w:rsidP="00D06896">
      <w:pPr>
        <w:spacing w:line="360" w:lineRule="exact"/>
        <w:rPr>
          <w:sz w:val="18"/>
          <w:szCs w:val="18"/>
        </w:rPr>
      </w:pPr>
    </w:p>
    <w:p w14:paraId="388BBC0A" w14:textId="77777777" w:rsidR="00D06896" w:rsidRPr="009E36A4" w:rsidRDefault="00D06896" w:rsidP="00D06896">
      <w:pPr>
        <w:spacing w:line="360" w:lineRule="exact"/>
        <w:rPr>
          <w:sz w:val="18"/>
          <w:szCs w:val="18"/>
        </w:rPr>
      </w:pPr>
    </w:p>
    <w:p w14:paraId="63B9A1E0" w14:textId="77777777" w:rsidR="00D06896" w:rsidRPr="009E36A4" w:rsidRDefault="00D06896" w:rsidP="00D06896">
      <w:pPr>
        <w:spacing w:line="360" w:lineRule="exact"/>
        <w:rPr>
          <w:sz w:val="18"/>
          <w:szCs w:val="18"/>
        </w:rPr>
      </w:pPr>
    </w:p>
    <w:p w14:paraId="6383EAD6" w14:textId="77777777" w:rsidR="00D06896" w:rsidRPr="009E36A4" w:rsidRDefault="00D06896" w:rsidP="00D06896">
      <w:pPr>
        <w:spacing w:line="360" w:lineRule="exact"/>
        <w:rPr>
          <w:sz w:val="18"/>
          <w:szCs w:val="18"/>
        </w:rPr>
      </w:pPr>
    </w:p>
    <w:p w14:paraId="56D4F320" w14:textId="77777777" w:rsidR="00D06896" w:rsidRPr="009E36A4" w:rsidRDefault="00D06896" w:rsidP="00D06896">
      <w:pPr>
        <w:spacing w:line="360" w:lineRule="exact"/>
        <w:rPr>
          <w:sz w:val="18"/>
          <w:szCs w:val="18"/>
        </w:rPr>
      </w:pPr>
    </w:p>
    <w:p w14:paraId="427FF53B" w14:textId="77777777" w:rsidR="00D06896" w:rsidRPr="009E36A4" w:rsidRDefault="00D06896" w:rsidP="00D06896">
      <w:pPr>
        <w:spacing w:line="360" w:lineRule="exact"/>
        <w:rPr>
          <w:sz w:val="18"/>
          <w:szCs w:val="18"/>
        </w:rPr>
      </w:pPr>
    </w:p>
    <w:p w14:paraId="41EFB3C5" w14:textId="77777777" w:rsidR="00D06896" w:rsidRPr="009E36A4" w:rsidRDefault="00D06896" w:rsidP="00D06896">
      <w:pPr>
        <w:spacing w:line="360" w:lineRule="exact"/>
        <w:rPr>
          <w:sz w:val="18"/>
          <w:szCs w:val="18"/>
        </w:rPr>
      </w:pPr>
    </w:p>
    <w:p w14:paraId="23D07684" w14:textId="77777777" w:rsidR="007404BC" w:rsidRPr="009E36A4" w:rsidRDefault="007404BC" w:rsidP="00D06896">
      <w:pPr>
        <w:spacing w:line="360" w:lineRule="exact"/>
        <w:rPr>
          <w:sz w:val="18"/>
          <w:szCs w:val="18"/>
        </w:rPr>
      </w:pPr>
    </w:p>
    <w:p w14:paraId="0F5F79A7" w14:textId="77777777"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14:paraId="5CCAAB05" w14:textId="77777777" w:rsidR="00D06896" w:rsidRPr="009E36A4" w:rsidRDefault="00D06896" w:rsidP="00D06896">
      <w:pPr>
        <w:spacing w:beforeLines="50" w:before="120" w:afterLines="50" w:after="120" w:line="360" w:lineRule="exact"/>
        <w:rPr>
          <w:sz w:val="18"/>
          <w:szCs w:val="18"/>
        </w:rPr>
      </w:pPr>
    </w:p>
    <w:p w14:paraId="660FD739" w14:textId="77777777"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14:paraId="08C0A1F1" w14:textId="1A27C046"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226F98">
        <w:t>T</w:t>
      </w:r>
      <w:r w:rsidRPr="009E36A4">
        <w: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14:paraId="6111542B" w14:textId="77777777"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 transparent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14:paraId="70D6E99C" w14:textId="77777777" w:rsidR="00976C65" w:rsidRPr="009E36A4" w:rsidRDefault="00976C65" w:rsidP="002E0BA9">
      <w:pPr>
        <w:spacing w:line="360" w:lineRule="exact"/>
        <w:ind w:firstLineChars="200" w:firstLine="420"/>
      </w:pPr>
    </w:p>
    <w:p w14:paraId="7FCCE667" w14:textId="77777777"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B544E1" w:rsidRPr="009E36A4">
        <w:t>communication network</w:t>
      </w:r>
    </w:p>
    <w:p w14:paraId="72AFEA70" w14:textId="77777777" w:rsidR="00D06896" w:rsidRPr="009E36A4" w:rsidRDefault="00D06896" w:rsidP="00D06896">
      <w:pPr>
        <w:spacing w:line="360" w:lineRule="exact"/>
        <w:jc w:val="left"/>
      </w:pPr>
    </w:p>
    <w:p w14:paraId="61C1AF9D" w14:textId="77777777" w:rsidR="00D06896" w:rsidRPr="009E36A4" w:rsidRDefault="00D06896" w:rsidP="00D06896">
      <w:pPr>
        <w:spacing w:beforeLines="50" w:before="120" w:afterLines="50" w:after="120" w:line="360" w:lineRule="exact"/>
        <w:jc w:val="center"/>
      </w:pPr>
      <w:r w:rsidRPr="009E36A4">
        <w:br w:type="page"/>
      </w:r>
    </w:p>
    <w:p w14:paraId="5E7B0DA6" w14:textId="77777777" w:rsidR="00D06896" w:rsidRPr="009E36A4" w:rsidRDefault="00D06896" w:rsidP="00D06896">
      <w:pPr>
        <w:spacing w:beforeLines="50" w:before="120" w:afterLines="50" w:after="120" w:line="360" w:lineRule="exact"/>
        <w:jc w:val="center"/>
        <w:rPr>
          <w:rFonts w:eastAsia="黑体"/>
          <w:b/>
          <w:sz w:val="28"/>
          <w:szCs w:val="28"/>
        </w:rPr>
      </w:pPr>
      <w:r w:rsidRPr="009E36A4">
        <w:rPr>
          <w:rFonts w:eastAsia="黑体" w:hint="eastAsia"/>
          <w:sz w:val="28"/>
          <w:szCs w:val="28"/>
        </w:rPr>
        <w:lastRenderedPageBreak/>
        <w:t>目</w:t>
      </w:r>
      <w:r w:rsidRPr="009E36A4">
        <w:rPr>
          <w:rFonts w:eastAsia="黑体" w:hint="eastAsia"/>
          <w:sz w:val="28"/>
          <w:szCs w:val="28"/>
        </w:rPr>
        <w:t xml:space="preserve"> </w:t>
      </w:r>
      <w:r w:rsidRPr="009E36A4">
        <w:rPr>
          <w:rFonts w:eastAsia="黑体" w:hint="eastAsia"/>
          <w:sz w:val="28"/>
          <w:szCs w:val="28"/>
        </w:rPr>
        <w:t>录</w:t>
      </w:r>
    </w:p>
    <w:p w14:paraId="2C363D0C" w14:textId="2955789E" w:rsidR="00B2177C" w:rsidRDefault="00D06896">
      <w:pPr>
        <w:pStyle w:val="15"/>
        <w:rPr>
          <w:rFonts w:asciiTheme="minorHAnsi" w:eastAsiaTheme="minorEastAsia" w:hAnsiTheme="minorHAnsi" w:cstheme="minorBidi"/>
          <w:bCs w:val="0"/>
          <w:szCs w:val="22"/>
        </w:rPr>
      </w:pPr>
      <w:r w:rsidRPr="009E36A4">
        <w:fldChar w:fldCharType="begin"/>
      </w:r>
      <w:r w:rsidRPr="009E36A4">
        <w:instrText xml:space="preserve"> TOC \o "1-3" \h \z \u </w:instrText>
      </w:r>
      <w:r w:rsidRPr="009E36A4">
        <w:fldChar w:fldCharType="separate"/>
      </w:r>
      <w:hyperlink w:anchor="_Toc484634780" w:history="1">
        <w:r w:rsidR="00B2177C" w:rsidRPr="00A54AC6">
          <w:rPr>
            <w:rStyle w:val="af6"/>
            <w:rFonts w:eastAsia="黑体"/>
          </w:rPr>
          <w:t>1</w:t>
        </w:r>
        <w:r w:rsidR="00B2177C" w:rsidRPr="00A54AC6">
          <w:rPr>
            <w:rStyle w:val="af6"/>
            <w:rFonts w:eastAsia="黑体" w:cs="Arial"/>
          </w:rPr>
          <w:t xml:space="preserve">  </w:t>
        </w:r>
        <w:r w:rsidR="00B2177C" w:rsidRPr="00A54AC6">
          <w:rPr>
            <w:rStyle w:val="af6"/>
            <w:rFonts w:eastAsia="黑体" w:cs="Arial"/>
          </w:rPr>
          <w:t>绪</w:t>
        </w:r>
        <w:r w:rsidR="00B2177C" w:rsidRPr="00A54AC6">
          <w:rPr>
            <w:rStyle w:val="af6"/>
            <w:rFonts w:eastAsia="黑体" w:cs="Arial"/>
          </w:rPr>
          <w:t xml:space="preserve"> </w:t>
        </w:r>
        <w:r w:rsidR="00B2177C" w:rsidRPr="00A54AC6">
          <w:rPr>
            <w:rStyle w:val="af6"/>
            <w:rFonts w:eastAsia="黑体" w:cs="Arial"/>
          </w:rPr>
          <w:t>论</w:t>
        </w:r>
        <w:r w:rsidR="00B2177C">
          <w:rPr>
            <w:webHidden/>
          </w:rPr>
          <w:tab/>
        </w:r>
        <w:r w:rsidR="00B2177C">
          <w:rPr>
            <w:webHidden/>
          </w:rPr>
          <w:fldChar w:fldCharType="begin"/>
        </w:r>
        <w:r w:rsidR="00B2177C">
          <w:rPr>
            <w:webHidden/>
          </w:rPr>
          <w:instrText xml:space="preserve"> PAGEREF _Toc484634780 \h </w:instrText>
        </w:r>
        <w:r w:rsidR="00B2177C">
          <w:rPr>
            <w:webHidden/>
          </w:rPr>
        </w:r>
        <w:r w:rsidR="00B2177C">
          <w:rPr>
            <w:webHidden/>
          </w:rPr>
          <w:fldChar w:fldCharType="separate"/>
        </w:r>
        <w:r w:rsidR="00B2177C">
          <w:rPr>
            <w:webHidden/>
          </w:rPr>
          <w:t>5</w:t>
        </w:r>
        <w:r w:rsidR="00B2177C">
          <w:rPr>
            <w:webHidden/>
          </w:rPr>
          <w:fldChar w:fldCharType="end"/>
        </w:r>
      </w:hyperlink>
    </w:p>
    <w:p w14:paraId="37D0D09F" w14:textId="67BEEF93" w:rsidR="00B2177C" w:rsidRDefault="00B17D1F">
      <w:pPr>
        <w:pStyle w:val="24"/>
        <w:rPr>
          <w:rFonts w:asciiTheme="minorHAnsi" w:eastAsiaTheme="minorEastAsia" w:hAnsiTheme="minorHAnsi" w:cstheme="minorBidi"/>
          <w:szCs w:val="22"/>
          <w:lang w:val="en-US"/>
        </w:rPr>
      </w:pPr>
      <w:hyperlink w:anchor="_Toc484634781" w:history="1">
        <w:r w:rsidR="00B2177C" w:rsidRPr="00A54AC6">
          <w:rPr>
            <w:rStyle w:val="af6"/>
            <w:rFonts w:eastAsia="黑体"/>
          </w:rPr>
          <w:t>1.1</w:t>
        </w:r>
        <w:r w:rsidR="00B2177C" w:rsidRPr="00A54AC6">
          <w:rPr>
            <w:rStyle w:val="af6"/>
            <w:rFonts w:eastAsia="黑体" w:cs="Arial"/>
          </w:rPr>
          <w:t xml:space="preserve"> </w:t>
        </w:r>
        <w:r w:rsidR="00B2177C" w:rsidRPr="00A54AC6">
          <w:rPr>
            <w:rStyle w:val="af6"/>
            <w:rFonts w:eastAsia="黑体" w:cs="Arial"/>
          </w:rPr>
          <w:t>课题背景及研究意义</w:t>
        </w:r>
        <w:r w:rsidR="00B2177C">
          <w:rPr>
            <w:webHidden/>
          </w:rPr>
          <w:tab/>
        </w:r>
        <w:r w:rsidR="00B2177C">
          <w:rPr>
            <w:webHidden/>
          </w:rPr>
          <w:fldChar w:fldCharType="begin"/>
        </w:r>
        <w:r w:rsidR="00B2177C">
          <w:rPr>
            <w:webHidden/>
          </w:rPr>
          <w:instrText xml:space="preserve"> PAGEREF _Toc484634781 \h </w:instrText>
        </w:r>
        <w:r w:rsidR="00B2177C">
          <w:rPr>
            <w:webHidden/>
          </w:rPr>
        </w:r>
        <w:r w:rsidR="00B2177C">
          <w:rPr>
            <w:webHidden/>
          </w:rPr>
          <w:fldChar w:fldCharType="separate"/>
        </w:r>
        <w:r w:rsidR="00B2177C">
          <w:rPr>
            <w:webHidden/>
          </w:rPr>
          <w:t>5</w:t>
        </w:r>
        <w:r w:rsidR="00B2177C">
          <w:rPr>
            <w:webHidden/>
          </w:rPr>
          <w:fldChar w:fldCharType="end"/>
        </w:r>
      </w:hyperlink>
    </w:p>
    <w:p w14:paraId="60E046BE" w14:textId="408B36F4" w:rsidR="00B2177C" w:rsidRDefault="00B17D1F">
      <w:pPr>
        <w:pStyle w:val="24"/>
        <w:rPr>
          <w:rFonts w:asciiTheme="minorHAnsi" w:eastAsiaTheme="minorEastAsia" w:hAnsiTheme="minorHAnsi" w:cstheme="minorBidi"/>
          <w:szCs w:val="22"/>
          <w:lang w:val="en-US"/>
        </w:rPr>
      </w:pPr>
      <w:hyperlink w:anchor="_Toc484634782" w:history="1">
        <w:r w:rsidR="00B2177C" w:rsidRPr="00A54AC6">
          <w:rPr>
            <w:rStyle w:val="af6"/>
            <w:rFonts w:eastAsia="黑体"/>
          </w:rPr>
          <w:t xml:space="preserve">1.2 </w:t>
        </w:r>
        <w:r w:rsidR="00B2177C" w:rsidRPr="00A54AC6">
          <w:rPr>
            <w:rStyle w:val="af6"/>
            <w:rFonts w:eastAsia="黑体" w:cs="Arial"/>
          </w:rPr>
          <w:t>国内外研究现状及发展</w:t>
        </w:r>
        <w:r w:rsidR="00B2177C">
          <w:rPr>
            <w:webHidden/>
          </w:rPr>
          <w:tab/>
        </w:r>
        <w:r w:rsidR="00B2177C">
          <w:rPr>
            <w:webHidden/>
          </w:rPr>
          <w:fldChar w:fldCharType="begin"/>
        </w:r>
        <w:r w:rsidR="00B2177C">
          <w:rPr>
            <w:webHidden/>
          </w:rPr>
          <w:instrText xml:space="preserve"> PAGEREF _Toc484634782 \h </w:instrText>
        </w:r>
        <w:r w:rsidR="00B2177C">
          <w:rPr>
            <w:webHidden/>
          </w:rPr>
        </w:r>
        <w:r w:rsidR="00B2177C">
          <w:rPr>
            <w:webHidden/>
          </w:rPr>
          <w:fldChar w:fldCharType="separate"/>
        </w:r>
        <w:r w:rsidR="00B2177C">
          <w:rPr>
            <w:webHidden/>
          </w:rPr>
          <w:t>5</w:t>
        </w:r>
        <w:r w:rsidR="00B2177C">
          <w:rPr>
            <w:webHidden/>
          </w:rPr>
          <w:fldChar w:fldCharType="end"/>
        </w:r>
      </w:hyperlink>
    </w:p>
    <w:p w14:paraId="1706BED8" w14:textId="09CD9F72" w:rsidR="00B2177C" w:rsidRDefault="00B17D1F">
      <w:pPr>
        <w:pStyle w:val="24"/>
        <w:rPr>
          <w:rFonts w:asciiTheme="minorHAnsi" w:eastAsiaTheme="minorEastAsia" w:hAnsiTheme="minorHAnsi" w:cstheme="minorBidi"/>
          <w:szCs w:val="22"/>
          <w:lang w:val="en-US"/>
        </w:rPr>
      </w:pPr>
      <w:hyperlink w:anchor="_Toc484634783" w:history="1">
        <w:r w:rsidR="00B2177C" w:rsidRPr="00A54AC6">
          <w:rPr>
            <w:rStyle w:val="af6"/>
            <w:rFonts w:eastAsia="黑体"/>
          </w:rPr>
          <w:t xml:space="preserve">1.3 </w:t>
        </w:r>
        <w:r w:rsidR="00B2177C" w:rsidRPr="00A54AC6">
          <w:rPr>
            <w:rStyle w:val="af6"/>
            <w:rFonts w:eastAsia="黑体" w:cs="Arial"/>
          </w:rPr>
          <w:t>本文主要研究内容</w:t>
        </w:r>
        <w:r w:rsidR="00B2177C">
          <w:rPr>
            <w:webHidden/>
          </w:rPr>
          <w:tab/>
        </w:r>
        <w:r w:rsidR="00B2177C">
          <w:rPr>
            <w:webHidden/>
          </w:rPr>
          <w:fldChar w:fldCharType="begin"/>
        </w:r>
        <w:r w:rsidR="00B2177C">
          <w:rPr>
            <w:webHidden/>
          </w:rPr>
          <w:instrText xml:space="preserve"> PAGEREF _Toc484634783 \h </w:instrText>
        </w:r>
        <w:r w:rsidR="00B2177C">
          <w:rPr>
            <w:webHidden/>
          </w:rPr>
        </w:r>
        <w:r w:rsidR="00B2177C">
          <w:rPr>
            <w:webHidden/>
          </w:rPr>
          <w:fldChar w:fldCharType="separate"/>
        </w:r>
        <w:r w:rsidR="00B2177C">
          <w:rPr>
            <w:webHidden/>
          </w:rPr>
          <w:t>6</w:t>
        </w:r>
        <w:r w:rsidR="00B2177C">
          <w:rPr>
            <w:webHidden/>
          </w:rPr>
          <w:fldChar w:fldCharType="end"/>
        </w:r>
      </w:hyperlink>
    </w:p>
    <w:p w14:paraId="78D41372" w14:textId="4AF7B015" w:rsidR="00B2177C" w:rsidRDefault="00B17D1F">
      <w:pPr>
        <w:pStyle w:val="24"/>
        <w:rPr>
          <w:rFonts w:asciiTheme="minorHAnsi" w:eastAsiaTheme="minorEastAsia" w:hAnsiTheme="minorHAnsi" w:cstheme="minorBidi"/>
          <w:szCs w:val="22"/>
          <w:lang w:val="en-US"/>
        </w:rPr>
      </w:pPr>
      <w:hyperlink w:anchor="_Toc484634784" w:history="1">
        <w:r w:rsidR="00B2177C" w:rsidRPr="00A54AC6">
          <w:rPr>
            <w:rStyle w:val="af6"/>
            <w:rFonts w:eastAsia="黑体"/>
          </w:rPr>
          <w:t>1.4</w:t>
        </w:r>
        <w:r w:rsidR="00B2177C" w:rsidRPr="00A54AC6">
          <w:rPr>
            <w:rStyle w:val="af6"/>
            <w:rFonts w:eastAsia="黑体" w:cs="Arial"/>
          </w:rPr>
          <w:t xml:space="preserve"> </w:t>
        </w:r>
        <w:r w:rsidR="00B2177C" w:rsidRPr="00A54AC6">
          <w:rPr>
            <w:rStyle w:val="af6"/>
            <w:rFonts w:eastAsia="黑体" w:cs="Arial"/>
          </w:rPr>
          <w:t>本文组织架构</w:t>
        </w:r>
        <w:r w:rsidR="00B2177C">
          <w:rPr>
            <w:webHidden/>
          </w:rPr>
          <w:tab/>
        </w:r>
        <w:r w:rsidR="00B2177C">
          <w:rPr>
            <w:webHidden/>
          </w:rPr>
          <w:fldChar w:fldCharType="begin"/>
        </w:r>
        <w:r w:rsidR="00B2177C">
          <w:rPr>
            <w:webHidden/>
          </w:rPr>
          <w:instrText xml:space="preserve"> PAGEREF _Toc484634784 \h </w:instrText>
        </w:r>
        <w:r w:rsidR="00B2177C">
          <w:rPr>
            <w:webHidden/>
          </w:rPr>
        </w:r>
        <w:r w:rsidR="00B2177C">
          <w:rPr>
            <w:webHidden/>
          </w:rPr>
          <w:fldChar w:fldCharType="separate"/>
        </w:r>
        <w:r w:rsidR="00B2177C">
          <w:rPr>
            <w:webHidden/>
          </w:rPr>
          <w:t>7</w:t>
        </w:r>
        <w:r w:rsidR="00B2177C">
          <w:rPr>
            <w:webHidden/>
          </w:rPr>
          <w:fldChar w:fldCharType="end"/>
        </w:r>
      </w:hyperlink>
    </w:p>
    <w:p w14:paraId="7AFAF858" w14:textId="0C8BFB02" w:rsidR="00B2177C" w:rsidRDefault="00B17D1F">
      <w:pPr>
        <w:pStyle w:val="15"/>
        <w:rPr>
          <w:rFonts w:asciiTheme="minorHAnsi" w:eastAsiaTheme="minorEastAsia" w:hAnsiTheme="minorHAnsi" w:cstheme="minorBidi"/>
          <w:bCs w:val="0"/>
          <w:szCs w:val="22"/>
        </w:rPr>
      </w:pPr>
      <w:hyperlink w:anchor="_Toc484634785" w:history="1">
        <w:r w:rsidR="00B2177C" w:rsidRPr="00A54AC6">
          <w:rPr>
            <w:rStyle w:val="af6"/>
            <w:rFonts w:eastAsia="黑体"/>
          </w:rPr>
          <w:t>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工作原理</w:t>
        </w:r>
        <w:r w:rsidR="00B2177C">
          <w:rPr>
            <w:webHidden/>
          </w:rPr>
          <w:tab/>
        </w:r>
        <w:r w:rsidR="00B2177C">
          <w:rPr>
            <w:webHidden/>
          </w:rPr>
          <w:fldChar w:fldCharType="begin"/>
        </w:r>
        <w:r w:rsidR="00B2177C">
          <w:rPr>
            <w:webHidden/>
          </w:rPr>
          <w:instrText xml:space="preserve"> PAGEREF _Toc484634785 \h </w:instrText>
        </w:r>
        <w:r w:rsidR="00B2177C">
          <w:rPr>
            <w:webHidden/>
          </w:rPr>
        </w:r>
        <w:r w:rsidR="00B2177C">
          <w:rPr>
            <w:webHidden/>
          </w:rPr>
          <w:fldChar w:fldCharType="separate"/>
        </w:r>
        <w:r w:rsidR="00B2177C">
          <w:rPr>
            <w:webHidden/>
          </w:rPr>
          <w:t>8</w:t>
        </w:r>
        <w:r w:rsidR="00B2177C">
          <w:rPr>
            <w:webHidden/>
          </w:rPr>
          <w:fldChar w:fldCharType="end"/>
        </w:r>
      </w:hyperlink>
    </w:p>
    <w:p w14:paraId="09163298" w14:textId="229E318A" w:rsidR="00B2177C" w:rsidRDefault="00B17D1F">
      <w:pPr>
        <w:pStyle w:val="24"/>
        <w:rPr>
          <w:rFonts w:asciiTheme="minorHAnsi" w:eastAsiaTheme="minorEastAsia" w:hAnsiTheme="minorHAnsi" w:cstheme="minorBidi"/>
          <w:szCs w:val="22"/>
          <w:lang w:val="en-US"/>
        </w:rPr>
      </w:pPr>
      <w:hyperlink w:anchor="_Toc484634786" w:history="1">
        <w:r w:rsidR="00B2177C" w:rsidRPr="00A54AC6">
          <w:rPr>
            <w:rStyle w:val="af6"/>
            <w:rFonts w:eastAsia="黑体"/>
          </w:rPr>
          <w:t>2.1</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cs="Arial"/>
          </w:rPr>
          <w:t>制动机的介绍</w:t>
        </w:r>
        <w:r w:rsidR="00B2177C">
          <w:rPr>
            <w:webHidden/>
          </w:rPr>
          <w:tab/>
        </w:r>
        <w:r w:rsidR="00B2177C">
          <w:rPr>
            <w:webHidden/>
          </w:rPr>
          <w:fldChar w:fldCharType="begin"/>
        </w:r>
        <w:r w:rsidR="00B2177C">
          <w:rPr>
            <w:webHidden/>
          </w:rPr>
          <w:instrText xml:space="preserve"> PAGEREF _Toc484634786 \h </w:instrText>
        </w:r>
        <w:r w:rsidR="00B2177C">
          <w:rPr>
            <w:webHidden/>
          </w:rPr>
        </w:r>
        <w:r w:rsidR="00B2177C">
          <w:rPr>
            <w:webHidden/>
          </w:rPr>
          <w:fldChar w:fldCharType="separate"/>
        </w:r>
        <w:r w:rsidR="00B2177C">
          <w:rPr>
            <w:webHidden/>
          </w:rPr>
          <w:t>8</w:t>
        </w:r>
        <w:r w:rsidR="00B2177C">
          <w:rPr>
            <w:webHidden/>
          </w:rPr>
          <w:fldChar w:fldCharType="end"/>
        </w:r>
      </w:hyperlink>
    </w:p>
    <w:p w14:paraId="339FB6FA" w14:textId="610E1D0E" w:rsidR="00B2177C" w:rsidRDefault="00B17D1F">
      <w:pPr>
        <w:pStyle w:val="24"/>
        <w:rPr>
          <w:rFonts w:asciiTheme="minorHAnsi" w:eastAsiaTheme="minorEastAsia" w:hAnsiTheme="minorHAnsi" w:cstheme="minorBidi"/>
          <w:szCs w:val="22"/>
          <w:lang w:val="en-US"/>
        </w:rPr>
      </w:pPr>
      <w:hyperlink w:anchor="_Toc484634787" w:history="1">
        <w:r w:rsidR="00B2177C" w:rsidRPr="00A54AC6">
          <w:rPr>
            <w:rStyle w:val="af6"/>
            <w:rFonts w:eastAsia="黑体"/>
          </w:rPr>
          <w:t>2.2</w:t>
        </w:r>
        <w:r w:rsidR="00B2177C" w:rsidRPr="00A54AC6">
          <w:rPr>
            <w:rStyle w:val="af6"/>
            <w:rFonts w:eastAsia="黑体" w:cs="Arial"/>
          </w:rPr>
          <w:t xml:space="preserve"> </w:t>
        </w:r>
        <w:r w:rsidR="00B2177C" w:rsidRPr="00A54AC6">
          <w:rPr>
            <w:rStyle w:val="af6"/>
            <w:rFonts w:eastAsia="黑体"/>
          </w:rPr>
          <w:t>CCBII</w:t>
        </w:r>
        <w:r w:rsidR="00B2177C" w:rsidRPr="00A54AC6">
          <w:rPr>
            <w:rStyle w:val="af6"/>
            <w:rFonts w:eastAsia="黑体"/>
          </w:rPr>
          <w:t>制动机的工作原理</w:t>
        </w:r>
        <w:r w:rsidR="00B2177C">
          <w:rPr>
            <w:webHidden/>
          </w:rPr>
          <w:tab/>
        </w:r>
        <w:r w:rsidR="00B2177C">
          <w:rPr>
            <w:webHidden/>
          </w:rPr>
          <w:fldChar w:fldCharType="begin"/>
        </w:r>
        <w:r w:rsidR="00B2177C">
          <w:rPr>
            <w:webHidden/>
          </w:rPr>
          <w:instrText xml:space="preserve"> PAGEREF _Toc484634787 \h </w:instrText>
        </w:r>
        <w:r w:rsidR="00B2177C">
          <w:rPr>
            <w:webHidden/>
          </w:rPr>
        </w:r>
        <w:r w:rsidR="00B2177C">
          <w:rPr>
            <w:webHidden/>
          </w:rPr>
          <w:fldChar w:fldCharType="separate"/>
        </w:r>
        <w:r w:rsidR="00B2177C">
          <w:rPr>
            <w:webHidden/>
          </w:rPr>
          <w:t>10</w:t>
        </w:r>
        <w:r w:rsidR="00B2177C">
          <w:rPr>
            <w:webHidden/>
          </w:rPr>
          <w:fldChar w:fldCharType="end"/>
        </w:r>
      </w:hyperlink>
    </w:p>
    <w:p w14:paraId="113B72C9" w14:textId="4B262BAF" w:rsidR="00B2177C" w:rsidRDefault="00B17D1F">
      <w:pPr>
        <w:pStyle w:val="34"/>
        <w:rPr>
          <w:rFonts w:asciiTheme="minorHAnsi" w:eastAsiaTheme="minorEastAsia" w:hAnsiTheme="minorHAnsi" w:cstheme="minorBidi"/>
          <w:noProof/>
          <w:szCs w:val="22"/>
        </w:rPr>
      </w:pPr>
      <w:hyperlink w:anchor="_Toc484634788" w:history="1">
        <w:r w:rsidR="00B2177C" w:rsidRPr="00A54AC6">
          <w:rPr>
            <w:rStyle w:val="af6"/>
            <w:noProof/>
          </w:rPr>
          <w:t>2.2.1</w:t>
        </w:r>
        <w:r w:rsidR="00B2177C" w:rsidRPr="00A54AC6">
          <w:rPr>
            <w:rStyle w:val="af6"/>
            <w:rFonts w:cs="Arial"/>
            <w:noProof/>
          </w:rPr>
          <w:t xml:space="preserve"> </w:t>
        </w:r>
        <w:r w:rsidR="00B2177C" w:rsidRPr="00A54AC6">
          <w:rPr>
            <w:rStyle w:val="af6"/>
            <w:rFonts w:cs="Arial"/>
            <w:noProof/>
          </w:rPr>
          <w:t>自动制动</w:t>
        </w:r>
        <w:r w:rsidR="00B2177C">
          <w:rPr>
            <w:noProof/>
            <w:webHidden/>
          </w:rPr>
          <w:tab/>
        </w:r>
        <w:r w:rsidR="00B2177C">
          <w:rPr>
            <w:noProof/>
            <w:webHidden/>
          </w:rPr>
          <w:fldChar w:fldCharType="begin"/>
        </w:r>
        <w:r w:rsidR="00B2177C">
          <w:rPr>
            <w:noProof/>
            <w:webHidden/>
          </w:rPr>
          <w:instrText xml:space="preserve"> PAGEREF _Toc484634788 \h </w:instrText>
        </w:r>
        <w:r w:rsidR="00B2177C">
          <w:rPr>
            <w:noProof/>
            <w:webHidden/>
          </w:rPr>
        </w:r>
        <w:r w:rsidR="00B2177C">
          <w:rPr>
            <w:noProof/>
            <w:webHidden/>
          </w:rPr>
          <w:fldChar w:fldCharType="separate"/>
        </w:r>
        <w:r w:rsidR="00B2177C">
          <w:rPr>
            <w:noProof/>
            <w:webHidden/>
          </w:rPr>
          <w:t>10</w:t>
        </w:r>
        <w:r w:rsidR="00B2177C">
          <w:rPr>
            <w:noProof/>
            <w:webHidden/>
          </w:rPr>
          <w:fldChar w:fldCharType="end"/>
        </w:r>
      </w:hyperlink>
    </w:p>
    <w:p w14:paraId="30AF33F4" w14:textId="0097F2BD" w:rsidR="00B2177C" w:rsidRDefault="00B17D1F">
      <w:pPr>
        <w:pStyle w:val="34"/>
        <w:rPr>
          <w:rFonts w:asciiTheme="minorHAnsi" w:eastAsiaTheme="minorEastAsia" w:hAnsiTheme="minorHAnsi" w:cstheme="minorBidi"/>
          <w:noProof/>
          <w:szCs w:val="22"/>
        </w:rPr>
      </w:pPr>
      <w:hyperlink w:anchor="_Toc484634789" w:history="1">
        <w:r w:rsidR="00B2177C" w:rsidRPr="00A54AC6">
          <w:rPr>
            <w:rStyle w:val="af6"/>
            <w:noProof/>
          </w:rPr>
          <w:t>2.2.2</w:t>
        </w:r>
        <w:r w:rsidR="00B2177C" w:rsidRPr="00A54AC6">
          <w:rPr>
            <w:rStyle w:val="af6"/>
            <w:rFonts w:cs="Arial"/>
            <w:noProof/>
          </w:rPr>
          <w:t xml:space="preserve"> </w:t>
        </w:r>
        <w:r w:rsidR="00B2177C" w:rsidRPr="00A54AC6">
          <w:rPr>
            <w:rStyle w:val="af6"/>
            <w:rFonts w:cs="Arial"/>
            <w:noProof/>
          </w:rPr>
          <w:t>单独制动</w:t>
        </w:r>
        <w:r w:rsidR="00B2177C">
          <w:rPr>
            <w:noProof/>
            <w:webHidden/>
          </w:rPr>
          <w:tab/>
        </w:r>
        <w:r w:rsidR="00B2177C">
          <w:rPr>
            <w:noProof/>
            <w:webHidden/>
          </w:rPr>
          <w:fldChar w:fldCharType="begin"/>
        </w:r>
        <w:r w:rsidR="00B2177C">
          <w:rPr>
            <w:noProof/>
            <w:webHidden/>
          </w:rPr>
          <w:instrText xml:space="preserve"> PAGEREF _Toc484634789 \h </w:instrText>
        </w:r>
        <w:r w:rsidR="00B2177C">
          <w:rPr>
            <w:noProof/>
            <w:webHidden/>
          </w:rPr>
        </w:r>
        <w:r w:rsidR="00B2177C">
          <w:rPr>
            <w:noProof/>
            <w:webHidden/>
          </w:rPr>
          <w:fldChar w:fldCharType="separate"/>
        </w:r>
        <w:r w:rsidR="00B2177C">
          <w:rPr>
            <w:noProof/>
            <w:webHidden/>
          </w:rPr>
          <w:t>15</w:t>
        </w:r>
        <w:r w:rsidR="00B2177C">
          <w:rPr>
            <w:noProof/>
            <w:webHidden/>
          </w:rPr>
          <w:fldChar w:fldCharType="end"/>
        </w:r>
      </w:hyperlink>
    </w:p>
    <w:p w14:paraId="4C68F48D" w14:textId="09060F1F" w:rsidR="00B2177C" w:rsidRDefault="00B17D1F">
      <w:pPr>
        <w:pStyle w:val="34"/>
        <w:rPr>
          <w:rFonts w:asciiTheme="minorHAnsi" w:eastAsiaTheme="minorEastAsia" w:hAnsiTheme="minorHAnsi" w:cstheme="minorBidi"/>
          <w:noProof/>
          <w:szCs w:val="22"/>
        </w:rPr>
      </w:pPr>
      <w:hyperlink w:anchor="_Toc484634790" w:history="1">
        <w:r w:rsidR="00B2177C" w:rsidRPr="00A54AC6">
          <w:rPr>
            <w:rStyle w:val="af6"/>
            <w:noProof/>
          </w:rPr>
          <w:t>2.2.3</w:t>
        </w:r>
        <w:r w:rsidR="00B2177C" w:rsidRPr="00A54AC6">
          <w:rPr>
            <w:rStyle w:val="af6"/>
            <w:rFonts w:cs="Arial"/>
            <w:noProof/>
          </w:rPr>
          <w:t xml:space="preserve"> </w:t>
        </w:r>
        <w:r w:rsidR="00B2177C" w:rsidRPr="00A54AC6">
          <w:rPr>
            <w:rStyle w:val="af6"/>
            <w:rFonts w:cs="Arial"/>
            <w:noProof/>
          </w:rPr>
          <w:t>后备制动</w:t>
        </w:r>
        <w:r w:rsidR="00B2177C">
          <w:rPr>
            <w:noProof/>
            <w:webHidden/>
          </w:rPr>
          <w:tab/>
        </w:r>
        <w:r w:rsidR="00B2177C">
          <w:rPr>
            <w:noProof/>
            <w:webHidden/>
          </w:rPr>
          <w:fldChar w:fldCharType="begin"/>
        </w:r>
        <w:r w:rsidR="00B2177C">
          <w:rPr>
            <w:noProof/>
            <w:webHidden/>
          </w:rPr>
          <w:instrText xml:space="preserve"> PAGEREF _Toc484634790 \h </w:instrText>
        </w:r>
        <w:r w:rsidR="00B2177C">
          <w:rPr>
            <w:noProof/>
            <w:webHidden/>
          </w:rPr>
        </w:r>
        <w:r w:rsidR="00B2177C">
          <w:rPr>
            <w:noProof/>
            <w:webHidden/>
          </w:rPr>
          <w:fldChar w:fldCharType="separate"/>
        </w:r>
        <w:r w:rsidR="00B2177C">
          <w:rPr>
            <w:noProof/>
            <w:webHidden/>
          </w:rPr>
          <w:t>16</w:t>
        </w:r>
        <w:r w:rsidR="00B2177C">
          <w:rPr>
            <w:noProof/>
            <w:webHidden/>
          </w:rPr>
          <w:fldChar w:fldCharType="end"/>
        </w:r>
      </w:hyperlink>
    </w:p>
    <w:p w14:paraId="717AA80D" w14:textId="256885E0" w:rsidR="00B2177C" w:rsidRDefault="00B17D1F">
      <w:pPr>
        <w:pStyle w:val="15"/>
        <w:rPr>
          <w:rFonts w:asciiTheme="minorHAnsi" w:eastAsiaTheme="minorEastAsia" w:hAnsiTheme="minorHAnsi" w:cstheme="minorBidi"/>
          <w:bCs w:val="0"/>
          <w:szCs w:val="22"/>
        </w:rPr>
      </w:pPr>
      <w:hyperlink w:anchor="_Toc484634791" w:history="1">
        <w:r w:rsidR="00B2177C" w:rsidRPr="00A54AC6">
          <w:rPr>
            <w:rStyle w:val="af6"/>
            <w:rFonts w:eastAsia="黑体"/>
          </w:rPr>
          <w:t>3</w:t>
        </w:r>
        <w:r w:rsidR="00B2177C" w:rsidRPr="00A54AC6">
          <w:rPr>
            <w:rStyle w:val="af6"/>
            <w:rFonts w:eastAsia="黑体" w:cs="Arial"/>
          </w:rPr>
          <w:t xml:space="preserve">  CAN</w:t>
        </w:r>
        <w:r w:rsidR="00B2177C" w:rsidRPr="00A54AC6">
          <w:rPr>
            <w:rStyle w:val="af6"/>
            <w:rFonts w:eastAsia="黑体" w:cs="Arial"/>
          </w:rPr>
          <w:t>总线基本原理</w:t>
        </w:r>
        <w:r w:rsidR="00B2177C">
          <w:rPr>
            <w:webHidden/>
          </w:rPr>
          <w:tab/>
        </w:r>
        <w:r w:rsidR="00B2177C">
          <w:rPr>
            <w:webHidden/>
          </w:rPr>
          <w:fldChar w:fldCharType="begin"/>
        </w:r>
        <w:r w:rsidR="00B2177C">
          <w:rPr>
            <w:webHidden/>
          </w:rPr>
          <w:instrText xml:space="preserve"> PAGEREF _Toc484634791 \h </w:instrText>
        </w:r>
        <w:r w:rsidR="00B2177C">
          <w:rPr>
            <w:webHidden/>
          </w:rPr>
        </w:r>
        <w:r w:rsidR="00B2177C">
          <w:rPr>
            <w:webHidden/>
          </w:rPr>
          <w:fldChar w:fldCharType="separate"/>
        </w:r>
        <w:r w:rsidR="00B2177C">
          <w:rPr>
            <w:webHidden/>
          </w:rPr>
          <w:t>18</w:t>
        </w:r>
        <w:r w:rsidR="00B2177C">
          <w:rPr>
            <w:webHidden/>
          </w:rPr>
          <w:fldChar w:fldCharType="end"/>
        </w:r>
      </w:hyperlink>
    </w:p>
    <w:p w14:paraId="098DEAF8" w14:textId="0BCDDF47" w:rsidR="00B2177C" w:rsidRDefault="00B17D1F">
      <w:pPr>
        <w:pStyle w:val="24"/>
        <w:rPr>
          <w:rFonts w:asciiTheme="minorHAnsi" w:eastAsiaTheme="minorEastAsia" w:hAnsiTheme="minorHAnsi" w:cstheme="minorBidi"/>
          <w:szCs w:val="22"/>
          <w:lang w:val="en-US"/>
        </w:rPr>
      </w:pPr>
      <w:hyperlink w:anchor="_Toc484634792" w:history="1">
        <w:r w:rsidR="00B2177C" w:rsidRPr="00A54AC6">
          <w:rPr>
            <w:rStyle w:val="af6"/>
            <w:rFonts w:eastAsia="黑体"/>
          </w:rPr>
          <w:t>3.1</w:t>
        </w:r>
        <w:r w:rsidR="00B2177C" w:rsidRPr="00A54AC6">
          <w:rPr>
            <w:rStyle w:val="af6"/>
            <w:rFonts w:eastAsia="黑体" w:cs="Arial"/>
          </w:rPr>
          <w:t xml:space="preserve"> </w:t>
        </w:r>
        <w:r w:rsidR="00B2177C" w:rsidRPr="00A54AC6">
          <w:rPr>
            <w:rStyle w:val="af6"/>
            <w:rFonts w:eastAsia="黑体" w:cs="Arial"/>
          </w:rPr>
          <w:t>现场总线技术</w:t>
        </w:r>
        <w:r w:rsidR="00B2177C">
          <w:rPr>
            <w:webHidden/>
          </w:rPr>
          <w:tab/>
        </w:r>
        <w:r w:rsidR="00B2177C">
          <w:rPr>
            <w:webHidden/>
          </w:rPr>
          <w:fldChar w:fldCharType="begin"/>
        </w:r>
        <w:r w:rsidR="00B2177C">
          <w:rPr>
            <w:webHidden/>
          </w:rPr>
          <w:instrText xml:space="preserve"> PAGEREF _Toc484634792 \h </w:instrText>
        </w:r>
        <w:r w:rsidR="00B2177C">
          <w:rPr>
            <w:webHidden/>
          </w:rPr>
        </w:r>
        <w:r w:rsidR="00B2177C">
          <w:rPr>
            <w:webHidden/>
          </w:rPr>
          <w:fldChar w:fldCharType="separate"/>
        </w:r>
        <w:r w:rsidR="00B2177C">
          <w:rPr>
            <w:webHidden/>
          </w:rPr>
          <w:t>18</w:t>
        </w:r>
        <w:r w:rsidR="00B2177C">
          <w:rPr>
            <w:webHidden/>
          </w:rPr>
          <w:fldChar w:fldCharType="end"/>
        </w:r>
      </w:hyperlink>
    </w:p>
    <w:p w14:paraId="247BE378" w14:textId="0B48D82E" w:rsidR="00B2177C" w:rsidRDefault="00B17D1F">
      <w:pPr>
        <w:pStyle w:val="34"/>
        <w:rPr>
          <w:rFonts w:asciiTheme="minorHAnsi" w:eastAsiaTheme="minorEastAsia" w:hAnsiTheme="minorHAnsi" w:cstheme="minorBidi"/>
          <w:noProof/>
          <w:szCs w:val="22"/>
        </w:rPr>
      </w:pPr>
      <w:hyperlink w:anchor="_Toc484634793" w:history="1">
        <w:r w:rsidR="00B2177C" w:rsidRPr="00A54AC6">
          <w:rPr>
            <w:rStyle w:val="af6"/>
            <w:noProof/>
          </w:rPr>
          <w:t>3.1.1</w:t>
        </w:r>
        <w:r w:rsidR="00B2177C" w:rsidRPr="00A54AC6">
          <w:rPr>
            <w:rStyle w:val="af6"/>
            <w:rFonts w:cs="Arial"/>
            <w:noProof/>
          </w:rPr>
          <w:t xml:space="preserve"> </w:t>
        </w:r>
        <w:r w:rsidR="00B2177C" w:rsidRPr="00A54AC6">
          <w:rPr>
            <w:rStyle w:val="af6"/>
            <w:rFonts w:cs="Arial"/>
            <w:noProof/>
          </w:rPr>
          <w:t>现场总线技术概论</w:t>
        </w:r>
        <w:r w:rsidR="00B2177C">
          <w:rPr>
            <w:noProof/>
            <w:webHidden/>
          </w:rPr>
          <w:tab/>
        </w:r>
        <w:r w:rsidR="00B2177C">
          <w:rPr>
            <w:noProof/>
            <w:webHidden/>
          </w:rPr>
          <w:fldChar w:fldCharType="begin"/>
        </w:r>
        <w:r w:rsidR="00B2177C">
          <w:rPr>
            <w:noProof/>
            <w:webHidden/>
          </w:rPr>
          <w:instrText xml:space="preserve"> PAGEREF _Toc484634793 \h </w:instrText>
        </w:r>
        <w:r w:rsidR="00B2177C">
          <w:rPr>
            <w:noProof/>
            <w:webHidden/>
          </w:rPr>
        </w:r>
        <w:r w:rsidR="00B2177C">
          <w:rPr>
            <w:noProof/>
            <w:webHidden/>
          </w:rPr>
          <w:fldChar w:fldCharType="separate"/>
        </w:r>
        <w:r w:rsidR="00B2177C">
          <w:rPr>
            <w:noProof/>
            <w:webHidden/>
          </w:rPr>
          <w:t>18</w:t>
        </w:r>
        <w:r w:rsidR="00B2177C">
          <w:rPr>
            <w:noProof/>
            <w:webHidden/>
          </w:rPr>
          <w:fldChar w:fldCharType="end"/>
        </w:r>
      </w:hyperlink>
    </w:p>
    <w:p w14:paraId="3FD22EFC" w14:textId="15122F60" w:rsidR="00B2177C" w:rsidRDefault="00B17D1F">
      <w:pPr>
        <w:pStyle w:val="34"/>
        <w:rPr>
          <w:rFonts w:asciiTheme="minorHAnsi" w:eastAsiaTheme="minorEastAsia" w:hAnsiTheme="minorHAnsi" w:cstheme="minorBidi"/>
          <w:noProof/>
          <w:szCs w:val="22"/>
        </w:rPr>
      </w:pPr>
      <w:hyperlink w:anchor="_Toc484634794" w:history="1">
        <w:r w:rsidR="00B2177C" w:rsidRPr="00A54AC6">
          <w:rPr>
            <w:rStyle w:val="af6"/>
            <w:noProof/>
          </w:rPr>
          <w:t>3.1.2</w:t>
        </w:r>
        <w:r w:rsidR="00B2177C" w:rsidRPr="00A54AC6">
          <w:rPr>
            <w:rStyle w:val="af6"/>
            <w:rFonts w:cs="Arial"/>
            <w:noProof/>
          </w:rPr>
          <w:t xml:space="preserve"> </w:t>
        </w:r>
        <w:r w:rsidR="00B2177C" w:rsidRPr="00A54AC6">
          <w:rPr>
            <w:rStyle w:val="af6"/>
            <w:rFonts w:cs="Arial"/>
            <w:noProof/>
          </w:rPr>
          <w:t>几种现场总线的比较</w:t>
        </w:r>
        <w:r w:rsidR="00B2177C">
          <w:rPr>
            <w:noProof/>
            <w:webHidden/>
          </w:rPr>
          <w:tab/>
        </w:r>
        <w:r w:rsidR="00B2177C">
          <w:rPr>
            <w:noProof/>
            <w:webHidden/>
          </w:rPr>
          <w:fldChar w:fldCharType="begin"/>
        </w:r>
        <w:r w:rsidR="00B2177C">
          <w:rPr>
            <w:noProof/>
            <w:webHidden/>
          </w:rPr>
          <w:instrText xml:space="preserve"> PAGEREF _Toc484634794 \h </w:instrText>
        </w:r>
        <w:r w:rsidR="00B2177C">
          <w:rPr>
            <w:noProof/>
            <w:webHidden/>
          </w:rPr>
        </w:r>
        <w:r w:rsidR="00B2177C">
          <w:rPr>
            <w:noProof/>
            <w:webHidden/>
          </w:rPr>
          <w:fldChar w:fldCharType="separate"/>
        </w:r>
        <w:r w:rsidR="00B2177C">
          <w:rPr>
            <w:noProof/>
            <w:webHidden/>
          </w:rPr>
          <w:t>19</w:t>
        </w:r>
        <w:r w:rsidR="00B2177C">
          <w:rPr>
            <w:noProof/>
            <w:webHidden/>
          </w:rPr>
          <w:fldChar w:fldCharType="end"/>
        </w:r>
      </w:hyperlink>
    </w:p>
    <w:p w14:paraId="7D6162D1" w14:textId="25C41B0D" w:rsidR="00B2177C" w:rsidRDefault="00B17D1F">
      <w:pPr>
        <w:pStyle w:val="24"/>
        <w:rPr>
          <w:rFonts w:asciiTheme="minorHAnsi" w:eastAsiaTheme="minorEastAsia" w:hAnsiTheme="minorHAnsi" w:cstheme="minorBidi"/>
          <w:szCs w:val="22"/>
          <w:lang w:val="en-US"/>
        </w:rPr>
      </w:pPr>
      <w:hyperlink w:anchor="_Toc484634795" w:history="1">
        <w:r w:rsidR="00B2177C" w:rsidRPr="00A54AC6">
          <w:rPr>
            <w:rStyle w:val="af6"/>
            <w:rFonts w:eastAsia="黑体"/>
          </w:rPr>
          <w:t>3.2</w:t>
        </w:r>
        <w:r w:rsidR="00B2177C" w:rsidRPr="00A54AC6">
          <w:rPr>
            <w:rStyle w:val="af6"/>
            <w:rFonts w:eastAsia="黑体" w:cs="Arial"/>
          </w:rPr>
          <w:t xml:space="preserve"> CAN</w:t>
        </w:r>
        <w:r w:rsidR="00B2177C" w:rsidRPr="00A54AC6">
          <w:rPr>
            <w:rStyle w:val="af6"/>
            <w:rFonts w:eastAsia="黑体" w:cs="Arial"/>
          </w:rPr>
          <w:t>总线协议</w:t>
        </w:r>
        <w:r w:rsidR="00B2177C">
          <w:rPr>
            <w:webHidden/>
          </w:rPr>
          <w:tab/>
        </w:r>
        <w:r w:rsidR="00B2177C">
          <w:rPr>
            <w:webHidden/>
          </w:rPr>
          <w:fldChar w:fldCharType="begin"/>
        </w:r>
        <w:r w:rsidR="00B2177C">
          <w:rPr>
            <w:webHidden/>
          </w:rPr>
          <w:instrText xml:space="preserve"> PAGEREF _Toc484634795 \h </w:instrText>
        </w:r>
        <w:r w:rsidR="00B2177C">
          <w:rPr>
            <w:webHidden/>
          </w:rPr>
        </w:r>
        <w:r w:rsidR="00B2177C">
          <w:rPr>
            <w:webHidden/>
          </w:rPr>
          <w:fldChar w:fldCharType="separate"/>
        </w:r>
        <w:r w:rsidR="00B2177C">
          <w:rPr>
            <w:webHidden/>
          </w:rPr>
          <w:t>20</w:t>
        </w:r>
        <w:r w:rsidR="00B2177C">
          <w:rPr>
            <w:webHidden/>
          </w:rPr>
          <w:fldChar w:fldCharType="end"/>
        </w:r>
      </w:hyperlink>
    </w:p>
    <w:p w14:paraId="1C18F400" w14:textId="0C096A67" w:rsidR="00B2177C" w:rsidRDefault="00B17D1F">
      <w:pPr>
        <w:pStyle w:val="34"/>
        <w:rPr>
          <w:rFonts w:asciiTheme="minorHAnsi" w:eastAsiaTheme="minorEastAsia" w:hAnsiTheme="minorHAnsi" w:cstheme="minorBidi"/>
          <w:noProof/>
          <w:szCs w:val="22"/>
        </w:rPr>
      </w:pPr>
      <w:hyperlink w:anchor="_Toc484634796" w:history="1">
        <w:r w:rsidR="00B2177C" w:rsidRPr="00A54AC6">
          <w:rPr>
            <w:rStyle w:val="af6"/>
            <w:rFonts w:eastAsia="黑体"/>
            <w:noProof/>
          </w:rPr>
          <w:t>3.2.1 CAN</w:t>
        </w:r>
        <w:r w:rsidR="00B2177C" w:rsidRPr="00A54AC6">
          <w:rPr>
            <w:rStyle w:val="af6"/>
            <w:rFonts w:eastAsia="黑体"/>
            <w:noProof/>
          </w:rPr>
          <w:t>的基本特点</w:t>
        </w:r>
        <w:r w:rsidR="00B2177C">
          <w:rPr>
            <w:noProof/>
            <w:webHidden/>
          </w:rPr>
          <w:tab/>
        </w:r>
        <w:r w:rsidR="00B2177C">
          <w:rPr>
            <w:noProof/>
            <w:webHidden/>
          </w:rPr>
          <w:fldChar w:fldCharType="begin"/>
        </w:r>
        <w:r w:rsidR="00B2177C">
          <w:rPr>
            <w:noProof/>
            <w:webHidden/>
          </w:rPr>
          <w:instrText xml:space="preserve"> PAGEREF _Toc484634796 \h </w:instrText>
        </w:r>
        <w:r w:rsidR="00B2177C">
          <w:rPr>
            <w:noProof/>
            <w:webHidden/>
          </w:rPr>
        </w:r>
        <w:r w:rsidR="00B2177C">
          <w:rPr>
            <w:noProof/>
            <w:webHidden/>
          </w:rPr>
          <w:fldChar w:fldCharType="separate"/>
        </w:r>
        <w:r w:rsidR="00B2177C">
          <w:rPr>
            <w:noProof/>
            <w:webHidden/>
          </w:rPr>
          <w:t>20</w:t>
        </w:r>
        <w:r w:rsidR="00B2177C">
          <w:rPr>
            <w:noProof/>
            <w:webHidden/>
          </w:rPr>
          <w:fldChar w:fldCharType="end"/>
        </w:r>
      </w:hyperlink>
    </w:p>
    <w:p w14:paraId="04555216" w14:textId="5F55E4C6" w:rsidR="00B2177C" w:rsidRDefault="00B17D1F">
      <w:pPr>
        <w:pStyle w:val="34"/>
        <w:rPr>
          <w:rFonts w:asciiTheme="minorHAnsi" w:eastAsiaTheme="minorEastAsia" w:hAnsiTheme="minorHAnsi" w:cstheme="minorBidi"/>
          <w:noProof/>
          <w:szCs w:val="22"/>
        </w:rPr>
      </w:pPr>
      <w:hyperlink w:anchor="_Toc484634797" w:history="1">
        <w:r w:rsidR="00B2177C" w:rsidRPr="00A54AC6">
          <w:rPr>
            <w:rStyle w:val="af6"/>
            <w:rFonts w:eastAsia="黑体"/>
            <w:noProof/>
          </w:rPr>
          <w:t>3.2.2 CAN</w:t>
        </w:r>
        <w:r w:rsidR="00B2177C" w:rsidRPr="00A54AC6">
          <w:rPr>
            <w:rStyle w:val="af6"/>
            <w:rFonts w:eastAsia="黑体"/>
            <w:noProof/>
          </w:rPr>
          <w:t>的发展前景</w:t>
        </w:r>
        <w:r w:rsidR="00B2177C">
          <w:rPr>
            <w:noProof/>
            <w:webHidden/>
          </w:rPr>
          <w:tab/>
        </w:r>
        <w:r w:rsidR="00B2177C">
          <w:rPr>
            <w:noProof/>
            <w:webHidden/>
          </w:rPr>
          <w:fldChar w:fldCharType="begin"/>
        </w:r>
        <w:r w:rsidR="00B2177C">
          <w:rPr>
            <w:noProof/>
            <w:webHidden/>
          </w:rPr>
          <w:instrText xml:space="preserve"> PAGEREF _Toc484634797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583ABE4D" w14:textId="3AA393A3" w:rsidR="00B2177C" w:rsidRDefault="00B17D1F">
      <w:pPr>
        <w:pStyle w:val="34"/>
        <w:rPr>
          <w:rFonts w:asciiTheme="minorHAnsi" w:eastAsiaTheme="minorEastAsia" w:hAnsiTheme="minorHAnsi" w:cstheme="minorBidi"/>
          <w:noProof/>
          <w:szCs w:val="22"/>
        </w:rPr>
      </w:pPr>
      <w:hyperlink w:anchor="_Toc484634798" w:history="1">
        <w:r w:rsidR="00B2177C" w:rsidRPr="00A54AC6">
          <w:rPr>
            <w:rStyle w:val="af6"/>
            <w:rFonts w:eastAsia="黑体"/>
            <w:noProof/>
          </w:rPr>
          <w:t>3.2.3 CAN</w:t>
        </w:r>
        <w:r w:rsidR="00B2177C" w:rsidRPr="00A54AC6">
          <w:rPr>
            <w:rStyle w:val="af6"/>
            <w:rFonts w:eastAsia="黑体"/>
            <w:noProof/>
          </w:rPr>
          <w:t>的分层结构</w:t>
        </w:r>
        <w:r w:rsidR="00B2177C">
          <w:rPr>
            <w:noProof/>
            <w:webHidden/>
          </w:rPr>
          <w:tab/>
        </w:r>
        <w:r w:rsidR="00B2177C">
          <w:rPr>
            <w:noProof/>
            <w:webHidden/>
          </w:rPr>
          <w:fldChar w:fldCharType="begin"/>
        </w:r>
        <w:r w:rsidR="00B2177C">
          <w:rPr>
            <w:noProof/>
            <w:webHidden/>
          </w:rPr>
          <w:instrText xml:space="preserve"> PAGEREF _Toc484634798 \h </w:instrText>
        </w:r>
        <w:r w:rsidR="00B2177C">
          <w:rPr>
            <w:noProof/>
            <w:webHidden/>
          </w:rPr>
        </w:r>
        <w:r w:rsidR="00B2177C">
          <w:rPr>
            <w:noProof/>
            <w:webHidden/>
          </w:rPr>
          <w:fldChar w:fldCharType="separate"/>
        </w:r>
        <w:r w:rsidR="00B2177C">
          <w:rPr>
            <w:noProof/>
            <w:webHidden/>
          </w:rPr>
          <w:t>21</w:t>
        </w:r>
        <w:r w:rsidR="00B2177C">
          <w:rPr>
            <w:noProof/>
            <w:webHidden/>
          </w:rPr>
          <w:fldChar w:fldCharType="end"/>
        </w:r>
      </w:hyperlink>
    </w:p>
    <w:p w14:paraId="60A38589" w14:textId="3437C022" w:rsidR="00B2177C" w:rsidRDefault="00B17D1F">
      <w:pPr>
        <w:pStyle w:val="34"/>
        <w:rPr>
          <w:rFonts w:asciiTheme="minorHAnsi" w:eastAsiaTheme="minorEastAsia" w:hAnsiTheme="minorHAnsi" w:cstheme="minorBidi"/>
          <w:noProof/>
          <w:szCs w:val="22"/>
        </w:rPr>
      </w:pPr>
      <w:hyperlink w:anchor="_Toc484634799" w:history="1">
        <w:r w:rsidR="00B2177C" w:rsidRPr="00A54AC6">
          <w:rPr>
            <w:rStyle w:val="af6"/>
            <w:rFonts w:eastAsia="黑体"/>
            <w:noProof/>
          </w:rPr>
          <w:t xml:space="preserve">3.2.4 </w:t>
        </w:r>
        <w:r w:rsidR="00B2177C" w:rsidRPr="00A54AC6">
          <w:rPr>
            <w:rStyle w:val="af6"/>
            <w:rFonts w:eastAsia="黑体"/>
            <w:noProof/>
          </w:rPr>
          <w:t>物理层</w:t>
        </w:r>
        <w:r w:rsidR="00B2177C">
          <w:rPr>
            <w:noProof/>
            <w:webHidden/>
          </w:rPr>
          <w:tab/>
        </w:r>
        <w:r w:rsidR="00B2177C">
          <w:rPr>
            <w:noProof/>
            <w:webHidden/>
          </w:rPr>
          <w:fldChar w:fldCharType="begin"/>
        </w:r>
        <w:r w:rsidR="00B2177C">
          <w:rPr>
            <w:noProof/>
            <w:webHidden/>
          </w:rPr>
          <w:instrText xml:space="preserve"> PAGEREF _Toc484634799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7C46B261" w14:textId="20B89464" w:rsidR="00B2177C" w:rsidRDefault="00B17D1F">
      <w:pPr>
        <w:pStyle w:val="34"/>
        <w:rPr>
          <w:rFonts w:asciiTheme="minorHAnsi" w:eastAsiaTheme="minorEastAsia" w:hAnsiTheme="minorHAnsi" w:cstheme="minorBidi"/>
          <w:noProof/>
          <w:szCs w:val="22"/>
        </w:rPr>
      </w:pPr>
      <w:hyperlink w:anchor="_Toc484634800" w:history="1">
        <w:r w:rsidR="00B2177C" w:rsidRPr="00A54AC6">
          <w:rPr>
            <w:rStyle w:val="af6"/>
            <w:rFonts w:eastAsia="黑体"/>
            <w:noProof/>
          </w:rPr>
          <w:t xml:space="preserve">3.2.5 </w:t>
        </w:r>
        <w:r w:rsidR="00B2177C" w:rsidRPr="00A54AC6">
          <w:rPr>
            <w:rStyle w:val="af6"/>
            <w:rFonts w:eastAsia="黑体"/>
            <w:noProof/>
          </w:rPr>
          <w:t>数据链路层</w:t>
        </w:r>
        <w:r w:rsidR="00B2177C">
          <w:rPr>
            <w:noProof/>
            <w:webHidden/>
          </w:rPr>
          <w:tab/>
        </w:r>
        <w:r w:rsidR="00B2177C">
          <w:rPr>
            <w:noProof/>
            <w:webHidden/>
          </w:rPr>
          <w:fldChar w:fldCharType="begin"/>
        </w:r>
        <w:r w:rsidR="00B2177C">
          <w:rPr>
            <w:noProof/>
            <w:webHidden/>
          </w:rPr>
          <w:instrText xml:space="preserve"> PAGEREF _Toc484634800 \h </w:instrText>
        </w:r>
        <w:r w:rsidR="00B2177C">
          <w:rPr>
            <w:noProof/>
            <w:webHidden/>
          </w:rPr>
        </w:r>
        <w:r w:rsidR="00B2177C">
          <w:rPr>
            <w:noProof/>
            <w:webHidden/>
          </w:rPr>
          <w:fldChar w:fldCharType="separate"/>
        </w:r>
        <w:r w:rsidR="00B2177C">
          <w:rPr>
            <w:noProof/>
            <w:webHidden/>
          </w:rPr>
          <w:t>23</w:t>
        </w:r>
        <w:r w:rsidR="00B2177C">
          <w:rPr>
            <w:noProof/>
            <w:webHidden/>
          </w:rPr>
          <w:fldChar w:fldCharType="end"/>
        </w:r>
      </w:hyperlink>
    </w:p>
    <w:p w14:paraId="3F363CBB" w14:textId="04624309" w:rsidR="00B2177C" w:rsidRDefault="00B17D1F">
      <w:pPr>
        <w:pStyle w:val="34"/>
        <w:rPr>
          <w:rFonts w:asciiTheme="minorHAnsi" w:eastAsiaTheme="minorEastAsia" w:hAnsiTheme="minorHAnsi" w:cstheme="minorBidi"/>
          <w:noProof/>
          <w:szCs w:val="22"/>
        </w:rPr>
      </w:pPr>
      <w:hyperlink w:anchor="_Toc484634801" w:history="1">
        <w:r w:rsidR="00B2177C" w:rsidRPr="00A54AC6">
          <w:rPr>
            <w:rStyle w:val="af6"/>
            <w:rFonts w:eastAsia="黑体"/>
            <w:noProof/>
          </w:rPr>
          <w:t xml:space="preserve">3.2.6 </w:t>
        </w:r>
        <w:r w:rsidR="00B2177C" w:rsidRPr="00A54AC6">
          <w:rPr>
            <w:rStyle w:val="af6"/>
            <w:rFonts w:eastAsia="黑体"/>
            <w:noProof/>
          </w:rPr>
          <w:t>传输与滤波</w:t>
        </w:r>
        <w:r w:rsidR="00B2177C">
          <w:rPr>
            <w:noProof/>
            <w:webHidden/>
          </w:rPr>
          <w:tab/>
        </w:r>
        <w:r w:rsidR="00B2177C">
          <w:rPr>
            <w:noProof/>
            <w:webHidden/>
          </w:rPr>
          <w:fldChar w:fldCharType="begin"/>
        </w:r>
        <w:r w:rsidR="00B2177C">
          <w:rPr>
            <w:noProof/>
            <w:webHidden/>
          </w:rPr>
          <w:instrText xml:space="preserve"> PAGEREF _Toc484634801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1EC4B7C3" w14:textId="60D9110C" w:rsidR="00B2177C" w:rsidRDefault="00B17D1F">
      <w:pPr>
        <w:pStyle w:val="34"/>
        <w:rPr>
          <w:rFonts w:asciiTheme="minorHAnsi" w:eastAsiaTheme="minorEastAsia" w:hAnsiTheme="minorHAnsi" w:cstheme="minorBidi"/>
          <w:noProof/>
          <w:szCs w:val="22"/>
        </w:rPr>
      </w:pPr>
      <w:hyperlink w:anchor="_Toc484634802" w:history="1">
        <w:r w:rsidR="00B2177C" w:rsidRPr="00A54AC6">
          <w:rPr>
            <w:rStyle w:val="af6"/>
            <w:rFonts w:eastAsia="黑体"/>
            <w:noProof/>
          </w:rPr>
          <w:t xml:space="preserve">3.2.7 </w:t>
        </w:r>
        <w:r w:rsidR="00B2177C" w:rsidRPr="00A54AC6">
          <w:rPr>
            <w:rStyle w:val="af6"/>
            <w:rFonts w:eastAsia="黑体"/>
            <w:noProof/>
          </w:rPr>
          <w:t>错误处理</w:t>
        </w:r>
        <w:r w:rsidR="00B2177C">
          <w:rPr>
            <w:noProof/>
            <w:webHidden/>
          </w:rPr>
          <w:tab/>
        </w:r>
        <w:r w:rsidR="00B2177C">
          <w:rPr>
            <w:noProof/>
            <w:webHidden/>
          </w:rPr>
          <w:fldChar w:fldCharType="begin"/>
        </w:r>
        <w:r w:rsidR="00B2177C">
          <w:rPr>
            <w:noProof/>
            <w:webHidden/>
          </w:rPr>
          <w:instrText xml:space="preserve"> PAGEREF _Toc484634802 \h </w:instrText>
        </w:r>
        <w:r w:rsidR="00B2177C">
          <w:rPr>
            <w:noProof/>
            <w:webHidden/>
          </w:rPr>
        </w:r>
        <w:r w:rsidR="00B2177C">
          <w:rPr>
            <w:noProof/>
            <w:webHidden/>
          </w:rPr>
          <w:fldChar w:fldCharType="separate"/>
        </w:r>
        <w:r w:rsidR="00B2177C">
          <w:rPr>
            <w:noProof/>
            <w:webHidden/>
          </w:rPr>
          <w:t>27</w:t>
        </w:r>
        <w:r w:rsidR="00B2177C">
          <w:rPr>
            <w:noProof/>
            <w:webHidden/>
          </w:rPr>
          <w:fldChar w:fldCharType="end"/>
        </w:r>
      </w:hyperlink>
    </w:p>
    <w:p w14:paraId="7BCA87E8" w14:textId="799FD18D" w:rsidR="00B2177C" w:rsidRDefault="00B17D1F">
      <w:pPr>
        <w:pStyle w:val="15"/>
        <w:rPr>
          <w:rFonts w:asciiTheme="minorHAnsi" w:eastAsiaTheme="minorEastAsia" w:hAnsiTheme="minorHAnsi" w:cstheme="minorBidi"/>
          <w:bCs w:val="0"/>
          <w:szCs w:val="22"/>
        </w:rPr>
      </w:pPr>
      <w:hyperlink w:anchor="_Toc484634803" w:history="1">
        <w:r w:rsidR="00B2177C" w:rsidRPr="00A54AC6">
          <w:rPr>
            <w:rStyle w:val="af6"/>
            <w:rFonts w:eastAsia="黑体"/>
          </w:rPr>
          <w:t>4</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方案设计</w:t>
        </w:r>
        <w:r w:rsidR="00B2177C">
          <w:rPr>
            <w:webHidden/>
          </w:rPr>
          <w:tab/>
        </w:r>
        <w:r w:rsidR="00B2177C">
          <w:rPr>
            <w:webHidden/>
          </w:rPr>
          <w:fldChar w:fldCharType="begin"/>
        </w:r>
        <w:r w:rsidR="00B2177C">
          <w:rPr>
            <w:webHidden/>
          </w:rPr>
          <w:instrText xml:space="preserve"> PAGEREF _Toc484634803 \h </w:instrText>
        </w:r>
        <w:r w:rsidR="00B2177C">
          <w:rPr>
            <w:webHidden/>
          </w:rPr>
        </w:r>
        <w:r w:rsidR="00B2177C">
          <w:rPr>
            <w:webHidden/>
          </w:rPr>
          <w:fldChar w:fldCharType="separate"/>
        </w:r>
        <w:r w:rsidR="00B2177C">
          <w:rPr>
            <w:webHidden/>
          </w:rPr>
          <w:t>29</w:t>
        </w:r>
        <w:r w:rsidR="00B2177C">
          <w:rPr>
            <w:webHidden/>
          </w:rPr>
          <w:fldChar w:fldCharType="end"/>
        </w:r>
      </w:hyperlink>
    </w:p>
    <w:p w14:paraId="23CCC7D8" w14:textId="0DB00DFA" w:rsidR="00B2177C" w:rsidRDefault="00B17D1F">
      <w:pPr>
        <w:pStyle w:val="24"/>
        <w:rPr>
          <w:rFonts w:asciiTheme="minorHAnsi" w:eastAsiaTheme="minorEastAsia" w:hAnsiTheme="minorHAnsi" w:cstheme="minorBidi"/>
          <w:szCs w:val="22"/>
          <w:lang w:val="en-US"/>
        </w:rPr>
      </w:pPr>
      <w:hyperlink w:anchor="_Toc484634804" w:history="1">
        <w:r w:rsidR="00B2177C" w:rsidRPr="00A54AC6">
          <w:rPr>
            <w:rStyle w:val="af6"/>
            <w:rFonts w:eastAsia="黑体"/>
          </w:rPr>
          <w:t xml:space="preserve">4.1 </w:t>
        </w:r>
        <w:r w:rsidR="00B2177C" w:rsidRPr="00A54AC6">
          <w:rPr>
            <w:rStyle w:val="af6"/>
            <w:rFonts w:eastAsia="黑体"/>
          </w:rPr>
          <w:t>系统整体组成及其功能分析</w:t>
        </w:r>
        <w:r w:rsidR="00B2177C">
          <w:rPr>
            <w:webHidden/>
          </w:rPr>
          <w:tab/>
        </w:r>
        <w:r w:rsidR="00B2177C">
          <w:rPr>
            <w:webHidden/>
          </w:rPr>
          <w:fldChar w:fldCharType="begin"/>
        </w:r>
        <w:r w:rsidR="00B2177C">
          <w:rPr>
            <w:webHidden/>
          </w:rPr>
          <w:instrText xml:space="preserve"> PAGEREF _Toc484634804 \h </w:instrText>
        </w:r>
        <w:r w:rsidR="00B2177C">
          <w:rPr>
            <w:webHidden/>
          </w:rPr>
        </w:r>
        <w:r w:rsidR="00B2177C">
          <w:rPr>
            <w:webHidden/>
          </w:rPr>
          <w:fldChar w:fldCharType="separate"/>
        </w:r>
        <w:r w:rsidR="00B2177C">
          <w:rPr>
            <w:webHidden/>
          </w:rPr>
          <w:t>29</w:t>
        </w:r>
        <w:r w:rsidR="00B2177C">
          <w:rPr>
            <w:webHidden/>
          </w:rPr>
          <w:fldChar w:fldCharType="end"/>
        </w:r>
      </w:hyperlink>
    </w:p>
    <w:p w14:paraId="021B66FD" w14:textId="44B3AD12" w:rsidR="00B2177C" w:rsidRDefault="00B17D1F">
      <w:pPr>
        <w:pStyle w:val="24"/>
        <w:rPr>
          <w:rFonts w:asciiTheme="minorHAnsi" w:eastAsiaTheme="minorEastAsia" w:hAnsiTheme="minorHAnsi" w:cstheme="minorBidi"/>
          <w:szCs w:val="22"/>
          <w:lang w:val="en-US"/>
        </w:rPr>
      </w:pPr>
      <w:hyperlink w:anchor="_Toc484634805" w:history="1">
        <w:r w:rsidR="00B2177C" w:rsidRPr="00A54AC6">
          <w:rPr>
            <w:rStyle w:val="af6"/>
            <w:rFonts w:eastAsia="黑体"/>
          </w:rPr>
          <w:t>4.2</w:t>
        </w:r>
        <w:r w:rsidR="00B2177C" w:rsidRPr="00A54AC6">
          <w:rPr>
            <w:rStyle w:val="af6"/>
            <w:rFonts w:eastAsia="黑体" w:cs="Arial"/>
          </w:rPr>
          <w:t xml:space="preserve"> </w:t>
        </w:r>
        <w:r w:rsidR="00B2177C" w:rsidRPr="00A54AC6">
          <w:rPr>
            <w:rStyle w:val="af6"/>
            <w:rFonts w:eastAsia="黑体" w:cs="Arial"/>
          </w:rPr>
          <w:t>总体方案设计</w:t>
        </w:r>
        <w:r w:rsidR="00B2177C">
          <w:rPr>
            <w:webHidden/>
          </w:rPr>
          <w:tab/>
        </w:r>
        <w:r w:rsidR="00B2177C">
          <w:rPr>
            <w:webHidden/>
          </w:rPr>
          <w:fldChar w:fldCharType="begin"/>
        </w:r>
        <w:r w:rsidR="00B2177C">
          <w:rPr>
            <w:webHidden/>
          </w:rPr>
          <w:instrText xml:space="preserve"> PAGEREF _Toc484634805 \h </w:instrText>
        </w:r>
        <w:r w:rsidR="00B2177C">
          <w:rPr>
            <w:webHidden/>
          </w:rPr>
        </w:r>
        <w:r w:rsidR="00B2177C">
          <w:rPr>
            <w:webHidden/>
          </w:rPr>
          <w:fldChar w:fldCharType="separate"/>
        </w:r>
        <w:r w:rsidR="00B2177C">
          <w:rPr>
            <w:webHidden/>
          </w:rPr>
          <w:t>29</w:t>
        </w:r>
        <w:r w:rsidR="00B2177C">
          <w:rPr>
            <w:webHidden/>
          </w:rPr>
          <w:fldChar w:fldCharType="end"/>
        </w:r>
      </w:hyperlink>
    </w:p>
    <w:p w14:paraId="704AB041" w14:textId="56B3E608" w:rsidR="00B2177C" w:rsidRDefault="00B17D1F">
      <w:pPr>
        <w:pStyle w:val="24"/>
        <w:rPr>
          <w:rFonts w:asciiTheme="minorHAnsi" w:eastAsiaTheme="minorEastAsia" w:hAnsiTheme="minorHAnsi" w:cstheme="minorBidi"/>
          <w:szCs w:val="22"/>
          <w:lang w:val="en-US"/>
        </w:rPr>
      </w:pPr>
      <w:hyperlink w:anchor="_Toc484634806" w:history="1">
        <w:r w:rsidR="00B2177C" w:rsidRPr="00A54AC6">
          <w:rPr>
            <w:rStyle w:val="af6"/>
            <w:rFonts w:eastAsia="黑体"/>
          </w:rPr>
          <w:t xml:space="preserve">4.3 </w:t>
        </w:r>
        <w:r w:rsidR="00B2177C" w:rsidRPr="00A54AC6">
          <w:rPr>
            <w:rStyle w:val="af6"/>
            <w:rFonts w:eastAsia="黑体"/>
          </w:rPr>
          <w:t>网络通信协议设计</w:t>
        </w:r>
        <w:r w:rsidR="00B2177C">
          <w:rPr>
            <w:webHidden/>
          </w:rPr>
          <w:tab/>
        </w:r>
        <w:r w:rsidR="00B2177C">
          <w:rPr>
            <w:webHidden/>
          </w:rPr>
          <w:fldChar w:fldCharType="begin"/>
        </w:r>
        <w:r w:rsidR="00B2177C">
          <w:rPr>
            <w:webHidden/>
          </w:rPr>
          <w:instrText xml:space="preserve"> PAGEREF _Toc484634806 \h </w:instrText>
        </w:r>
        <w:r w:rsidR="00B2177C">
          <w:rPr>
            <w:webHidden/>
          </w:rPr>
        </w:r>
        <w:r w:rsidR="00B2177C">
          <w:rPr>
            <w:webHidden/>
          </w:rPr>
          <w:fldChar w:fldCharType="separate"/>
        </w:r>
        <w:r w:rsidR="00B2177C">
          <w:rPr>
            <w:webHidden/>
          </w:rPr>
          <w:t>30</w:t>
        </w:r>
        <w:r w:rsidR="00B2177C">
          <w:rPr>
            <w:webHidden/>
          </w:rPr>
          <w:fldChar w:fldCharType="end"/>
        </w:r>
      </w:hyperlink>
    </w:p>
    <w:p w14:paraId="7C589E3B" w14:textId="23377C35" w:rsidR="00B2177C" w:rsidRDefault="00B17D1F">
      <w:pPr>
        <w:pStyle w:val="15"/>
        <w:rPr>
          <w:rFonts w:asciiTheme="minorHAnsi" w:eastAsiaTheme="minorEastAsia" w:hAnsiTheme="minorHAnsi" w:cstheme="minorBidi"/>
          <w:bCs w:val="0"/>
          <w:szCs w:val="22"/>
        </w:rPr>
      </w:pPr>
      <w:hyperlink w:anchor="_Toc484634807" w:history="1">
        <w:r w:rsidR="00B2177C" w:rsidRPr="00A54AC6">
          <w:rPr>
            <w:rStyle w:val="af6"/>
            <w:rFonts w:eastAsia="黑体" w:cs="Arial"/>
          </w:rPr>
          <w:t xml:space="preserve">5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控制网络系统硬件设计</w:t>
        </w:r>
        <w:r w:rsidR="00B2177C">
          <w:rPr>
            <w:webHidden/>
          </w:rPr>
          <w:tab/>
        </w:r>
        <w:r w:rsidR="00B2177C">
          <w:rPr>
            <w:webHidden/>
          </w:rPr>
          <w:fldChar w:fldCharType="begin"/>
        </w:r>
        <w:r w:rsidR="00B2177C">
          <w:rPr>
            <w:webHidden/>
          </w:rPr>
          <w:instrText xml:space="preserve"> PAGEREF _Toc484634807 \h </w:instrText>
        </w:r>
        <w:r w:rsidR="00B2177C">
          <w:rPr>
            <w:webHidden/>
          </w:rPr>
        </w:r>
        <w:r w:rsidR="00B2177C">
          <w:rPr>
            <w:webHidden/>
          </w:rPr>
          <w:fldChar w:fldCharType="separate"/>
        </w:r>
        <w:r w:rsidR="00B2177C">
          <w:rPr>
            <w:webHidden/>
          </w:rPr>
          <w:t>32</w:t>
        </w:r>
        <w:r w:rsidR="00B2177C">
          <w:rPr>
            <w:webHidden/>
          </w:rPr>
          <w:fldChar w:fldCharType="end"/>
        </w:r>
      </w:hyperlink>
    </w:p>
    <w:p w14:paraId="6EBB2E7F" w14:textId="6570F282" w:rsidR="00B2177C" w:rsidRDefault="00B17D1F">
      <w:pPr>
        <w:pStyle w:val="24"/>
        <w:rPr>
          <w:rFonts w:asciiTheme="minorHAnsi" w:eastAsiaTheme="minorEastAsia" w:hAnsiTheme="minorHAnsi" w:cstheme="minorBidi"/>
          <w:szCs w:val="22"/>
          <w:lang w:val="en-US"/>
        </w:rPr>
      </w:pPr>
      <w:hyperlink w:anchor="_Toc484634808" w:history="1">
        <w:r w:rsidR="00B2177C" w:rsidRPr="00A54AC6">
          <w:rPr>
            <w:rStyle w:val="af6"/>
            <w:rFonts w:eastAsia="黑体"/>
          </w:rPr>
          <w:t xml:space="preserve">5.1 </w:t>
        </w:r>
        <w:r w:rsidR="00B2177C" w:rsidRPr="00A54AC6">
          <w:rPr>
            <w:rStyle w:val="af6"/>
            <w:rFonts w:eastAsia="黑体"/>
          </w:rPr>
          <w:t>硬件设计总体框架</w:t>
        </w:r>
        <w:r w:rsidR="00B2177C">
          <w:rPr>
            <w:webHidden/>
          </w:rPr>
          <w:tab/>
        </w:r>
        <w:r w:rsidR="00B2177C">
          <w:rPr>
            <w:webHidden/>
          </w:rPr>
          <w:fldChar w:fldCharType="begin"/>
        </w:r>
        <w:r w:rsidR="00B2177C">
          <w:rPr>
            <w:webHidden/>
          </w:rPr>
          <w:instrText xml:space="preserve"> PAGEREF _Toc484634808 \h </w:instrText>
        </w:r>
        <w:r w:rsidR="00B2177C">
          <w:rPr>
            <w:webHidden/>
          </w:rPr>
        </w:r>
        <w:r w:rsidR="00B2177C">
          <w:rPr>
            <w:webHidden/>
          </w:rPr>
          <w:fldChar w:fldCharType="separate"/>
        </w:r>
        <w:r w:rsidR="00B2177C">
          <w:rPr>
            <w:webHidden/>
          </w:rPr>
          <w:t>32</w:t>
        </w:r>
        <w:r w:rsidR="00B2177C">
          <w:rPr>
            <w:webHidden/>
          </w:rPr>
          <w:fldChar w:fldCharType="end"/>
        </w:r>
      </w:hyperlink>
    </w:p>
    <w:p w14:paraId="1DF3C216" w14:textId="73614E4F" w:rsidR="00B2177C" w:rsidRDefault="00B17D1F">
      <w:pPr>
        <w:pStyle w:val="24"/>
        <w:rPr>
          <w:rFonts w:asciiTheme="minorHAnsi" w:eastAsiaTheme="minorEastAsia" w:hAnsiTheme="minorHAnsi" w:cstheme="minorBidi"/>
          <w:szCs w:val="22"/>
          <w:lang w:val="en-US"/>
        </w:rPr>
      </w:pPr>
      <w:hyperlink w:anchor="_Toc484634809" w:history="1">
        <w:r w:rsidR="00B2177C" w:rsidRPr="00A54AC6">
          <w:rPr>
            <w:rStyle w:val="af6"/>
            <w:rFonts w:eastAsia="黑体"/>
          </w:rPr>
          <w:t>5.2</w:t>
        </w:r>
        <w:r w:rsidR="00B2177C" w:rsidRPr="00A54AC6">
          <w:rPr>
            <w:rStyle w:val="af6"/>
            <w:rFonts w:eastAsia="黑体" w:cs="Arial"/>
          </w:rPr>
          <w:t xml:space="preserve"> </w:t>
        </w:r>
        <w:r w:rsidR="00B2177C" w:rsidRPr="00A54AC6">
          <w:rPr>
            <w:rStyle w:val="af6"/>
            <w:rFonts w:eastAsia="黑体" w:cs="Arial"/>
          </w:rPr>
          <w:t>关键器件选型</w:t>
        </w:r>
        <w:r w:rsidR="00B2177C">
          <w:rPr>
            <w:webHidden/>
          </w:rPr>
          <w:tab/>
        </w:r>
        <w:r w:rsidR="00B2177C">
          <w:rPr>
            <w:webHidden/>
          </w:rPr>
          <w:fldChar w:fldCharType="begin"/>
        </w:r>
        <w:r w:rsidR="00B2177C">
          <w:rPr>
            <w:webHidden/>
          </w:rPr>
          <w:instrText xml:space="preserve"> PAGEREF _Toc484634809 \h </w:instrText>
        </w:r>
        <w:r w:rsidR="00B2177C">
          <w:rPr>
            <w:webHidden/>
          </w:rPr>
        </w:r>
        <w:r w:rsidR="00B2177C">
          <w:rPr>
            <w:webHidden/>
          </w:rPr>
          <w:fldChar w:fldCharType="separate"/>
        </w:r>
        <w:r w:rsidR="00B2177C">
          <w:rPr>
            <w:webHidden/>
          </w:rPr>
          <w:t>32</w:t>
        </w:r>
        <w:r w:rsidR="00B2177C">
          <w:rPr>
            <w:webHidden/>
          </w:rPr>
          <w:fldChar w:fldCharType="end"/>
        </w:r>
      </w:hyperlink>
    </w:p>
    <w:p w14:paraId="2B699AE3" w14:textId="0CE5FFDC" w:rsidR="00B2177C" w:rsidRDefault="00B17D1F">
      <w:pPr>
        <w:pStyle w:val="34"/>
        <w:rPr>
          <w:rFonts w:asciiTheme="minorHAnsi" w:eastAsiaTheme="minorEastAsia" w:hAnsiTheme="minorHAnsi" w:cstheme="minorBidi"/>
          <w:noProof/>
          <w:szCs w:val="22"/>
        </w:rPr>
      </w:pPr>
      <w:hyperlink w:anchor="_Toc484634810" w:history="1">
        <w:r w:rsidR="00B2177C" w:rsidRPr="00A54AC6">
          <w:rPr>
            <w:rStyle w:val="af6"/>
            <w:noProof/>
          </w:rPr>
          <w:t>5.2.1</w:t>
        </w:r>
        <w:r w:rsidR="00B2177C" w:rsidRPr="00A54AC6">
          <w:rPr>
            <w:rStyle w:val="af6"/>
            <w:rFonts w:cs="Arial"/>
            <w:noProof/>
          </w:rPr>
          <w:t xml:space="preserve"> </w:t>
        </w:r>
        <w:r w:rsidR="00B2177C" w:rsidRPr="00A54AC6">
          <w:rPr>
            <w:rStyle w:val="af6"/>
            <w:rFonts w:cs="Arial"/>
            <w:noProof/>
          </w:rPr>
          <w:t>主控芯片选型</w:t>
        </w:r>
        <w:r w:rsidR="00B2177C">
          <w:rPr>
            <w:noProof/>
            <w:webHidden/>
          </w:rPr>
          <w:tab/>
        </w:r>
        <w:r w:rsidR="00B2177C">
          <w:rPr>
            <w:noProof/>
            <w:webHidden/>
          </w:rPr>
          <w:fldChar w:fldCharType="begin"/>
        </w:r>
        <w:r w:rsidR="00B2177C">
          <w:rPr>
            <w:noProof/>
            <w:webHidden/>
          </w:rPr>
          <w:instrText xml:space="preserve"> PAGEREF _Toc484634810 \h </w:instrText>
        </w:r>
        <w:r w:rsidR="00B2177C">
          <w:rPr>
            <w:noProof/>
            <w:webHidden/>
          </w:rPr>
        </w:r>
        <w:r w:rsidR="00B2177C">
          <w:rPr>
            <w:noProof/>
            <w:webHidden/>
          </w:rPr>
          <w:fldChar w:fldCharType="separate"/>
        </w:r>
        <w:r w:rsidR="00B2177C">
          <w:rPr>
            <w:noProof/>
            <w:webHidden/>
          </w:rPr>
          <w:t>32</w:t>
        </w:r>
        <w:r w:rsidR="00B2177C">
          <w:rPr>
            <w:noProof/>
            <w:webHidden/>
          </w:rPr>
          <w:fldChar w:fldCharType="end"/>
        </w:r>
      </w:hyperlink>
    </w:p>
    <w:p w14:paraId="0D67C897" w14:textId="621D77DA" w:rsidR="00B2177C" w:rsidRDefault="00B17D1F">
      <w:pPr>
        <w:pStyle w:val="34"/>
        <w:rPr>
          <w:rFonts w:asciiTheme="minorHAnsi" w:eastAsiaTheme="minorEastAsia" w:hAnsiTheme="minorHAnsi" w:cstheme="minorBidi"/>
          <w:noProof/>
          <w:szCs w:val="22"/>
        </w:rPr>
      </w:pPr>
      <w:hyperlink w:anchor="_Toc484634811" w:history="1">
        <w:r w:rsidR="00B2177C" w:rsidRPr="00A54AC6">
          <w:rPr>
            <w:rStyle w:val="af6"/>
            <w:noProof/>
          </w:rPr>
          <w:t>5.2.2</w:t>
        </w:r>
        <w:r w:rsidR="00B2177C" w:rsidRPr="00A54AC6">
          <w:rPr>
            <w:rStyle w:val="af6"/>
            <w:rFonts w:cs="Arial"/>
            <w:noProof/>
          </w:rPr>
          <w:t xml:space="preserve"> CAN</w:t>
        </w:r>
        <w:r w:rsidR="00B2177C" w:rsidRPr="00A54AC6">
          <w:rPr>
            <w:rStyle w:val="af6"/>
            <w:rFonts w:cs="Arial"/>
            <w:noProof/>
          </w:rPr>
          <w:t>收发器选型</w:t>
        </w:r>
        <w:r w:rsidR="00B2177C">
          <w:rPr>
            <w:noProof/>
            <w:webHidden/>
          </w:rPr>
          <w:tab/>
        </w:r>
        <w:r w:rsidR="00B2177C">
          <w:rPr>
            <w:noProof/>
            <w:webHidden/>
          </w:rPr>
          <w:fldChar w:fldCharType="begin"/>
        </w:r>
        <w:r w:rsidR="00B2177C">
          <w:rPr>
            <w:noProof/>
            <w:webHidden/>
          </w:rPr>
          <w:instrText xml:space="preserve"> PAGEREF _Toc484634811 \h </w:instrText>
        </w:r>
        <w:r w:rsidR="00B2177C">
          <w:rPr>
            <w:noProof/>
            <w:webHidden/>
          </w:rPr>
        </w:r>
        <w:r w:rsidR="00B2177C">
          <w:rPr>
            <w:noProof/>
            <w:webHidden/>
          </w:rPr>
          <w:fldChar w:fldCharType="separate"/>
        </w:r>
        <w:r w:rsidR="00B2177C">
          <w:rPr>
            <w:noProof/>
            <w:webHidden/>
          </w:rPr>
          <w:t>34</w:t>
        </w:r>
        <w:r w:rsidR="00B2177C">
          <w:rPr>
            <w:noProof/>
            <w:webHidden/>
          </w:rPr>
          <w:fldChar w:fldCharType="end"/>
        </w:r>
      </w:hyperlink>
    </w:p>
    <w:p w14:paraId="6186FF54" w14:textId="410A88EB" w:rsidR="00B2177C" w:rsidRDefault="00B17D1F">
      <w:pPr>
        <w:pStyle w:val="34"/>
        <w:rPr>
          <w:rFonts w:asciiTheme="minorHAnsi" w:eastAsiaTheme="minorEastAsia" w:hAnsiTheme="minorHAnsi" w:cstheme="minorBidi"/>
          <w:noProof/>
          <w:szCs w:val="22"/>
        </w:rPr>
      </w:pPr>
      <w:hyperlink w:anchor="_Toc484634812" w:history="1">
        <w:r w:rsidR="00B2177C" w:rsidRPr="00A54AC6">
          <w:rPr>
            <w:rStyle w:val="af6"/>
            <w:noProof/>
          </w:rPr>
          <w:t>5.2.3</w:t>
        </w:r>
        <w:r w:rsidR="00B2177C" w:rsidRPr="00A54AC6">
          <w:rPr>
            <w:rStyle w:val="af6"/>
            <w:rFonts w:cs="Arial"/>
            <w:noProof/>
          </w:rPr>
          <w:t xml:space="preserve"> </w:t>
        </w:r>
        <w:r w:rsidR="00B2177C" w:rsidRPr="00A54AC6">
          <w:rPr>
            <w:rStyle w:val="af6"/>
            <w:rFonts w:cs="Arial"/>
            <w:noProof/>
          </w:rPr>
          <w:t>其他元器件选型</w:t>
        </w:r>
        <w:r w:rsidR="00B2177C">
          <w:rPr>
            <w:noProof/>
            <w:webHidden/>
          </w:rPr>
          <w:tab/>
        </w:r>
        <w:r w:rsidR="00B2177C">
          <w:rPr>
            <w:noProof/>
            <w:webHidden/>
          </w:rPr>
          <w:fldChar w:fldCharType="begin"/>
        </w:r>
        <w:r w:rsidR="00B2177C">
          <w:rPr>
            <w:noProof/>
            <w:webHidden/>
          </w:rPr>
          <w:instrText xml:space="preserve"> PAGEREF _Toc484634812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12FE1561" w14:textId="4AE3CE39" w:rsidR="00B2177C" w:rsidRDefault="00B17D1F">
      <w:pPr>
        <w:pStyle w:val="24"/>
        <w:rPr>
          <w:rFonts w:asciiTheme="minorHAnsi" w:eastAsiaTheme="minorEastAsia" w:hAnsiTheme="minorHAnsi" w:cstheme="minorBidi"/>
          <w:szCs w:val="22"/>
          <w:lang w:val="en-US"/>
        </w:rPr>
      </w:pPr>
      <w:hyperlink w:anchor="_Toc484634813" w:history="1">
        <w:r w:rsidR="00B2177C" w:rsidRPr="00A54AC6">
          <w:rPr>
            <w:rStyle w:val="af6"/>
            <w:rFonts w:eastAsia="黑体"/>
          </w:rPr>
          <w:t xml:space="preserve">5.3 </w:t>
        </w:r>
        <w:r w:rsidR="00B2177C" w:rsidRPr="00A54AC6">
          <w:rPr>
            <w:rStyle w:val="af6"/>
            <w:rFonts w:eastAsia="黑体"/>
          </w:rPr>
          <w:t>模拟电路设计</w:t>
        </w:r>
        <w:r w:rsidR="00B2177C">
          <w:rPr>
            <w:webHidden/>
          </w:rPr>
          <w:tab/>
        </w:r>
        <w:r w:rsidR="00B2177C">
          <w:rPr>
            <w:webHidden/>
          </w:rPr>
          <w:fldChar w:fldCharType="begin"/>
        </w:r>
        <w:r w:rsidR="00B2177C">
          <w:rPr>
            <w:webHidden/>
          </w:rPr>
          <w:instrText xml:space="preserve"> PAGEREF _Toc484634813 \h </w:instrText>
        </w:r>
        <w:r w:rsidR="00B2177C">
          <w:rPr>
            <w:webHidden/>
          </w:rPr>
        </w:r>
        <w:r w:rsidR="00B2177C">
          <w:rPr>
            <w:webHidden/>
          </w:rPr>
          <w:fldChar w:fldCharType="separate"/>
        </w:r>
        <w:r w:rsidR="00B2177C">
          <w:rPr>
            <w:webHidden/>
          </w:rPr>
          <w:t>35</w:t>
        </w:r>
        <w:r w:rsidR="00B2177C">
          <w:rPr>
            <w:webHidden/>
          </w:rPr>
          <w:fldChar w:fldCharType="end"/>
        </w:r>
      </w:hyperlink>
    </w:p>
    <w:p w14:paraId="3886F83D" w14:textId="6E7B04CF" w:rsidR="00B2177C" w:rsidRDefault="00B17D1F">
      <w:pPr>
        <w:pStyle w:val="34"/>
        <w:rPr>
          <w:rFonts w:asciiTheme="minorHAnsi" w:eastAsiaTheme="minorEastAsia" w:hAnsiTheme="minorHAnsi" w:cstheme="minorBidi"/>
          <w:noProof/>
          <w:szCs w:val="22"/>
        </w:rPr>
      </w:pPr>
      <w:hyperlink w:anchor="_Toc484634814" w:history="1">
        <w:r w:rsidR="00B2177C" w:rsidRPr="00A54AC6">
          <w:rPr>
            <w:rStyle w:val="af6"/>
            <w:noProof/>
          </w:rPr>
          <w:t xml:space="preserve">5.3.1 </w:t>
        </w:r>
        <w:r w:rsidR="00B2177C" w:rsidRPr="00A54AC6">
          <w:rPr>
            <w:rStyle w:val="af6"/>
            <w:noProof/>
          </w:rPr>
          <w:t>电源模块的设计</w:t>
        </w:r>
        <w:r w:rsidR="00B2177C">
          <w:rPr>
            <w:noProof/>
            <w:webHidden/>
          </w:rPr>
          <w:tab/>
        </w:r>
        <w:r w:rsidR="00B2177C">
          <w:rPr>
            <w:noProof/>
            <w:webHidden/>
          </w:rPr>
          <w:fldChar w:fldCharType="begin"/>
        </w:r>
        <w:r w:rsidR="00B2177C">
          <w:rPr>
            <w:noProof/>
            <w:webHidden/>
          </w:rPr>
          <w:instrText xml:space="preserve"> PAGEREF _Toc484634814 \h </w:instrText>
        </w:r>
        <w:r w:rsidR="00B2177C">
          <w:rPr>
            <w:noProof/>
            <w:webHidden/>
          </w:rPr>
        </w:r>
        <w:r w:rsidR="00B2177C">
          <w:rPr>
            <w:noProof/>
            <w:webHidden/>
          </w:rPr>
          <w:fldChar w:fldCharType="separate"/>
        </w:r>
        <w:r w:rsidR="00B2177C">
          <w:rPr>
            <w:noProof/>
            <w:webHidden/>
          </w:rPr>
          <w:t>35</w:t>
        </w:r>
        <w:r w:rsidR="00B2177C">
          <w:rPr>
            <w:noProof/>
            <w:webHidden/>
          </w:rPr>
          <w:fldChar w:fldCharType="end"/>
        </w:r>
      </w:hyperlink>
    </w:p>
    <w:p w14:paraId="2CEE195F" w14:textId="41CE470C" w:rsidR="00B2177C" w:rsidRDefault="00B17D1F">
      <w:pPr>
        <w:pStyle w:val="34"/>
        <w:rPr>
          <w:rFonts w:asciiTheme="minorHAnsi" w:eastAsiaTheme="minorEastAsia" w:hAnsiTheme="minorHAnsi" w:cstheme="minorBidi"/>
          <w:noProof/>
          <w:szCs w:val="22"/>
        </w:rPr>
      </w:pPr>
      <w:hyperlink w:anchor="_Toc484634815" w:history="1">
        <w:r w:rsidR="00B2177C" w:rsidRPr="00A54AC6">
          <w:rPr>
            <w:rStyle w:val="af6"/>
            <w:noProof/>
          </w:rPr>
          <w:t xml:space="preserve">5.3.2 </w:t>
        </w:r>
        <w:r w:rsidR="00B2177C" w:rsidRPr="00A54AC6">
          <w:rPr>
            <w:rStyle w:val="af6"/>
            <w:noProof/>
          </w:rPr>
          <w:t>单片机部分电路设计</w:t>
        </w:r>
        <w:r w:rsidR="00B2177C">
          <w:rPr>
            <w:noProof/>
            <w:webHidden/>
          </w:rPr>
          <w:tab/>
        </w:r>
        <w:r w:rsidR="00B2177C">
          <w:rPr>
            <w:noProof/>
            <w:webHidden/>
          </w:rPr>
          <w:fldChar w:fldCharType="begin"/>
        </w:r>
        <w:r w:rsidR="00B2177C">
          <w:rPr>
            <w:noProof/>
            <w:webHidden/>
          </w:rPr>
          <w:instrText xml:space="preserve"> PAGEREF _Toc484634815 \h </w:instrText>
        </w:r>
        <w:r w:rsidR="00B2177C">
          <w:rPr>
            <w:noProof/>
            <w:webHidden/>
          </w:rPr>
        </w:r>
        <w:r w:rsidR="00B2177C">
          <w:rPr>
            <w:noProof/>
            <w:webHidden/>
          </w:rPr>
          <w:fldChar w:fldCharType="separate"/>
        </w:r>
        <w:r w:rsidR="00B2177C">
          <w:rPr>
            <w:noProof/>
            <w:webHidden/>
          </w:rPr>
          <w:t>36</w:t>
        </w:r>
        <w:r w:rsidR="00B2177C">
          <w:rPr>
            <w:noProof/>
            <w:webHidden/>
          </w:rPr>
          <w:fldChar w:fldCharType="end"/>
        </w:r>
      </w:hyperlink>
    </w:p>
    <w:p w14:paraId="455029DA" w14:textId="1FC89318" w:rsidR="00B2177C" w:rsidRDefault="00B17D1F">
      <w:pPr>
        <w:pStyle w:val="34"/>
        <w:rPr>
          <w:rFonts w:asciiTheme="minorHAnsi" w:eastAsiaTheme="minorEastAsia" w:hAnsiTheme="minorHAnsi" w:cstheme="minorBidi"/>
          <w:noProof/>
          <w:szCs w:val="22"/>
        </w:rPr>
      </w:pPr>
      <w:hyperlink w:anchor="_Toc484634816" w:history="1">
        <w:r w:rsidR="00B2177C" w:rsidRPr="00A54AC6">
          <w:rPr>
            <w:rStyle w:val="af6"/>
            <w:noProof/>
          </w:rPr>
          <w:t xml:space="preserve">5.3.3 </w:t>
        </w:r>
        <w:r w:rsidR="00B2177C" w:rsidRPr="00A54AC6">
          <w:rPr>
            <w:rStyle w:val="af6"/>
            <w:noProof/>
          </w:rPr>
          <w:t>电磁阀驱动电路</w:t>
        </w:r>
        <w:r w:rsidR="00B2177C">
          <w:rPr>
            <w:noProof/>
            <w:webHidden/>
          </w:rPr>
          <w:tab/>
        </w:r>
        <w:r w:rsidR="00B2177C">
          <w:rPr>
            <w:noProof/>
            <w:webHidden/>
          </w:rPr>
          <w:fldChar w:fldCharType="begin"/>
        </w:r>
        <w:r w:rsidR="00B2177C">
          <w:rPr>
            <w:noProof/>
            <w:webHidden/>
          </w:rPr>
          <w:instrText xml:space="preserve"> PAGEREF _Toc484634816 \h </w:instrText>
        </w:r>
        <w:r w:rsidR="00B2177C">
          <w:rPr>
            <w:noProof/>
            <w:webHidden/>
          </w:rPr>
        </w:r>
        <w:r w:rsidR="00B2177C">
          <w:rPr>
            <w:noProof/>
            <w:webHidden/>
          </w:rPr>
          <w:fldChar w:fldCharType="separate"/>
        </w:r>
        <w:r w:rsidR="00B2177C">
          <w:rPr>
            <w:noProof/>
            <w:webHidden/>
          </w:rPr>
          <w:t>37</w:t>
        </w:r>
        <w:r w:rsidR="00B2177C">
          <w:rPr>
            <w:noProof/>
            <w:webHidden/>
          </w:rPr>
          <w:fldChar w:fldCharType="end"/>
        </w:r>
      </w:hyperlink>
    </w:p>
    <w:p w14:paraId="2F626FF4" w14:textId="74BB4C79" w:rsidR="00B2177C" w:rsidRDefault="00B17D1F">
      <w:pPr>
        <w:pStyle w:val="34"/>
        <w:rPr>
          <w:rFonts w:asciiTheme="minorHAnsi" w:eastAsiaTheme="minorEastAsia" w:hAnsiTheme="minorHAnsi" w:cstheme="minorBidi"/>
          <w:noProof/>
          <w:szCs w:val="22"/>
        </w:rPr>
      </w:pPr>
      <w:hyperlink w:anchor="_Toc484634817" w:history="1">
        <w:r w:rsidR="00B2177C" w:rsidRPr="00A54AC6">
          <w:rPr>
            <w:rStyle w:val="af6"/>
            <w:noProof/>
          </w:rPr>
          <w:t>5.3.4 ADC</w:t>
        </w:r>
        <w:r w:rsidR="00B2177C" w:rsidRPr="00A54AC6">
          <w:rPr>
            <w:rStyle w:val="af6"/>
            <w:noProof/>
          </w:rPr>
          <w:t>采集电路</w:t>
        </w:r>
        <w:r w:rsidR="00B2177C">
          <w:rPr>
            <w:noProof/>
            <w:webHidden/>
          </w:rPr>
          <w:tab/>
        </w:r>
        <w:r w:rsidR="00B2177C">
          <w:rPr>
            <w:noProof/>
            <w:webHidden/>
          </w:rPr>
          <w:fldChar w:fldCharType="begin"/>
        </w:r>
        <w:r w:rsidR="00B2177C">
          <w:rPr>
            <w:noProof/>
            <w:webHidden/>
          </w:rPr>
          <w:instrText xml:space="preserve"> PAGEREF _Toc484634817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6E6DC2B9" w14:textId="7FE6AE75" w:rsidR="00B2177C" w:rsidRDefault="00B17D1F">
      <w:pPr>
        <w:pStyle w:val="34"/>
        <w:rPr>
          <w:rFonts w:asciiTheme="minorHAnsi" w:eastAsiaTheme="minorEastAsia" w:hAnsiTheme="minorHAnsi" w:cstheme="minorBidi"/>
          <w:noProof/>
          <w:szCs w:val="22"/>
        </w:rPr>
      </w:pPr>
      <w:hyperlink w:anchor="_Toc484634818" w:history="1">
        <w:r w:rsidR="00B2177C" w:rsidRPr="00A54AC6">
          <w:rPr>
            <w:rStyle w:val="af6"/>
            <w:noProof/>
          </w:rPr>
          <w:t xml:space="preserve">5.3.5 </w:t>
        </w:r>
        <w:r w:rsidR="00B2177C" w:rsidRPr="00A54AC6">
          <w:rPr>
            <w:rStyle w:val="af6"/>
            <w:noProof/>
          </w:rPr>
          <w:t>显示模块电路和按键检测电路</w:t>
        </w:r>
        <w:r w:rsidR="00B2177C">
          <w:rPr>
            <w:noProof/>
            <w:webHidden/>
          </w:rPr>
          <w:tab/>
        </w:r>
        <w:r w:rsidR="00B2177C">
          <w:rPr>
            <w:noProof/>
            <w:webHidden/>
          </w:rPr>
          <w:fldChar w:fldCharType="begin"/>
        </w:r>
        <w:r w:rsidR="00B2177C">
          <w:rPr>
            <w:noProof/>
            <w:webHidden/>
          </w:rPr>
          <w:instrText xml:space="preserve"> PAGEREF _Toc484634818 \h </w:instrText>
        </w:r>
        <w:r w:rsidR="00B2177C">
          <w:rPr>
            <w:noProof/>
            <w:webHidden/>
          </w:rPr>
        </w:r>
        <w:r w:rsidR="00B2177C">
          <w:rPr>
            <w:noProof/>
            <w:webHidden/>
          </w:rPr>
          <w:fldChar w:fldCharType="separate"/>
        </w:r>
        <w:r w:rsidR="00B2177C">
          <w:rPr>
            <w:noProof/>
            <w:webHidden/>
          </w:rPr>
          <w:t>38</w:t>
        </w:r>
        <w:r w:rsidR="00B2177C">
          <w:rPr>
            <w:noProof/>
            <w:webHidden/>
          </w:rPr>
          <w:fldChar w:fldCharType="end"/>
        </w:r>
      </w:hyperlink>
    </w:p>
    <w:p w14:paraId="03D4204E" w14:textId="3E7C0B3E" w:rsidR="00B2177C" w:rsidRDefault="00B17D1F">
      <w:pPr>
        <w:pStyle w:val="15"/>
        <w:rPr>
          <w:rFonts w:asciiTheme="minorHAnsi" w:eastAsiaTheme="minorEastAsia" w:hAnsiTheme="minorHAnsi" w:cstheme="minorBidi"/>
          <w:bCs w:val="0"/>
          <w:szCs w:val="22"/>
        </w:rPr>
      </w:pPr>
      <w:hyperlink w:anchor="_Toc484634819" w:history="1">
        <w:r w:rsidR="00B2177C" w:rsidRPr="00A54AC6">
          <w:rPr>
            <w:rStyle w:val="af6"/>
            <w:rFonts w:eastAsia="黑体"/>
          </w:rPr>
          <w:t>6</w:t>
        </w:r>
        <w:r w:rsidR="00B2177C" w:rsidRPr="00A54AC6">
          <w:rPr>
            <w:rStyle w:val="af6"/>
            <w:rFonts w:eastAsia="黑体" w:cs="Arial"/>
          </w:rPr>
          <w:t xml:space="preserve">  </w:t>
        </w:r>
        <w:r w:rsidR="00B2177C" w:rsidRPr="00A54AC6">
          <w:rPr>
            <w:rStyle w:val="af6"/>
            <w:rFonts w:eastAsia="黑体" w:cs="Arial"/>
          </w:rPr>
          <w:t>基于</w:t>
        </w:r>
        <w:r w:rsidR="00B2177C" w:rsidRPr="00A54AC6">
          <w:rPr>
            <w:rStyle w:val="af6"/>
            <w:rFonts w:eastAsia="黑体" w:cs="Arial"/>
          </w:rPr>
          <w:t>CAN</w:t>
        </w:r>
        <w:r w:rsidR="00B2177C" w:rsidRPr="00A54AC6">
          <w:rPr>
            <w:rStyle w:val="af6"/>
            <w:rFonts w:eastAsia="黑体" w:cs="Arial"/>
          </w:rPr>
          <w:t>总线的列车制动网络系统软件设计</w:t>
        </w:r>
        <w:r w:rsidR="00B2177C">
          <w:rPr>
            <w:webHidden/>
          </w:rPr>
          <w:tab/>
        </w:r>
        <w:r w:rsidR="00B2177C">
          <w:rPr>
            <w:webHidden/>
          </w:rPr>
          <w:fldChar w:fldCharType="begin"/>
        </w:r>
        <w:r w:rsidR="00B2177C">
          <w:rPr>
            <w:webHidden/>
          </w:rPr>
          <w:instrText xml:space="preserve"> PAGEREF _Toc484634819 \h </w:instrText>
        </w:r>
        <w:r w:rsidR="00B2177C">
          <w:rPr>
            <w:webHidden/>
          </w:rPr>
        </w:r>
        <w:r w:rsidR="00B2177C">
          <w:rPr>
            <w:webHidden/>
          </w:rPr>
          <w:fldChar w:fldCharType="separate"/>
        </w:r>
        <w:r w:rsidR="00B2177C">
          <w:rPr>
            <w:webHidden/>
          </w:rPr>
          <w:t>39</w:t>
        </w:r>
        <w:r w:rsidR="00B2177C">
          <w:rPr>
            <w:webHidden/>
          </w:rPr>
          <w:fldChar w:fldCharType="end"/>
        </w:r>
      </w:hyperlink>
    </w:p>
    <w:p w14:paraId="7BE815CB" w14:textId="68903B25" w:rsidR="00B2177C" w:rsidRDefault="00B17D1F">
      <w:pPr>
        <w:pStyle w:val="24"/>
        <w:rPr>
          <w:rFonts w:asciiTheme="minorHAnsi" w:eastAsiaTheme="minorEastAsia" w:hAnsiTheme="minorHAnsi" w:cstheme="minorBidi"/>
          <w:szCs w:val="22"/>
          <w:lang w:val="en-US"/>
        </w:rPr>
      </w:pPr>
      <w:hyperlink w:anchor="_Toc484634820" w:history="1">
        <w:r w:rsidR="00B2177C" w:rsidRPr="00A54AC6">
          <w:rPr>
            <w:rStyle w:val="af6"/>
            <w:rFonts w:eastAsia="黑体"/>
          </w:rPr>
          <w:t xml:space="preserve">6.1 </w:t>
        </w:r>
        <w:r w:rsidR="00B2177C" w:rsidRPr="00A54AC6">
          <w:rPr>
            <w:rStyle w:val="af6"/>
            <w:rFonts w:eastAsia="黑体"/>
          </w:rPr>
          <w:t>开发环境介绍</w:t>
        </w:r>
        <w:r w:rsidR="00B2177C">
          <w:rPr>
            <w:webHidden/>
          </w:rPr>
          <w:tab/>
        </w:r>
        <w:r w:rsidR="00B2177C">
          <w:rPr>
            <w:webHidden/>
          </w:rPr>
          <w:fldChar w:fldCharType="begin"/>
        </w:r>
        <w:r w:rsidR="00B2177C">
          <w:rPr>
            <w:webHidden/>
          </w:rPr>
          <w:instrText xml:space="preserve"> PAGEREF _Toc484634820 \h </w:instrText>
        </w:r>
        <w:r w:rsidR="00B2177C">
          <w:rPr>
            <w:webHidden/>
          </w:rPr>
        </w:r>
        <w:r w:rsidR="00B2177C">
          <w:rPr>
            <w:webHidden/>
          </w:rPr>
          <w:fldChar w:fldCharType="separate"/>
        </w:r>
        <w:r w:rsidR="00B2177C">
          <w:rPr>
            <w:webHidden/>
          </w:rPr>
          <w:t>39</w:t>
        </w:r>
        <w:r w:rsidR="00B2177C">
          <w:rPr>
            <w:webHidden/>
          </w:rPr>
          <w:fldChar w:fldCharType="end"/>
        </w:r>
      </w:hyperlink>
    </w:p>
    <w:p w14:paraId="1198F533" w14:textId="724E865A" w:rsidR="00B2177C" w:rsidRDefault="00B17D1F">
      <w:pPr>
        <w:pStyle w:val="34"/>
        <w:rPr>
          <w:rFonts w:asciiTheme="minorHAnsi" w:eastAsiaTheme="minorEastAsia" w:hAnsiTheme="minorHAnsi" w:cstheme="minorBidi"/>
          <w:noProof/>
          <w:szCs w:val="22"/>
        </w:rPr>
      </w:pPr>
      <w:hyperlink w:anchor="_Toc484634821" w:history="1">
        <w:r w:rsidR="00B2177C" w:rsidRPr="00A54AC6">
          <w:rPr>
            <w:rStyle w:val="af6"/>
            <w:noProof/>
          </w:rPr>
          <w:t>6.1.1 MDK Keil C51</w:t>
        </w:r>
        <w:r w:rsidR="00B2177C">
          <w:rPr>
            <w:noProof/>
            <w:webHidden/>
          </w:rPr>
          <w:tab/>
        </w:r>
        <w:r w:rsidR="00B2177C">
          <w:rPr>
            <w:noProof/>
            <w:webHidden/>
          </w:rPr>
          <w:fldChar w:fldCharType="begin"/>
        </w:r>
        <w:r w:rsidR="00B2177C">
          <w:rPr>
            <w:noProof/>
            <w:webHidden/>
          </w:rPr>
          <w:instrText xml:space="preserve"> PAGEREF _Toc484634821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34036119" w14:textId="435D0D48" w:rsidR="00B2177C" w:rsidRDefault="00B17D1F">
      <w:pPr>
        <w:pStyle w:val="34"/>
        <w:rPr>
          <w:rFonts w:asciiTheme="minorHAnsi" w:eastAsiaTheme="minorEastAsia" w:hAnsiTheme="minorHAnsi" w:cstheme="minorBidi"/>
          <w:noProof/>
          <w:szCs w:val="22"/>
        </w:rPr>
      </w:pPr>
      <w:hyperlink w:anchor="_Toc484634822" w:history="1">
        <w:r w:rsidR="00B2177C" w:rsidRPr="00A54AC6">
          <w:rPr>
            <w:rStyle w:val="af6"/>
            <w:noProof/>
          </w:rPr>
          <w:t>6.1.2</w:t>
        </w:r>
        <w:r w:rsidR="00B2177C" w:rsidRPr="00A54AC6">
          <w:rPr>
            <w:rStyle w:val="af6"/>
            <w:rFonts w:cs="Arial"/>
            <w:noProof/>
          </w:rPr>
          <w:t xml:space="preserve"> Silicon Laboratories IDE</w:t>
        </w:r>
        <w:r w:rsidR="00B2177C">
          <w:rPr>
            <w:noProof/>
            <w:webHidden/>
          </w:rPr>
          <w:tab/>
        </w:r>
        <w:r w:rsidR="00B2177C">
          <w:rPr>
            <w:noProof/>
            <w:webHidden/>
          </w:rPr>
          <w:fldChar w:fldCharType="begin"/>
        </w:r>
        <w:r w:rsidR="00B2177C">
          <w:rPr>
            <w:noProof/>
            <w:webHidden/>
          </w:rPr>
          <w:instrText xml:space="preserve"> PAGEREF _Toc484634822 \h </w:instrText>
        </w:r>
        <w:r w:rsidR="00B2177C">
          <w:rPr>
            <w:noProof/>
            <w:webHidden/>
          </w:rPr>
        </w:r>
        <w:r w:rsidR="00B2177C">
          <w:rPr>
            <w:noProof/>
            <w:webHidden/>
          </w:rPr>
          <w:fldChar w:fldCharType="separate"/>
        </w:r>
        <w:r w:rsidR="00B2177C">
          <w:rPr>
            <w:noProof/>
            <w:webHidden/>
          </w:rPr>
          <w:t>39</w:t>
        </w:r>
        <w:r w:rsidR="00B2177C">
          <w:rPr>
            <w:noProof/>
            <w:webHidden/>
          </w:rPr>
          <w:fldChar w:fldCharType="end"/>
        </w:r>
      </w:hyperlink>
    </w:p>
    <w:p w14:paraId="00B0BF12" w14:textId="5D92E812" w:rsidR="00B2177C" w:rsidRDefault="00B17D1F">
      <w:pPr>
        <w:pStyle w:val="24"/>
        <w:rPr>
          <w:rFonts w:asciiTheme="minorHAnsi" w:eastAsiaTheme="minorEastAsia" w:hAnsiTheme="minorHAnsi" w:cstheme="minorBidi"/>
          <w:szCs w:val="22"/>
          <w:lang w:val="en-US"/>
        </w:rPr>
      </w:pPr>
      <w:hyperlink w:anchor="_Toc484634823" w:history="1">
        <w:r w:rsidR="00B2177C" w:rsidRPr="00A54AC6">
          <w:rPr>
            <w:rStyle w:val="af6"/>
            <w:rFonts w:eastAsia="黑体"/>
          </w:rPr>
          <w:t xml:space="preserve">6.2 </w:t>
        </w:r>
        <w:r w:rsidR="00B2177C" w:rsidRPr="00A54AC6">
          <w:rPr>
            <w:rStyle w:val="af6"/>
            <w:rFonts w:eastAsia="黑体"/>
          </w:rPr>
          <w:t>节点软件架构和报文定义</w:t>
        </w:r>
        <w:r w:rsidR="00B2177C">
          <w:rPr>
            <w:webHidden/>
          </w:rPr>
          <w:tab/>
        </w:r>
        <w:r w:rsidR="00B2177C">
          <w:rPr>
            <w:webHidden/>
          </w:rPr>
          <w:fldChar w:fldCharType="begin"/>
        </w:r>
        <w:r w:rsidR="00B2177C">
          <w:rPr>
            <w:webHidden/>
          </w:rPr>
          <w:instrText xml:space="preserve"> PAGEREF _Toc484634823 \h </w:instrText>
        </w:r>
        <w:r w:rsidR="00B2177C">
          <w:rPr>
            <w:webHidden/>
          </w:rPr>
        </w:r>
        <w:r w:rsidR="00B2177C">
          <w:rPr>
            <w:webHidden/>
          </w:rPr>
          <w:fldChar w:fldCharType="separate"/>
        </w:r>
        <w:r w:rsidR="00B2177C">
          <w:rPr>
            <w:webHidden/>
          </w:rPr>
          <w:t>40</w:t>
        </w:r>
        <w:r w:rsidR="00B2177C">
          <w:rPr>
            <w:webHidden/>
          </w:rPr>
          <w:fldChar w:fldCharType="end"/>
        </w:r>
      </w:hyperlink>
    </w:p>
    <w:p w14:paraId="179ED7DA" w14:textId="754595F9" w:rsidR="00B2177C" w:rsidRDefault="00B17D1F">
      <w:pPr>
        <w:pStyle w:val="34"/>
        <w:rPr>
          <w:rFonts w:asciiTheme="minorHAnsi" w:eastAsiaTheme="minorEastAsia" w:hAnsiTheme="minorHAnsi" w:cstheme="minorBidi"/>
          <w:noProof/>
          <w:szCs w:val="22"/>
        </w:rPr>
      </w:pPr>
      <w:hyperlink w:anchor="_Toc484634824" w:history="1">
        <w:r w:rsidR="00B2177C" w:rsidRPr="00A54AC6">
          <w:rPr>
            <w:rStyle w:val="af6"/>
            <w:noProof/>
          </w:rPr>
          <w:t xml:space="preserve">6.2.1 </w:t>
        </w:r>
        <w:r w:rsidR="00B2177C" w:rsidRPr="00A54AC6">
          <w:rPr>
            <w:rStyle w:val="af6"/>
            <w:noProof/>
          </w:rPr>
          <w:t>节点软件架构</w:t>
        </w:r>
        <w:r w:rsidR="00B2177C">
          <w:rPr>
            <w:noProof/>
            <w:webHidden/>
          </w:rPr>
          <w:tab/>
        </w:r>
        <w:r w:rsidR="00B2177C">
          <w:rPr>
            <w:noProof/>
            <w:webHidden/>
          </w:rPr>
          <w:fldChar w:fldCharType="begin"/>
        </w:r>
        <w:r w:rsidR="00B2177C">
          <w:rPr>
            <w:noProof/>
            <w:webHidden/>
          </w:rPr>
          <w:instrText xml:space="preserve"> PAGEREF _Toc484634824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43CB9685" w14:textId="60EECD57" w:rsidR="00B2177C" w:rsidRDefault="00B17D1F">
      <w:pPr>
        <w:pStyle w:val="34"/>
        <w:rPr>
          <w:rFonts w:asciiTheme="minorHAnsi" w:eastAsiaTheme="minorEastAsia" w:hAnsiTheme="minorHAnsi" w:cstheme="minorBidi"/>
          <w:noProof/>
          <w:szCs w:val="22"/>
        </w:rPr>
      </w:pPr>
      <w:hyperlink w:anchor="_Toc484634825" w:history="1">
        <w:r w:rsidR="00B2177C" w:rsidRPr="00A54AC6">
          <w:rPr>
            <w:rStyle w:val="af6"/>
            <w:noProof/>
          </w:rPr>
          <w:t xml:space="preserve">6.2.2 </w:t>
        </w:r>
        <w:r w:rsidR="00B2177C" w:rsidRPr="00A54AC6">
          <w:rPr>
            <w:rStyle w:val="af6"/>
            <w:noProof/>
          </w:rPr>
          <w:t>报文定义</w:t>
        </w:r>
        <w:r w:rsidR="00B2177C">
          <w:rPr>
            <w:noProof/>
            <w:webHidden/>
          </w:rPr>
          <w:tab/>
        </w:r>
        <w:r w:rsidR="00B2177C">
          <w:rPr>
            <w:noProof/>
            <w:webHidden/>
          </w:rPr>
          <w:fldChar w:fldCharType="begin"/>
        </w:r>
        <w:r w:rsidR="00B2177C">
          <w:rPr>
            <w:noProof/>
            <w:webHidden/>
          </w:rPr>
          <w:instrText xml:space="preserve"> PAGEREF _Toc484634825 \h </w:instrText>
        </w:r>
        <w:r w:rsidR="00B2177C">
          <w:rPr>
            <w:noProof/>
            <w:webHidden/>
          </w:rPr>
        </w:r>
        <w:r w:rsidR="00B2177C">
          <w:rPr>
            <w:noProof/>
            <w:webHidden/>
          </w:rPr>
          <w:fldChar w:fldCharType="separate"/>
        </w:r>
        <w:r w:rsidR="00B2177C">
          <w:rPr>
            <w:noProof/>
            <w:webHidden/>
          </w:rPr>
          <w:t>40</w:t>
        </w:r>
        <w:r w:rsidR="00B2177C">
          <w:rPr>
            <w:noProof/>
            <w:webHidden/>
          </w:rPr>
          <w:fldChar w:fldCharType="end"/>
        </w:r>
      </w:hyperlink>
    </w:p>
    <w:p w14:paraId="745A46DD" w14:textId="135EA207" w:rsidR="00B2177C" w:rsidRDefault="00B17D1F">
      <w:pPr>
        <w:pStyle w:val="24"/>
        <w:rPr>
          <w:rFonts w:asciiTheme="minorHAnsi" w:eastAsiaTheme="minorEastAsia" w:hAnsiTheme="minorHAnsi" w:cstheme="minorBidi"/>
          <w:szCs w:val="22"/>
          <w:lang w:val="en-US"/>
        </w:rPr>
      </w:pPr>
      <w:hyperlink w:anchor="_Toc484634826" w:history="1">
        <w:r w:rsidR="00B2177C" w:rsidRPr="00A54AC6">
          <w:rPr>
            <w:rStyle w:val="af6"/>
            <w:rFonts w:eastAsia="黑体"/>
          </w:rPr>
          <w:t xml:space="preserve">6.3 </w:t>
        </w:r>
        <w:r w:rsidR="00B2177C" w:rsidRPr="00A54AC6">
          <w:rPr>
            <w:rStyle w:val="af6"/>
            <w:rFonts w:eastAsia="黑体"/>
          </w:rPr>
          <w:t>网络通信设计</w:t>
        </w:r>
        <w:r w:rsidR="00B2177C">
          <w:rPr>
            <w:webHidden/>
          </w:rPr>
          <w:tab/>
        </w:r>
        <w:r w:rsidR="00B2177C">
          <w:rPr>
            <w:webHidden/>
          </w:rPr>
          <w:fldChar w:fldCharType="begin"/>
        </w:r>
        <w:r w:rsidR="00B2177C">
          <w:rPr>
            <w:webHidden/>
          </w:rPr>
          <w:instrText xml:space="preserve"> PAGEREF _Toc484634826 \h </w:instrText>
        </w:r>
        <w:r w:rsidR="00B2177C">
          <w:rPr>
            <w:webHidden/>
          </w:rPr>
        </w:r>
        <w:r w:rsidR="00B2177C">
          <w:rPr>
            <w:webHidden/>
          </w:rPr>
          <w:fldChar w:fldCharType="separate"/>
        </w:r>
        <w:r w:rsidR="00B2177C">
          <w:rPr>
            <w:webHidden/>
          </w:rPr>
          <w:t>41</w:t>
        </w:r>
        <w:r w:rsidR="00B2177C">
          <w:rPr>
            <w:webHidden/>
          </w:rPr>
          <w:fldChar w:fldCharType="end"/>
        </w:r>
      </w:hyperlink>
    </w:p>
    <w:p w14:paraId="465D8D03" w14:textId="292A6711" w:rsidR="00B2177C" w:rsidRDefault="00B17D1F">
      <w:pPr>
        <w:pStyle w:val="34"/>
        <w:rPr>
          <w:rFonts w:asciiTheme="minorHAnsi" w:eastAsiaTheme="minorEastAsia" w:hAnsiTheme="minorHAnsi" w:cstheme="minorBidi"/>
          <w:noProof/>
          <w:szCs w:val="22"/>
        </w:rPr>
      </w:pPr>
      <w:hyperlink w:anchor="_Toc484634827" w:history="1">
        <w:r w:rsidR="00B2177C" w:rsidRPr="00A54AC6">
          <w:rPr>
            <w:rStyle w:val="af6"/>
            <w:noProof/>
          </w:rPr>
          <w:t>6.2.1 EBV</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7 \h </w:instrText>
        </w:r>
        <w:r w:rsidR="00B2177C">
          <w:rPr>
            <w:noProof/>
            <w:webHidden/>
          </w:rPr>
        </w:r>
        <w:r w:rsidR="00B2177C">
          <w:rPr>
            <w:noProof/>
            <w:webHidden/>
          </w:rPr>
          <w:fldChar w:fldCharType="separate"/>
        </w:r>
        <w:r w:rsidR="00B2177C">
          <w:rPr>
            <w:noProof/>
            <w:webHidden/>
          </w:rPr>
          <w:t>41</w:t>
        </w:r>
        <w:r w:rsidR="00B2177C">
          <w:rPr>
            <w:noProof/>
            <w:webHidden/>
          </w:rPr>
          <w:fldChar w:fldCharType="end"/>
        </w:r>
      </w:hyperlink>
    </w:p>
    <w:p w14:paraId="0DF78854" w14:textId="136D9E94" w:rsidR="00B2177C" w:rsidRDefault="00B17D1F">
      <w:pPr>
        <w:pStyle w:val="34"/>
        <w:rPr>
          <w:rFonts w:asciiTheme="minorHAnsi" w:eastAsiaTheme="minorEastAsia" w:hAnsiTheme="minorHAnsi" w:cstheme="minorBidi"/>
          <w:noProof/>
          <w:szCs w:val="22"/>
        </w:rPr>
      </w:pPr>
      <w:hyperlink w:anchor="_Toc484634828" w:history="1">
        <w:r w:rsidR="00B2177C" w:rsidRPr="00A54AC6">
          <w:rPr>
            <w:rStyle w:val="af6"/>
            <w:noProof/>
          </w:rPr>
          <w:t>6.2.2 IPM</w:t>
        </w:r>
        <w:r w:rsidR="00B2177C" w:rsidRPr="00A54AC6">
          <w:rPr>
            <w:rStyle w:val="af6"/>
            <w:noProof/>
          </w:rPr>
          <w:t>通信设计</w:t>
        </w:r>
        <w:r w:rsidR="00B2177C">
          <w:rPr>
            <w:noProof/>
            <w:webHidden/>
          </w:rPr>
          <w:tab/>
        </w:r>
        <w:r w:rsidR="00B2177C">
          <w:rPr>
            <w:noProof/>
            <w:webHidden/>
          </w:rPr>
          <w:fldChar w:fldCharType="begin"/>
        </w:r>
        <w:r w:rsidR="00B2177C">
          <w:rPr>
            <w:noProof/>
            <w:webHidden/>
          </w:rPr>
          <w:instrText xml:space="preserve"> PAGEREF _Toc484634828 \h </w:instrText>
        </w:r>
        <w:r w:rsidR="00B2177C">
          <w:rPr>
            <w:noProof/>
            <w:webHidden/>
          </w:rPr>
        </w:r>
        <w:r w:rsidR="00B2177C">
          <w:rPr>
            <w:noProof/>
            <w:webHidden/>
          </w:rPr>
          <w:fldChar w:fldCharType="separate"/>
        </w:r>
        <w:r w:rsidR="00B2177C">
          <w:rPr>
            <w:noProof/>
            <w:webHidden/>
          </w:rPr>
          <w:t>42</w:t>
        </w:r>
        <w:r w:rsidR="00B2177C">
          <w:rPr>
            <w:noProof/>
            <w:webHidden/>
          </w:rPr>
          <w:fldChar w:fldCharType="end"/>
        </w:r>
      </w:hyperlink>
    </w:p>
    <w:p w14:paraId="6C35C8FE" w14:textId="502E5B4D" w:rsidR="00B2177C" w:rsidRDefault="00B17D1F">
      <w:pPr>
        <w:pStyle w:val="34"/>
        <w:rPr>
          <w:rFonts w:asciiTheme="minorHAnsi" w:eastAsiaTheme="minorEastAsia" w:hAnsiTheme="minorHAnsi" w:cstheme="minorBidi"/>
          <w:noProof/>
          <w:szCs w:val="22"/>
        </w:rPr>
      </w:pPr>
      <w:hyperlink w:anchor="_Toc484634829" w:history="1">
        <w:r w:rsidR="00B2177C" w:rsidRPr="00A54AC6">
          <w:rPr>
            <w:rStyle w:val="af6"/>
            <w:noProof/>
          </w:rPr>
          <w:t>6.2.3 EPCU</w:t>
        </w:r>
        <w:r w:rsidR="00B2177C" w:rsidRPr="00A54AC6">
          <w:rPr>
            <w:rStyle w:val="af6"/>
            <w:noProof/>
          </w:rPr>
          <w:t>节点通信设计</w:t>
        </w:r>
        <w:r w:rsidR="00B2177C">
          <w:rPr>
            <w:noProof/>
            <w:webHidden/>
          </w:rPr>
          <w:tab/>
        </w:r>
        <w:r w:rsidR="00B2177C">
          <w:rPr>
            <w:noProof/>
            <w:webHidden/>
          </w:rPr>
          <w:fldChar w:fldCharType="begin"/>
        </w:r>
        <w:r w:rsidR="00B2177C">
          <w:rPr>
            <w:noProof/>
            <w:webHidden/>
          </w:rPr>
          <w:instrText xml:space="preserve"> PAGEREF _Toc484634829 \h </w:instrText>
        </w:r>
        <w:r w:rsidR="00B2177C">
          <w:rPr>
            <w:noProof/>
            <w:webHidden/>
          </w:rPr>
        </w:r>
        <w:r w:rsidR="00B2177C">
          <w:rPr>
            <w:noProof/>
            <w:webHidden/>
          </w:rPr>
          <w:fldChar w:fldCharType="separate"/>
        </w:r>
        <w:r w:rsidR="00B2177C">
          <w:rPr>
            <w:noProof/>
            <w:webHidden/>
          </w:rPr>
          <w:t>43</w:t>
        </w:r>
        <w:r w:rsidR="00B2177C">
          <w:rPr>
            <w:noProof/>
            <w:webHidden/>
          </w:rPr>
          <w:fldChar w:fldCharType="end"/>
        </w:r>
      </w:hyperlink>
    </w:p>
    <w:p w14:paraId="666CA73D" w14:textId="65FD481A" w:rsidR="00B2177C" w:rsidRDefault="00B17D1F">
      <w:pPr>
        <w:pStyle w:val="24"/>
        <w:rPr>
          <w:rFonts w:asciiTheme="minorHAnsi" w:eastAsiaTheme="minorEastAsia" w:hAnsiTheme="minorHAnsi" w:cstheme="minorBidi"/>
          <w:szCs w:val="22"/>
          <w:lang w:val="en-US"/>
        </w:rPr>
      </w:pPr>
      <w:hyperlink w:anchor="_Toc484634830" w:history="1">
        <w:r w:rsidR="00B2177C" w:rsidRPr="00A54AC6">
          <w:rPr>
            <w:rStyle w:val="af6"/>
            <w:rFonts w:eastAsia="黑体"/>
          </w:rPr>
          <w:t>6.4</w:t>
        </w:r>
        <w:r w:rsidR="00B2177C" w:rsidRPr="00A54AC6">
          <w:rPr>
            <w:rStyle w:val="af6"/>
            <w:rFonts w:eastAsia="黑体" w:cs="Arial"/>
          </w:rPr>
          <w:t xml:space="preserve"> </w:t>
        </w:r>
        <w:r w:rsidR="00B2177C" w:rsidRPr="00A54AC6">
          <w:rPr>
            <w:rStyle w:val="af6"/>
            <w:rFonts w:eastAsia="黑体" w:cs="Arial"/>
          </w:rPr>
          <w:t>调试与结果</w:t>
        </w:r>
        <w:r w:rsidR="00B2177C">
          <w:rPr>
            <w:webHidden/>
          </w:rPr>
          <w:tab/>
        </w:r>
        <w:r w:rsidR="00B2177C">
          <w:rPr>
            <w:webHidden/>
          </w:rPr>
          <w:fldChar w:fldCharType="begin"/>
        </w:r>
        <w:r w:rsidR="00B2177C">
          <w:rPr>
            <w:webHidden/>
          </w:rPr>
          <w:instrText xml:space="preserve"> PAGEREF _Toc484634830 \h </w:instrText>
        </w:r>
        <w:r w:rsidR="00B2177C">
          <w:rPr>
            <w:webHidden/>
          </w:rPr>
        </w:r>
        <w:r w:rsidR="00B2177C">
          <w:rPr>
            <w:webHidden/>
          </w:rPr>
          <w:fldChar w:fldCharType="separate"/>
        </w:r>
        <w:r w:rsidR="00B2177C">
          <w:rPr>
            <w:webHidden/>
          </w:rPr>
          <w:t>46</w:t>
        </w:r>
        <w:r w:rsidR="00B2177C">
          <w:rPr>
            <w:webHidden/>
          </w:rPr>
          <w:fldChar w:fldCharType="end"/>
        </w:r>
      </w:hyperlink>
    </w:p>
    <w:p w14:paraId="7158CFCF" w14:textId="38634BB3" w:rsidR="00B2177C" w:rsidRDefault="00B17D1F">
      <w:pPr>
        <w:pStyle w:val="34"/>
        <w:rPr>
          <w:rFonts w:asciiTheme="minorHAnsi" w:eastAsiaTheme="minorEastAsia" w:hAnsiTheme="minorHAnsi" w:cstheme="minorBidi"/>
          <w:noProof/>
          <w:szCs w:val="22"/>
        </w:rPr>
      </w:pPr>
      <w:hyperlink w:anchor="_Toc484634831" w:history="1">
        <w:r w:rsidR="00B2177C" w:rsidRPr="00A54AC6">
          <w:rPr>
            <w:rStyle w:val="af6"/>
            <w:noProof/>
          </w:rPr>
          <w:t xml:space="preserve">6.4.1 </w:t>
        </w:r>
        <w:r w:rsidR="00B2177C" w:rsidRPr="00A54AC6">
          <w:rPr>
            <w:rStyle w:val="af6"/>
            <w:noProof/>
          </w:rPr>
          <w:t>系统调试平台介绍</w:t>
        </w:r>
        <w:r w:rsidR="00B2177C">
          <w:rPr>
            <w:noProof/>
            <w:webHidden/>
          </w:rPr>
          <w:tab/>
        </w:r>
        <w:r w:rsidR="00B2177C">
          <w:rPr>
            <w:noProof/>
            <w:webHidden/>
          </w:rPr>
          <w:fldChar w:fldCharType="begin"/>
        </w:r>
        <w:r w:rsidR="00B2177C">
          <w:rPr>
            <w:noProof/>
            <w:webHidden/>
          </w:rPr>
          <w:instrText xml:space="preserve"> PAGEREF _Toc484634831 \h </w:instrText>
        </w:r>
        <w:r w:rsidR="00B2177C">
          <w:rPr>
            <w:noProof/>
            <w:webHidden/>
          </w:rPr>
        </w:r>
        <w:r w:rsidR="00B2177C">
          <w:rPr>
            <w:noProof/>
            <w:webHidden/>
          </w:rPr>
          <w:fldChar w:fldCharType="separate"/>
        </w:r>
        <w:r w:rsidR="00B2177C">
          <w:rPr>
            <w:noProof/>
            <w:webHidden/>
          </w:rPr>
          <w:t>46</w:t>
        </w:r>
        <w:r w:rsidR="00B2177C">
          <w:rPr>
            <w:noProof/>
            <w:webHidden/>
          </w:rPr>
          <w:fldChar w:fldCharType="end"/>
        </w:r>
      </w:hyperlink>
    </w:p>
    <w:p w14:paraId="772933AE" w14:textId="6D69C643" w:rsidR="00B2177C" w:rsidRDefault="00B17D1F">
      <w:pPr>
        <w:pStyle w:val="34"/>
        <w:rPr>
          <w:rFonts w:asciiTheme="minorHAnsi" w:eastAsiaTheme="minorEastAsia" w:hAnsiTheme="minorHAnsi" w:cstheme="minorBidi"/>
          <w:noProof/>
          <w:szCs w:val="22"/>
        </w:rPr>
      </w:pPr>
      <w:hyperlink w:anchor="_Toc484634832" w:history="1">
        <w:r w:rsidR="00B2177C" w:rsidRPr="00A54AC6">
          <w:rPr>
            <w:rStyle w:val="af6"/>
            <w:noProof/>
          </w:rPr>
          <w:t xml:space="preserve">6.4.2 </w:t>
        </w:r>
        <w:r w:rsidR="00B2177C" w:rsidRPr="00A54AC6">
          <w:rPr>
            <w:rStyle w:val="af6"/>
            <w:noProof/>
          </w:rPr>
          <w:t>实验验证</w:t>
        </w:r>
        <w:r w:rsidR="00B2177C">
          <w:rPr>
            <w:noProof/>
            <w:webHidden/>
          </w:rPr>
          <w:tab/>
        </w:r>
        <w:r w:rsidR="00B2177C">
          <w:rPr>
            <w:noProof/>
            <w:webHidden/>
          </w:rPr>
          <w:fldChar w:fldCharType="begin"/>
        </w:r>
        <w:r w:rsidR="00B2177C">
          <w:rPr>
            <w:noProof/>
            <w:webHidden/>
          </w:rPr>
          <w:instrText xml:space="preserve"> PAGEREF _Toc484634832 \h </w:instrText>
        </w:r>
        <w:r w:rsidR="00B2177C">
          <w:rPr>
            <w:noProof/>
            <w:webHidden/>
          </w:rPr>
        </w:r>
        <w:r w:rsidR="00B2177C">
          <w:rPr>
            <w:noProof/>
            <w:webHidden/>
          </w:rPr>
          <w:fldChar w:fldCharType="separate"/>
        </w:r>
        <w:r w:rsidR="00B2177C">
          <w:rPr>
            <w:noProof/>
            <w:webHidden/>
          </w:rPr>
          <w:t>47</w:t>
        </w:r>
        <w:r w:rsidR="00B2177C">
          <w:rPr>
            <w:noProof/>
            <w:webHidden/>
          </w:rPr>
          <w:fldChar w:fldCharType="end"/>
        </w:r>
      </w:hyperlink>
    </w:p>
    <w:p w14:paraId="02B0813E" w14:textId="37230B84" w:rsidR="00B2177C" w:rsidRDefault="00B17D1F">
      <w:pPr>
        <w:pStyle w:val="15"/>
        <w:rPr>
          <w:rFonts w:asciiTheme="minorHAnsi" w:eastAsiaTheme="minorEastAsia" w:hAnsiTheme="minorHAnsi" w:cstheme="minorBidi"/>
          <w:bCs w:val="0"/>
          <w:szCs w:val="22"/>
        </w:rPr>
      </w:pPr>
      <w:hyperlink w:anchor="_Toc484634833" w:history="1">
        <w:r w:rsidR="00B2177C" w:rsidRPr="00A54AC6">
          <w:rPr>
            <w:rStyle w:val="af6"/>
            <w:rFonts w:eastAsia="黑体"/>
          </w:rPr>
          <w:t xml:space="preserve">7 </w:t>
        </w:r>
        <w:r w:rsidR="00B2177C" w:rsidRPr="00A54AC6">
          <w:rPr>
            <w:rStyle w:val="af6"/>
            <w:rFonts w:eastAsia="黑体" w:cs="Arial"/>
          </w:rPr>
          <w:t xml:space="preserve"> </w:t>
        </w:r>
        <w:r w:rsidR="00B2177C" w:rsidRPr="00A54AC6">
          <w:rPr>
            <w:rStyle w:val="af6"/>
            <w:rFonts w:eastAsia="黑体" w:cs="Arial"/>
          </w:rPr>
          <w:t>结论和展望</w:t>
        </w:r>
        <w:r w:rsidR="00B2177C">
          <w:rPr>
            <w:webHidden/>
          </w:rPr>
          <w:tab/>
        </w:r>
        <w:r w:rsidR="00B2177C">
          <w:rPr>
            <w:webHidden/>
          </w:rPr>
          <w:fldChar w:fldCharType="begin"/>
        </w:r>
        <w:r w:rsidR="00B2177C">
          <w:rPr>
            <w:webHidden/>
          </w:rPr>
          <w:instrText xml:space="preserve"> PAGEREF _Toc484634833 \h </w:instrText>
        </w:r>
        <w:r w:rsidR="00B2177C">
          <w:rPr>
            <w:webHidden/>
          </w:rPr>
        </w:r>
        <w:r w:rsidR="00B2177C">
          <w:rPr>
            <w:webHidden/>
          </w:rPr>
          <w:fldChar w:fldCharType="separate"/>
        </w:r>
        <w:r w:rsidR="00B2177C">
          <w:rPr>
            <w:webHidden/>
          </w:rPr>
          <w:t>52</w:t>
        </w:r>
        <w:r w:rsidR="00B2177C">
          <w:rPr>
            <w:webHidden/>
          </w:rPr>
          <w:fldChar w:fldCharType="end"/>
        </w:r>
      </w:hyperlink>
    </w:p>
    <w:p w14:paraId="485AD1B5" w14:textId="6F6C0916" w:rsidR="00B2177C" w:rsidRDefault="00B17D1F">
      <w:pPr>
        <w:pStyle w:val="24"/>
        <w:rPr>
          <w:rFonts w:asciiTheme="minorHAnsi" w:eastAsiaTheme="minorEastAsia" w:hAnsiTheme="minorHAnsi" w:cstheme="minorBidi"/>
          <w:szCs w:val="22"/>
          <w:lang w:val="en-US"/>
        </w:rPr>
      </w:pPr>
      <w:hyperlink w:anchor="_Toc484634834" w:history="1">
        <w:r w:rsidR="00B2177C" w:rsidRPr="00A54AC6">
          <w:rPr>
            <w:rStyle w:val="af6"/>
            <w:rFonts w:eastAsia="黑体"/>
          </w:rPr>
          <w:t xml:space="preserve">7.1 </w:t>
        </w:r>
        <w:r w:rsidR="00B2177C" w:rsidRPr="00A54AC6">
          <w:rPr>
            <w:rStyle w:val="af6"/>
            <w:rFonts w:eastAsia="黑体" w:cs="Arial"/>
          </w:rPr>
          <w:t>结论</w:t>
        </w:r>
        <w:r w:rsidR="00B2177C">
          <w:rPr>
            <w:webHidden/>
          </w:rPr>
          <w:tab/>
        </w:r>
        <w:r w:rsidR="00B2177C">
          <w:rPr>
            <w:webHidden/>
          </w:rPr>
          <w:fldChar w:fldCharType="begin"/>
        </w:r>
        <w:r w:rsidR="00B2177C">
          <w:rPr>
            <w:webHidden/>
          </w:rPr>
          <w:instrText xml:space="preserve"> PAGEREF _Toc484634834 \h </w:instrText>
        </w:r>
        <w:r w:rsidR="00B2177C">
          <w:rPr>
            <w:webHidden/>
          </w:rPr>
        </w:r>
        <w:r w:rsidR="00B2177C">
          <w:rPr>
            <w:webHidden/>
          </w:rPr>
          <w:fldChar w:fldCharType="separate"/>
        </w:r>
        <w:r w:rsidR="00B2177C">
          <w:rPr>
            <w:webHidden/>
          </w:rPr>
          <w:t>52</w:t>
        </w:r>
        <w:r w:rsidR="00B2177C">
          <w:rPr>
            <w:webHidden/>
          </w:rPr>
          <w:fldChar w:fldCharType="end"/>
        </w:r>
      </w:hyperlink>
    </w:p>
    <w:p w14:paraId="5F2BF0B6" w14:textId="57B3D2C2" w:rsidR="00B2177C" w:rsidRDefault="00B17D1F">
      <w:pPr>
        <w:pStyle w:val="24"/>
        <w:rPr>
          <w:rFonts w:asciiTheme="minorHAnsi" w:eastAsiaTheme="minorEastAsia" w:hAnsiTheme="minorHAnsi" w:cstheme="minorBidi"/>
          <w:szCs w:val="22"/>
          <w:lang w:val="en-US"/>
        </w:rPr>
      </w:pPr>
      <w:hyperlink w:anchor="_Toc484634835" w:history="1">
        <w:r w:rsidR="00B2177C" w:rsidRPr="00A54AC6">
          <w:rPr>
            <w:rStyle w:val="af6"/>
            <w:rFonts w:eastAsia="黑体"/>
          </w:rPr>
          <w:t>7.2</w:t>
        </w:r>
        <w:r w:rsidR="00B2177C" w:rsidRPr="00A54AC6">
          <w:rPr>
            <w:rStyle w:val="af6"/>
            <w:rFonts w:eastAsia="黑体" w:cs="Arial"/>
          </w:rPr>
          <w:t xml:space="preserve"> </w:t>
        </w:r>
        <w:r w:rsidR="00B2177C" w:rsidRPr="00A54AC6">
          <w:rPr>
            <w:rStyle w:val="af6"/>
            <w:rFonts w:eastAsia="黑体" w:cs="Arial"/>
          </w:rPr>
          <w:t>进一步的工作</w:t>
        </w:r>
        <w:r w:rsidR="00B2177C">
          <w:rPr>
            <w:webHidden/>
          </w:rPr>
          <w:tab/>
        </w:r>
        <w:r w:rsidR="00B2177C">
          <w:rPr>
            <w:webHidden/>
          </w:rPr>
          <w:fldChar w:fldCharType="begin"/>
        </w:r>
        <w:r w:rsidR="00B2177C">
          <w:rPr>
            <w:webHidden/>
          </w:rPr>
          <w:instrText xml:space="preserve"> PAGEREF _Toc484634835 \h </w:instrText>
        </w:r>
        <w:r w:rsidR="00B2177C">
          <w:rPr>
            <w:webHidden/>
          </w:rPr>
        </w:r>
        <w:r w:rsidR="00B2177C">
          <w:rPr>
            <w:webHidden/>
          </w:rPr>
          <w:fldChar w:fldCharType="separate"/>
        </w:r>
        <w:r w:rsidR="00B2177C">
          <w:rPr>
            <w:webHidden/>
          </w:rPr>
          <w:t>52</w:t>
        </w:r>
        <w:r w:rsidR="00B2177C">
          <w:rPr>
            <w:webHidden/>
          </w:rPr>
          <w:fldChar w:fldCharType="end"/>
        </w:r>
      </w:hyperlink>
    </w:p>
    <w:p w14:paraId="33BE4C70" w14:textId="7CD91DBB" w:rsidR="00B2177C" w:rsidRDefault="00B17D1F">
      <w:pPr>
        <w:pStyle w:val="15"/>
        <w:rPr>
          <w:rFonts w:asciiTheme="minorHAnsi" w:eastAsiaTheme="minorEastAsia" w:hAnsiTheme="minorHAnsi" w:cstheme="minorBidi"/>
          <w:bCs w:val="0"/>
          <w:szCs w:val="22"/>
        </w:rPr>
      </w:pPr>
      <w:hyperlink w:anchor="_Toc484634836" w:history="1">
        <w:r w:rsidR="00B2177C" w:rsidRPr="00A54AC6">
          <w:rPr>
            <w:rStyle w:val="af6"/>
            <w:rFonts w:eastAsia="黑体" w:cs="Arial"/>
          </w:rPr>
          <w:t>参考文献</w:t>
        </w:r>
        <w:r w:rsidR="00B2177C">
          <w:rPr>
            <w:webHidden/>
          </w:rPr>
          <w:tab/>
        </w:r>
        <w:r w:rsidR="00B2177C">
          <w:rPr>
            <w:webHidden/>
          </w:rPr>
          <w:fldChar w:fldCharType="begin"/>
        </w:r>
        <w:r w:rsidR="00B2177C">
          <w:rPr>
            <w:webHidden/>
          </w:rPr>
          <w:instrText xml:space="preserve"> PAGEREF _Toc484634836 \h </w:instrText>
        </w:r>
        <w:r w:rsidR="00B2177C">
          <w:rPr>
            <w:webHidden/>
          </w:rPr>
        </w:r>
        <w:r w:rsidR="00B2177C">
          <w:rPr>
            <w:webHidden/>
          </w:rPr>
          <w:fldChar w:fldCharType="separate"/>
        </w:r>
        <w:r w:rsidR="00B2177C">
          <w:rPr>
            <w:webHidden/>
          </w:rPr>
          <w:t>54</w:t>
        </w:r>
        <w:r w:rsidR="00B2177C">
          <w:rPr>
            <w:webHidden/>
          </w:rPr>
          <w:fldChar w:fldCharType="end"/>
        </w:r>
      </w:hyperlink>
    </w:p>
    <w:p w14:paraId="268721C2" w14:textId="43467E98" w:rsidR="00B2177C" w:rsidRDefault="00B17D1F">
      <w:pPr>
        <w:pStyle w:val="15"/>
        <w:rPr>
          <w:rFonts w:asciiTheme="minorHAnsi" w:eastAsiaTheme="minorEastAsia" w:hAnsiTheme="minorHAnsi" w:cstheme="minorBidi"/>
          <w:bCs w:val="0"/>
          <w:szCs w:val="22"/>
        </w:rPr>
      </w:pPr>
      <w:hyperlink w:anchor="_Toc484634837" w:history="1">
        <w:r w:rsidR="00B2177C" w:rsidRPr="00A54AC6">
          <w:rPr>
            <w:rStyle w:val="af6"/>
            <w:rFonts w:eastAsia="黑体" w:cs="Arial"/>
          </w:rPr>
          <w:t>谢</w:t>
        </w:r>
        <w:r w:rsidR="00B2177C" w:rsidRPr="00A54AC6">
          <w:rPr>
            <w:rStyle w:val="af6"/>
            <w:rFonts w:eastAsia="黑体" w:cs="Arial"/>
          </w:rPr>
          <w:t xml:space="preserve"> </w:t>
        </w:r>
        <w:r w:rsidR="00B2177C" w:rsidRPr="00A54AC6">
          <w:rPr>
            <w:rStyle w:val="af6"/>
            <w:rFonts w:eastAsia="黑体" w:cs="Arial"/>
          </w:rPr>
          <w:t>辞</w:t>
        </w:r>
        <w:r w:rsidR="00B2177C">
          <w:rPr>
            <w:webHidden/>
          </w:rPr>
          <w:tab/>
        </w:r>
        <w:r w:rsidR="00B2177C">
          <w:rPr>
            <w:webHidden/>
          </w:rPr>
          <w:fldChar w:fldCharType="begin"/>
        </w:r>
        <w:r w:rsidR="00B2177C">
          <w:rPr>
            <w:webHidden/>
          </w:rPr>
          <w:instrText xml:space="preserve"> PAGEREF _Toc484634837 \h </w:instrText>
        </w:r>
        <w:r w:rsidR="00B2177C">
          <w:rPr>
            <w:webHidden/>
          </w:rPr>
        </w:r>
        <w:r w:rsidR="00B2177C">
          <w:rPr>
            <w:webHidden/>
          </w:rPr>
          <w:fldChar w:fldCharType="separate"/>
        </w:r>
        <w:r w:rsidR="00B2177C">
          <w:rPr>
            <w:webHidden/>
          </w:rPr>
          <w:t>56</w:t>
        </w:r>
        <w:r w:rsidR="00B2177C">
          <w:rPr>
            <w:webHidden/>
          </w:rPr>
          <w:fldChar w:fldCharType="end"/>
        </w:r>
      </w:hyperlink>
    </w:p>
    <w:p w14:paraId="2926C461" w14:textId="289E2C53" w:rsidR="00B2177C" w:rsidRDefault="00B17D1F">
      <w:pPr>
        <w:pStyle w:val="15"/>
        <w:rPr>
          <w:rFonts w:asciiTheme="minorHAnsi" w:eastAsiaTheme="minorEastAsia" w:hAnsiTheme="minorHAnsi" w:cstheme="minorBidi"/>
          <w:bCs w:val="0"/>
          <w:szCs w:val="22"/>
        </w:rPr>
      </w:pPr>
      <w:hyperlink w:anchor="_Toc484634838" w:history="1">
        <w:r w:rsidR="00B2177C" w:rsidRPr="00A54AC6">
          <w:rPr>
            <w:rStyle w:val="af6"/>
            <w:rFonts w:eastAsia="黑体" w:cs="Arial"/>
          </w:rPr>
          <w:t>附录</w:t>
        </w:r>
        <w:r w:rsidR="00B2177C" w:rsidRPr="00A54AC6">
          <w:rPr>
            <w:rStyle w:val="af6"/>
            <w:rFonts w:eastAsia="黑体" w:cs="Arial"/>
          </w:rPr>
          <w:t xml:space="preserve">1 </w:t>
        </w:r>
        <w:r w:rsidR="00B2177C" w:rsidRPr="00A54AC6">
          <w:rPr>
            <w:rStyle w:val="af6"/>
            <w:rFonts w:eastAsia="黑体" w:cs="Arial"/>
          </w:rPr>
          <w:t>系统硬件设计图</w:t>
        </w:r>
        <w:r w:rsidR="00B2177C">
          <w:rPr>
            <w:webHidden/>
          </w:rPr>
          <w:tab/>
        </w:r>
        <w:r w:rsidR="00B2177C">
          <w:rPr>
            <w:webHidden/>
          </w:rPr>
          <w:fldChar w:fldCharType="begin"/>
        </w:r>
        <w:r w:rsidR="00B2177C">
          <w:rPr>
            <w:webHidden/>
          </w:rPr>
          <w:instrText xml:space="preserve"> PAGEREF _Toc484634838 \h </w:instrText>
        </w:r>
        <w:r w:rsidR="00B2177C">
          <w:rPr>
            <w:webHidden/>
          </w:rPr>
        </w:r>
        <w:r w:rsidR="00B2177C">
          <w:rPr>
            <w:webHidden/>
          </w:rPr>
          <w:fldChar w:fldCharType="separate"/>
        </w:r>
        <w:r w:rsidR="00B2177C">
          <w:rPr>
            <w:webHidden/>
          </w:rPr>
          <w:t>57</w:t>
        </w:r>
        <w:r w:rsidR="00B2177C">
          <w:rPr>
            <w:webHidden/>
          </w:rPr>
          <w:fldChar w:fldCharType="end"/>
        </w:r>
      </w:hyperlink>
    </w:p>
    <w:p w14:paraId="4F4879DB" w14:textId="6C8221B6" w:rsidR="00B2177C" w:rsidRDefault="00B17D1F">
      <w:pPr>
        <w:pStyle w:val="15"/>
        <w:rPr>
          <w:rFonts w:asciiTheme="minorHAnsi" w:eastAsiaTheme="minorEastAsia" w:hAnsiTheme="minorHAnsi" w:cstheme="minorBidi"/>
          <w:bCs w:val="0"/>
          <w:szCs w:val="22"/>
        </w:rPr>
      </w:pPr>
      <w:hyperlink w:anchor="_Toc484634839" w:history="1">
        <w:r w:rsidR="00B2177C" w:rsidRPr="00A54AC6">
          <w:rPr>
            <w:rStyle w:val="af6"/>
            <w:rFonts w:eastAsia="黑体" w:cs="Arial"/>
          </w:rPr>
          <w:t>附录</w:t>
        </w:r>
        <w:r w:rsidR="00B2177C" w:rsidRPr="00A54AC6">
          <w:rPr>
            <w:rStyle w:val="af6"/>
            <w:rFonts w:eastAsia="黑体" w:cs="Arial"/>
          </w:rPr>
          <w:t>2 EPCU</w:t>
        </w:r>
        <w:r w:rsidR="00B2177C" w:rsidRPr="00A54AC6">
          <w:rPr>
            <w:rStyle w:val="af6"/>
            <w:rFonts w:eastAsia="黑体" w:cs="Arial"/>
          </w:rPr>
          <w:t>气路图</w:t>
        </w:r>
        <w:r w:rsidR="00B2177C">
          <w:rPr>
            <w:webHidden/>
          </w:rPr>
          <w:tab/>
        </w:r>
        <w:r w:rsidR="00B2177C">
          <w:rPr>
            <w:webHidden/>
          </w:rPr>
          <w:fldChar w:fldCharType="begin"/>
        </w:r>
        <w:r w:rsidR="00B2177C">
          <w:rPr>
            <w:webHidden/>
          </w:rPr>
          <w:instrText xml:space="preserve"> PAGEREF _Toc484634839 \h </w:instrText>
        </w:r>
        <w:r w:rsidR="00B2177C">
          <w:rPr>
            <w:webHidden/>
          </w:rPr>
        </w:r>
        <w:r w:rsidR="00B2177C">
          <w:rPr>
            <w:webHidden/>
          </w:rPr>
          <w:fldChar w:fldCharType="separate"/>
        </w:r>
        <w:r w:rsidR="00B2177C">
          <w:rPr>
            <w:webHidden/>
          </w:rPr>
          <w:t>58</w:t>
        </w:r>
        <w:r w:rsidR="00B2177C">
          <w:rPr>
            <w:webHidden/>
          </w:rPr>
          <w:fldChar w:fldCharType="end"/>
        </w:r>
      </w:hyperlink>
    </w:p>
    <w:p w14:paraId="30933DBE" w14:textId="1CCE2A37" w:rsidR="00D06896" w:rsidRPr="009E36A4" w:rsidRDefault="00D06896" w:rsidP="00D06896">
      <w:pPr>
        <w:pStyle w:val="15"/>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9E36A4">
        <w:fldChar w:fldCharType="end"/>
      </w:r>
    </w:p>
    <w:p w14:paraId="1BB47DAA" w14:textId="77777777" w:rsidR="00D06896" w:rsidRPr="009E36A4" w:rsidRDefault="00D06896" w:rsidP="00D06896">
      <w:pPr>
        <w:spacing w:line="360" w:lineRule="exact"/>
      </w:pPr>
    </w:p>
    <w:p w14:paraId="76459BDA"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0" w:name="_Toc484634780"/>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0"/>
    </w:p>
    <w:p w14:paraId="6778E3C4" w14:textId="77777777" w:rsidR="00D06896" w:rsidRPr="009E36A4"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634781"/>
      <w:r w:rsidRPr="009E36A4">
        <w:rPr>
          <w:rFonts w:eastAsia="黑体"/>
          <w:b w:val="0"/>
          <w:i w:val="0"/>
        </w:rPr>
        <w:t>1.1</w:t>
      </w:r>
      <w:r w:rsidRPr="009E36A4">
        <w:rPr>
          <w:rFonts w:eastAsia="黑体" w:cs="Arial"/>
          <w:b w:val="0"/>
          <w:i w:val="0"/>
        </w:rPr>
        <w:t xml:space="preserve"> </w:t>
      </w:r>
      <w:bookmarkEnd w:id="1"/>
      <w:bookmarkEnd w:id="2"/>
      <w:r w:rsidR="003C7F17" w:rsidRPr="009E36A4">
        <w:rPr>
          <w:rFonts w:eastAsia="黑体" w:cs="Arial"/>
          <w:b w:val="0"/>
          <w:i w:val="0"/>
        </w:rPr>
        <w:t>课题背景及研究意义</w:t>
      </w:r>
      <w:bookmarkEnd w:id="3"/>
    </w:p>
    <w:p w14:paraId="23C6D3DC" w14:textId="77777777"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14:paraId="1DBA69DA" w14:textId="77777777"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14:paraId="137B9C40" w14:textId="77777777"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程序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14:paraId="082604BE" w14:textId="77777777"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14:paraId="3590970F" w14:textId="77777777"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14:paraId="06FFF079" w14:textId="77777777" w:rsidR="00D06896" w:rsidRPr="009E36A4" w:rsidRDefault="00D06896" w:rsidP="00D06896">
      <w:pPr>
        <w:pStyle w:val="2"/>
        <w:spacing w:beforeLines="50" w:before="156" w:afterLines="50" w:after="156" w:line="360" w:lineRule="exact"/>
        <w:rPr>
          <w:rFonts w:eastAsia="黑体" w:cs="Arial"/>
          <w:b w:val="0"/>
          <w:i w:val="0"/>
        </w:rPr>
      </w:pPr>
      <w:bookmarkStart w:id="4" w:name="酸稳定常数测定的常用方法"/>
      <w:bookmarkStart w:id="5" w:name="_Toc261510870"/>
      <w:bookmarkStart w:id="6" w:name="_Toc484634782"/>
      <w:r w:rsidRPr="009E36A4">
        <w:rPr>
          <w:rFonts w:eastAsia="黑体"/>
          <w:b w:val="0"/>
          <w:i w:val="0"/>
        </w:rPr>
        <w:t xml:space="preserve">1.2 </w:t>
      </w:r>
      <w:r w:rsidR="00F62280" w:rsidRPr="009E36A4">
        <w:rPr>
          <w:rFonts w:eastAsia="黑体" w:cs="Arial" w:hint="eastAsia"/>
          <w:b w:val="0"/>
          <w:i w:val="0"/>
        </w:rPr>
        <w:t>国内外研究现状及发展</w:t>
      </w:r>
      <w:bookmarkEnd w:id="4"/>
      <w:bookmarkEnd w:id="5"/>
      <w:bookmarkEnd w:id="6"/>
    </w:p>
    <w:p w14:paraId="23B8F327" w14:textId="77777777"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w:t>
      </w:r>
      <w:r w:rsidR="00C16661" w:rsidRPr="009E36A4">
        <w:rPr>
          <w:rFonts w:hint="eastAsia"/>
        </w:rPr>
        <w:lastRenderedPageBreak/>
        <w:t>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14:paraId="0954E48E" w14:textId="77777777"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是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7"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14:paraId="18D0D6B5" w14:textId="77777777" w:rsidR="00BB4A6C" w:rsidRPr="009E36A4" w:rsidRDefault="00BB0844" w:rsidP="00C32E48">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406812" w:rsidRPr="009E36A4">
        <w:rPr>
          <w:rFonts w:hint="eastAsia"/>
          <w:bCs/>
          <w:vertAlign w:val="superscript"/>
        </w:rPr>
        <w:t>[2]</w:t>
      </w:r>
      <w:r w:rsidR="00C32E48" w:rsidRPr="009E36A4">
        <w:rPr>
          <w:rFonts w:hint="eastAsia"/>
          <w:bCs/>
        </w:rPr>
        <w:t>。</w:t>
      </w:r>
      <w:r w:rsidR="007601DB" w:rsidRPr="009E36A4">
        <w:rPr>
          <w:rFonts w:hint="eastAsia"/>
          <w:bCs/>
        </w:rPr>
        <w:t>然而它也暴露了一些惯性质量问题，包括部分部件设计的不合理以及制造上的质量问题。</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14:paraId="1EC99D4C" w14:textId="77777777" w:rsidR="001A1535" w:rsidRPr="009E36A4" w:rsidRDefault="005A6C8E" w:rsidP="00C32E48">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14:paraId="37A42149" w14:textId="77777777" w:rsidR="00D06896" w:rsidRPr="009E36A4" w:rsidRDefault="00B17D1F" w:rsidP="00D06896">
      <w:pPr>
        <w:pStyle w:val="2"/>
        <w:spacing w:beforeLines="50" w:before="156" w:afterLines="50" w:after="156" w:line="360" w:lineRule="exact"/>
        <w:rPr>
          <w:rFonts w:eastAsia="黑体" w:cs="Arial"/>
          <w:b w:val="0"/>
          <w:i w:val="0"/>
        </w:rPr>
      </w:pPr>
      <w:hyperlink w:anchor="生成函数法及其优势" w:history="1">
        <w:bookmarkStart w:id="8" w:name="_Toc261510873"/>
        <w:bookmarkStart w:id="9" w:name="_Toc484634783"/>
        <w:r w:rsidR="00D06896" w:rsidRPr="009E36A4">
          <w:rPr>
            <w:rFonts w:eastAsia="黑体"/>
            <w:b w:val="0"/>
            <w:i w:val="0"/>
          </w:rPr>
          <w:t xml:space="preserve">1.3 </w:t>
        </w:r>
        <w:bookmarkEnd w:id="8"/>
      </w:hyperlink>
      <w:r w:rsidR="00563F66" w:rsidRPr="009E36A4">
        <w:rPr>
          <w:rFonts w:eastAsia="黑体" w:cs="Arial" w:hint="eastAsia"/>
          <w:b w:val="0"/>
          <w:i w:val="0"/>
          <w:lang w:eastAsia="zh-CN"/>
        </w:rPr>
        <w:t>本文主要研究内容</w:t>
      </w:r>
      <w:bookmarkEnd w:id="9"/>
    </w:p>
    <w:p w14:paraId="2E9DBB99" w14:textId="77777777"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14:paraId="74329A65" w14:textId="77777777"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lastRenderedPageBreak/>
        <w:t>制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14:paraId="545A0F46" w14:textId="77777777"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通信的</w:t>
      </w:r>
      <w:r w:rsidR="00B02CC0" w:rsidRPr="009E36A4">
        <w:rPr>
          <w:rFonts w:hint="eastAsia"/>
        </w:rPr>
        <w:t>CCBII</w:t>
      </w:r>
      <w:r w:rsidR="00B02CC0" w:rsidRPr="009E36A4">
        <w:rPr>
          <w:rFonts w:hint="eastAsia"/>
        </w:rPr>
        <w:t>制动系统的硬件</w:t>
      </w:r>
      <w:r w:rsidR="00BF02B4" w:rsidRPr="009E36A4">
        <w:rPr>
          <w:rFonts w:hint="eastAsia"/>
        </w:rPr>
        <w:t>电路的</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通信的</w:t>
      </w:r>
      <w:r w:rsidR="00BB6CE4" w:rsidRPr="009E36A4">
        <w:rPr>
          <w:rFonts w:hint="eastAsia"/>
        </w:rPr>
        <w:t>CCBII</w:t>
      </w:r>
      <w:r w:rsidR="00BB6CE4" w:rsidRPr="009E36A4">
        <w:rPr>
          <w:rFonts w:hint="eastAsia"/>
        </w:rPr>
        <w:t>制动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14:paraId="1E08D091" w14:textId="77777777"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14:paraId="5335FFE0" w14:textId="77777777" w:rsidR="00D06896" w:rsidRPr="009E36A4" w:rsidRDefault="00D06896" w:rsidP="00D06896">
      <w:pPr>
        <w:pStyle w:val="2"/>
        <w:spacing w:beforeLines="50" w:before="156" w:afterLines="50" w:after="156" w:line="360" w:lineRule="exact"/>
        <w:rPr>
          <w:rFonts w:eastAsia="黑体" w:cs="Arial"/>
          <w:b w:val="0"/>
          <w:i w:val="0"/>
        </w:rPr>
      </w:pPr>
      <w:bookmarkStart w:id="10" w:name="_Toc261510874"/>
      <w:bookmarkStart w:id="11" w:name="_Toc484634784"/>
      <w:r w:rsidRPr="009E36A4">
        <w:rPr>
          <w:rFonts w:eastAsia="黑体"/>
          <w:b w:val="0"/>
          <w:i w:val="0"/>
        </w:rPr>
        <w:t>1.4</w:t>
      </w:r>
      <w:r w:rsidRPr="009E36A4">
        <w:rPr>
          <w:rFonts w:eastAsia="黑体" w:cs="Arial"/>
          <w:b w:val="0"/>
          <w:i w:val="0"/>
        </w:rPr>
        <w:t xml:space="preserve"> </w:t>
      </w:r>
      <w:bookmarkEnd w:id="10"/>
      <w:r w:rsidR="00CF03C9" w:rsidRPr="009E36A4">
        <w:rPr>
          <w:rFonts w:eastAsia="黑体" w:cs="Arial" w:hint="eastAsia"/>
          <w:b w:val="0"/>
          <w:i w:val="0"/>
          <w:lang w:eastAsia="zh-CN"/>
        </w:rPr>
        <w:t>本文组织架构</w:t>
      </w:r>
      <w:bookmarkEnd w:id="11"/>
    </w:p>
    <w:bookmarkEnd w:id="7"/>
    <w:p w14:paraId="59A60CDD" w14:textId="77777777" w:rsidR="00D06896" w:rsidRPr="009E36A4" w:rsidRDefault="00D06896" w:rsidP="00D06896">
      <w:pPr>
        <w:spacing w:line="360" w:lineRule="exact"/>
        <w:ind w:firstLine="435"/>
      </w:pPr>
      <w:r w:rsidRPr="009E36A4">
        <w:t>本文</w:t>
      </w:r>
      <w:r w:rsidR="00843610" w:rsidRPr="009E36A4">
        <w:rPr>
          <w:rFonts w:hint="eastAsia"/>
        </w:rPr>
        <w:t>共有六章，先将各章节简要介绍如下</w:t>
      </w:r>
      <w:r w:rsidRPr="009E36A4">
        <w:t>：</w:t>
      </w:r>
    </w:p>
    <w:p w14:paraId="524867FB" w14:textId="77777777"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Pr="009E36A4">
        <w:rPr>
          <w:rFonts w:hint="eastAsia"/>
        </w:rPr>
        <w:t>guoneiwai</w:t>
      </w:r>
      <w:r w:rsidRPr="009E36A4">
        <w:t xml:space="preserve"> </w:t>
      </w:r>
      <w:r w:rsidRPr="009E36A4">
        <w:rPr>
          <w:rFonts w:hint="eastAsia"/>
        </w:rPr>
        <w:t>的研究现状和发展情况进行了简述，进而提出本文主要研究的内容。</w:t>
      </w:r>
    </w:p>
    <w:p w14:paraId="3EC9DF07" w14:textId="77777777"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14:paraId="617DD706" w14:textId="77777777"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同时也对现在发展前景较好的</w:t>
      </w:r>
      <w:r w:rsidRPr="009E36A4">
        <w:rPr>
          <w:rFonts w:hint="eastAsia"/>
        </w:rPr>
        <w:t>CANFD</w:t>
      </w:r>
      <w:r w:rsidRPr="009E36A4">
        <w:rPr>
          <w:rFonts w:hint="eastAsia"/>
        </w:rPr>
        <w:t>技术进行了一定概述。</w:t>
      </w:r>
    </w:p>
    <w:p w14:paraId="007A0E61" w14:textId="77777777" w:rsidR="009000FC" w:rsidRPr="009E36A4" w:rsidRDefault="007F3681" w:rsidP="009000FC">
      <w:pPr>
        <w:spacing w:line="360" w:lineRule="exact"/>
      </w:pPr>
      <w:r w:rsidRPr="009E36A4">
        <w:tab/>
      </w:r>
      <w:r w:rsidR="009000FC" w:rsidRPr="009E36A4">
        <w:rPr>
          <w:rFonts w:hint="eastAsia"/>
        </w:rPr>
        <w:t>第</w:t>
      </w:r>
      <w:r w:rsidR="009000FC">
        <w:rPr>
          <w:rFonts w:hint="eastAsia"/>
        </w:rPr>
        <w:t>五</w:t>
      </w:r>
      <w:r w:rsidR="009000FC" w:rsidRPr="009E36A4">
        <w:rPr>
          <w:rFonts w:hint="eastAsia"/>
        </w:rPr>
        <w:t>章是本课题的硬件设计部分，主要介绍了硬件设计架构，包括主控芯片的选择、</w:t>
      </w:r>
      <w:r w:rsidR="009000FC" w:rsidRPr="009E36A4">
        <w:rPr>
          <w:rFonts w:hint="eastAsia"/>
        </w:rPr>
        <w:t>CAN</w:t>
      </w:r>
      <w:r w:rsidR="009000FC" w:rsidRPr="009E36A4">
        <w:rPr>
          <w:rFonts w:hint="eastAsia"/>
        </w:rPr>
        <w:t>收发器的选择以及电路设计、电磁阀控制电路的设计及原因等。</w:t>
      </w:r>
    </w:p>
    <w:p w14:paraId="65864A2C" w14:textId="77777777" w:rsidR="009000FC" w:rsidRPr="009E36A4" w:rsidRDefault="009000FC" w:rsidP="009000FC">
      <w:pPr>
        <w:spacing w:line="360" w:lineRule="exact"/>
      </w:pPr>
      <w:r w:rsidRPr="009E36A4">
        <w:tab/>
      </w:r>
      <w:r w:rsidRPr="009E36A4">
        <w:rPr>
          <w:rFonts w:hint="eastAsia"/>
        </w:rPr>
        <w:t>第</w:t>
      </w:r>
      <w:r>
        <w:rPr>
          <w:rFonts w:hint="eastAsia"/>
        </w:rPr>
        <w:t>六</w:t>
      </w:r>
      <w:r w:rsidRPr="009E36A4">
        <w:rPr>
          <w:rFonts w:hint="eastAsia"/>
        </w:rPr>
        <w:t>章为</w:t>
      </w:r>
      <w:r w:rsidRPr="009E36A4">
        <w:rPr>
          <w:rFonts w:hint="eastAsia"/>
        </w:rPr>
        <w:t>CCBII</w:t>
      </w:r>
      <w:r w:rsidRPr="009E36A4">
        <w:rPr>
          <w:rFonts w:hint="eastAsia"/>
        </w:rPr>
        <w:t>制动机的软件设计部分，主要说明了本课题的开发环境软件设计架构和工作流程，阐述了各个外设的底层设计情况以及</w:t>
      </w:r>
      <w:r w:rsidRPr="009E36A4">
        <w:rPr>
          <w:rFonts w:hint="eastAsia"/>
        </w:rPr>
        <w:t>CAN</w:t>
      </w:r>
      <w:r w:rsidRPr="009E36A4">
        <w:rPr>
          <w:rFonts w:hint="eastAsia"/>
        </w:rPr>
        <w:t>报文的定义和使用情况等。</w:t>
      </w:r>
    </w:p>
    <w:p w14:paraId="6BD856E5" w14:textId="77777777" w:rsidR="009000FC" w:rsidRPr="009E36A4" w:rsidRDefault="009000FC" w:rsidP="009000FC">
      <w:pPr>
        <w:spacing w:line="360" w:lineRule="exact"/>
      </w:pPr>
      <w:r w:rsidRPr="009E36A4">
        <w:tab/>
      </w:r>
      <w:r>
        <w:rPr>
          <w:rFonts w:hint="eastAsia"/>
        </w:rPr>
        <w:t>第七</w:t>
      </w:r>
      <w:r w:rsidRPr="009E36A4">
        <w:rPr>
          <w:rFonts w:hint="eastAsia"/>
        </w:rPr>
        <w:t>章是本文的结论和展望部分，介绍了本课题的验证部分以及最后得出的结论，并提出对今后的展望。</w:t>
      </w:r>
    </w:p>
    <w:p w14:paraId="67B498D6" w14:textId="1A0C9F3C" w:rsidR="00702957" w:rsidRPr="009000FC" w:rsidRDefault="00702957" w:rsidP="009000FC">
      <w:pPr>
        <w:spacing w:line="360" w:lineRule="exact"/>
      </w:pPr>
    </w:p>
    <w:p w14:paraId="1658284E" w14:textId="77777777" w:rsidR="00D06896" w:rsidRPr="009E36A4" w:rsidRDefault="00D06896" w:rsidP="00D06896">
      <w:pPr>
        <w:spacing w:line="360" w:lineRule="exact"/>
      </w:pPr>
      <w:r w:rsidRPr="009E36A4">
        <w:br w:type="page"/>
      </w:r>
    </w:p>
    <w:p w14:paraId="4F0EF4A7"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2" w:name="_Toc484634785"/>
      <w:r w:rsidRPr="009E36A4">
        <w:rPr>
          <w:rFonts w:eastAsia="黑体"/>
          <w:b w:val="0"/>
          <w:i w:val="0"/>
        </w:rPr>
        <w:lastRenderedPageBreak/>
        <w:t>2</w:t>
      </w:r>
      <w:r w:rsidRPr="009E36A4">
        <w:rPr>
          <w:rFonts w:eastAsia="黑体" w:cs="Arial"/>
          <w:b w:val="0"/>
          <w:i w:val="0"/>
        </w:rPr>
        <w:t xml:space="preserve">  </w:t>
      </w:r>
      <w:r w:rsidR="0087308B" w:rsidRPr="009E36A4">
        <w:rPr>
          <w:rFonts w:eastAsia="黑体"/>
          <w:b w:val="0"/>
          <w:i w:val="0"/>
          <w:lang w:eastAsia="zh-CN"/>
        </w:rPr>
        <w:t>CCBII</w:t>
      </w:r>
      <w:r w:rsidR="0087308B" w:rsidRPr="009E36A4">
        <w:rPr>
          <w:rFonts w:eastAsia="黑体" w:cs="Arial" w:hint="eastAsia"/>
          <w:b w:val="0"/>
          <w:i w:val="0"/>
          <w:lang w:eastAsia="zh-CN"/>
        </w:rPr>
        <w:t>制动机</w:t>
      </w:r>
      <w:r w:rsidR="007E7C67" w:rsidRPr="009E36A4">
        <w:rPr>
          <w:rFonts w:eastAsia="黑体" w:cs="Arial" w:hint="eastAsia"/>
          <w:b w:val="0"/>
          <w:i w:val="0"/>
          <w:lang w:eastAsia="zh-CN"/>
        </w:rPr>
        <w:t>的</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12"/>
    </w:p>
    <w:p w14:paraId="0BCC8CFA" w14:textId="77777777" w:rsidR="00D06896" w:rsidRPr="009E36A4" w:rsidRDefault="00D06896" w:rsidP="00D06896">
      <w:pPr>
        <w:pStyle w:val="2"/>
        <w:spacing w:beforeLines="50" w:before="156" w:afterLines="50" w:after="156" w:line="360" w:lineRule="exact"/>
        <w:rPr>
          <w:rFonts w:eastAsia="黑体" w:cs="Arial"/>
          <w:b w:val="0"/>
          <w:i w:val="0"/>
        </w:rPr>
      </w:pPr>
      <w:bookmarkStart w:id="13" w:name="_Toc261510876"/>
      <w:bookmarkStart w:id="14" w:name="_Toc484634786"/>
      <w:r w:rsidRPr="009E36A4">
        <w:rPr>
          <w:rFonts w:eastAsia="黑体"/>
          <w:b w:val="0"/>
          <w:i w:val="0"/>
        </w:rPr>
        <w:t>2.1</w:t>
      </w:r>
      <w:r w:rsidRPr="009E36A4">
        <w:rPr>
          <w:rFonts w:eastAsia="黑体" w:cs="Arial"/>
          <w:b w:val="0"/>
          <w:i w:val="0"/>
        </w:rPr>
        <w:t xml:space="preserve"> </w:t>
      </w:r>
      <w:bookmarkEnd w:id="13"/>
      <w:r w:rsidR="00A7443F" w:rsidRPr="009E36A4">
        <w:rPr>
          <w:rFonts w:eastAsia="黑体"/>
          <w:b w:val="0"/>
          <w:i w:val="0"/>
          <w:lang w:eastAsia="zh-CN"/>
        </w:rPr>
        <w:t>CCBII</w:t>
      </w:r>
      <w:r w:rsidR="00A7443F" w:rsidRPr="009E36A4">
        <w:rPr>
          <w:rFonts w:eastAsia="黑体" w:cs="Arial" w:hint="eastAsia"/>
          <w:b w:val="0"/>
          <w:i w:val="0"/>
          <w:lang w:eastAsia="zh-CN"/>
        </w:rPr>
        <w:t>制动机的</w:t>
      </w:r>
      <w:r w:rsidR="003F2610" w:rsidRPr="009E36A4">
        <w:rPr>
          <w:rFonts w:eastAsia="黑体" w:cs="Arial" w:hint="eastAsia"/>
          <w:b w:val="0"/>
          <w:i w:val="0"/>
          <w:lang w:eastAsia="zh-CN"/>
        </w:rPr>
        <w:t>介绍</w:t>
      </w:r>
      <w:bookmarkEnd w:id="14"/>
    </w:p>
    <w:p w14:paraId="41491249" w14:textId="77777777" w:rsidR="00D06896" w:rsidRPr="009E36A4" w:rsidRDefault="00437CA1" w:rsidP="00D06896">
      <w:pPr>
        <w:spacing w:line="360" w:lineRule="exact"/>
        <w:ind w:firstLineChars="200" w:firstLine="420"/>
        <w:rPr>
          <w:rFonts w:cs="宋体"/>
          <w:kern w:val="0"/>
          <w:lang w:bidi="ar"/>
        </w:rPr>
      </w:pPr>
      <w:r w:rsidRPr="009E36A4">
        <w:rPr>
          <w:rFonts w:cs="宋体"/>
          <w:kern w:val="0"/>
          <w:lang w:bidi="ar"/>
        </w:rPr>
        <w:t>为了提</w:t>
      </w:r>
      <w:hyperlink r:id="rId11" w:tgtFrame="http://bbs.railcn.net/_blank" w:history="1">
        <w:r w:rsidRPr="009E36A4">
          <w:rPr>
            <w:kern w:val="0"/>
            <w:lang w:bidi="ar"/>
          </w:rPr>
          <w:t>高铁</w:t>
        </w:r>
      </w:hyperlink>
      <w:r w:rsidRPr="009E36A4">
        <w:rPr>
          <w:rFonts w:cs="宋体"/>
          <w:kern w:val="0"/>
          <w:lang w:bidi="ar"/>
        </w:rPr>
        <w:t>路的运输能力，我国铁路近几年通过技术引进，技术合作一直在向高速、重载的方向发展。</w:t>
      </w:r>
      <w:r w:rsidRPr="009E36A4">
        <w:rPr>
          <w:kern w:val="0"/>
          <w:lang w:bidi="ar"/>
        </w:rPr>
        <w:t>CCBII</w:t>
      </w:r>
      <w:r w:rsidRPr="009E36A4">
        <w:rPr>
          <w:rFonts w:cs="宋体"/>
          <w:kern w:val="0"/>
          <w:lang w:bidi="ar"/>
        </w:rPr>
        <w:t>微机控制制动系统</w:t>
      </w:r>
      <w:r w:rsidR="006663F1" w:rsidRPr="009E36A4">
        <w:rPr>
          <w:rFonts w:cs="宋体" w:hint="eastAsia"/>
          <w:kern w:val="0"/>
          <w:lang w:bidi="ar"/>
        </w:rPr>
        <w:t>就是我国新引进的一套先进的微机控制制动系统</w:t>
      </w:r>
      <w:r w:rsidRPr="009E36A4">
        <w:rPr>
          <w:rFonts w:cs="宋体"/>
          <w:kern w:val="0"/>
          <w:lang w:bidi="ar"/>
        </w:rPr>
        <w:t>。本套制动系统是基</w:t>
      </w:r>
      <w:r w:rsidR="00217472" w:rsidRPr="009E36A4">
        <w:rPr>
          <w:rFonts w:cs="宋体"/>
          <w:kern w:val="0"/>
          <w:lang w:bidi="ar"/>
        </w:rPr>
        <w:t>于网络的电</w:t>
      </w:r>
      <w:r w:rsidR="00217472" w:rsidRPr="009E36A4">
        <w:rPr>
          <w:rFonts w:cs="宋体" w:hint="eastAsia"/>
          <w:kern w:val="0"/>
          <w:lang w:bidi="ar"/>
        </w:rPr>
        <w:t>控</w:t>
      </w:r>
      <w:r w:rsidRPr="009E36A4">
        <w:rPr>
          <w:rFonts w:cs="宋体"/>
          <w:kern w:val="0"/>
          <w:lang w:bidi="ar"/>
        </w:rPr>
        <w:t>空气制动系统，它是按照美国铁路协会标准以</w:t>
      </w:r>
      <w:r w:rsidRPr="009E36A4">
        <w:rPr>
          <w:rFonts w:cs="宋体"/>
          <w:kern w:val="0"/>
          <w:lang w:bidi="ar"/>
        </w:rPr>
        <w:t>26—L</w:t>
      </w:r>
      <w:r w:rsidRPr="009E36A4">
        <w:rPr>
          <w:rFonts w:cs="宋体"/>
          <w:kern w:val="0"/>
          <w:lang w:bidi="ar"/>
        </w:rPr>
        <w:t>制动机为基础为干线客、货运机车的要求而设计的。</w:t>
      </w:r>
    </w:p>
    <w:p w14:paraId="2B4F4E97" w14:textId="77777777" w:rsidR="001B477A" w:rsidRPr="009E36A4" w:rsidRDefault="00610F1E" w:rsidP="001B477A">
      <w:pPr>
        <w:spacing w:line="360" w:lineRule="exact"/>
        <w:ind w:firstLineChars="200" w:firstLine="420"/>
        <w:rPr>
          <w:rFonts w:cs="宋体"/>
          <w:kern w:val="0"/>
          <w:lang w:bidi="ar"/>
        </w:rPr>
      </w:pPr>
      <w:r w:rsidRPr="009E36A4">
        <w:rPr>
          <w:rFonts w:cs="宋体"/>
          <w:kern w:val="0"/>
          <w:lang w:bidi="ar"/>
        </w:rPr>
        <w:t>该制动机的原创是德国产的</w:t>
      </w:r>
      <w:r w:rsidRPr="009E36A4">
        <w:rPr>
          <w:kern w:val="0"/>
          <w:lang w:bidi="ar"/>
        </w:rPr>
        <w:t>KLR</w:t>
      </w:r>
      <w:r w:rsidRPr="009E36A4">
        <w:rPr>
          <w:rFonts w:cs="宋体"/>
          <w:kern w:val="0"/>
          <w:lang w:bidi="ar"/>
        </w:rPr>
        <w:t>型制动机，后经美国加以改造，是目前世界上最先进的制动机，尤其适用于牵引重载列车的机车使用。</w:t>
      </w:r>
      <w:r w:rsidR="0075184B" w:rsidRPr="009E36A4">
        <w:rPr>
          <w:kern w:val="0"/>
          <w:lang w:bidi="ar"/>
        </w:rPr>
        <w:t>CCBII</w:t>
      </w:r>
      <w:r w:rsidRPr="009E36A4">
        <w:rPr>
          <w:rFonts w:cs="宋体"/>
          <w:kern w:val="0"/>
          <w:lang w:bidi="ar"/>
        </w:rPr>
        <w:t>制动系统是第二代微机控制制动系统，为在干线客运和货运机车上使用而设计。该制动系统将</w:t>
      </w:r>
      <w:r w:rsidRPr="009E36A4">
        <w:rPr>
          <w:kern w:val="0"/>
          <w:lang w:bidi="ar"/>
        </w:rPr>
        <w:t>26L</w:t>
      </w:r>
      <w:r w:rsidRPr="009E36A4">
        <w:rPr>
          <w:rFonts w:cs="宋体"/>
          <w:kern w:val="0"/>
          <w:lang w:bidi="ar"/>
        </w:rPr>
        <w:t>型制动机和电子空气制动设备兼容。</w:t>
      </w:r>
      <w:r w:rsidR="0075184B" w:rsidRPr="009E36A4">
        <w:rPr>
          <w:rFonts w:cs="宋体" w:hint="eastAsia"/>
          <w:kern w:val="0"/>
          <w:lang w:bidi="ar"/>
        </w:rPr>
        <w:t>CCBII</w:t>
      </w:r>
      <w:r w:rsidRPr="009E36A4">
        <w:rPr>
          <w:rFonts w:cs="宋体"/>
          <w:kern w:val="0"/>
          <w:lang w:bidi="ar"/>
        </w:rPr>
        <w:t>制动系统是基于微处理器的电空</w:t>
      </w:r>
      <w:r w:rsidR="001B477A" w:rsidRPr="009E36A4">
        <w:rPr>
          <w:rFonts w:cs="宋体"/>
          <w:kern w:val="0"/>
          <w:lang w:bidi="ar"/>
        </w:rPr>
        <w:t>制动控制系统，除了紧急制动作用的开始，所有逻辑是微机控制的</w:t>
      </w:r>
      <w:r w:rsidR="00AD2ED5" w:rsidRPr="009E36A4">
        <w:rPr>
          <w:rFonts w:cs="宋体" w:hint="eastAsia"/>
          <w:kern w:val="0"/>
          <w:lang w:bidi="ar"/>
        </w:rPr>
        <w:t>。</w:t>
      </w:r>
    </w:p>
    <w:p w14:paraId="1C86C90E" w14:textId="2C3E271D" w:rsidR="006B49CC" w:rsidRPr="009E36A4" w:rsidRDefault="001E2658" w:rsidP="00D06896">
      <w:pPr>
        <w:spacing w:line="360" w:lineRule="exact"/>
        <w:ind w:firstLineChars="200" w:firstLine="420"/>
        <w:rPr>
          <w:kern w:val="0"/>
          <w:lang w:bidi="ar"/>
        </w:rPr>
      </w:pPr>
      <w:r>
        <w:rPr>
          <w:noProof/>
          <w:kern w:val="0"/>
          <w:lang w:bidi="ar"/>
        </w:rPr>
        <w:drawing>
          <wp:anchor distT="0" distB="0" distL="114300" distR="114300" simplePos="0" relativeHeight="251614208" behindDoc="0" locked="0" layoutInCell="1" allowOverlap="1" wp14:anchorId="4115F06A" wp14:editId="6622505B">
            <wp:simplePos x="0" y="0"/>
            <wp:positionH relativeFrom="column">
              <wp:posOffset>2752725</wp:posOffset>
            </wp:positionH>
            <wp:positionV relativeFrom="paragraph">
              <wp:posOffset>1754505</wp:posOffset>
            </wp:positionV>
            <wp:extent cx="2486025" cy="2200275"/>
            <wp:effectExtent l="0" t="0" r="9525"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20170607131510.jpg"/>
                    <pic:cNvPicPr/>
                  </pic:nvPicPr>
                  <pic:blipFill rotWithShape="1">
                    <a:blip r:embed="rId12" cstate="print">
                      <a:extLst>
                        <a:ext uri="{28A0092B-C50C-407E-A947-70E740481C1C}">
                          <a14:useLocalDpi xmlns:a14="http://schemas.microsoft.com/office/drawing/2010/main" val="0"/>
                        </a:ext>
                      </a:extLst>
                    </a:blip>
                    <a:srcRect r="8911"/>
                    <a:stretch/>
                  </pic:blipFill>
                  <pic:spPr bwMode="auto">
                    <a:xfrm>
                      <a:off x="0" y="0"/>
                      <a:ext cx="2486025" cy="2200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4A53" w:rsidRPr="009E36A4">
        <w:rPr>
          <w:rFonts w:hint="eastAsia"/>
          <w:noProof/>
          <w:kern w:val="0"/>
        </w:rPr>
        <w:drawing>
          <wp:anchor distT="0" distB="0" distL="114300" distR="114300" simplePos="0" relativeHeight="251612160" behindDoc="0" locked="0" layoutInCell="1" allowOverlap="1" wp14:anchorId="091C0EE2" wp14:editId="4D71AA7E">
            <wp:simplePos x="0" y="0"/>
            <wp:positionH relativeFrom="margin">
              <wp:posOffset>342900</wp:posOffset>
            </wp:positionH>
            <wp:positionV relativeFrom="paragraph">
              <wp:posOffset>1687830</wp:posOffset>
            </wp:positionV>
            <wp:extent cx="2265680" cy="2333625"/>
            <wp:effectExtent l="0" t="0" r="1270"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5680" cy="2333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B49CC" w:rsidRPr="009E36A4">
        <w:rPr>
          <w:kern w:val="0"/>
          <w:lang w:bidi="ar"/>
        </w:rPr>
        <w:t>CCBII</w:t>
      </w:r>
      <w:r w:rsidR="006B49CC" w:rsidRPr="009E36A4">
        <w:rPr>
          <w:rFonts w:cs="宋体" w:hint="eastAsia"/>
          <w:kern w:val="0"/>
          <w:lang w:bidi="ar"/>
        </w:rPr>
        <w:t>制动机</w:t>
      </w:r>
      <w:r w:rsidR="00E73681" w:rsidRPr="009E36A4">
        <w:rPr>
          <w:rFonts w:cs="宋体" w:hint="eastAsia"/>
          <w:kern w:val="0"/>
          <w:lang w:bidi="ar"/>
        </w:rPr>
        <w:t>共有五个部件，现介绍如下：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也是制动系统的主要模块。</w:t>
      </w:r>
      <w:r w:rsidR="000F2300" w:rsidRPr="009E36A4">
        <w:rPr>
          <w:rFonts w:hint="eastAsia"/>
          <w:kern w:val="0"/>
          <w:lang w:bidi="ar"/>
        </w:rPr>
        <w:t>电子制动阀</w:t>
      </w:r>
      <w:r w:rsidR="000F2300" w:rsidRPr="009E36A4">
        <w:rPr>
          <w:rFonts w:hint="eastAsia"/>
          <w:kern w:val="0"/>
          <w:lang w:bidi="ar"/>
        </w:rPr>
        <w:t>EBV</w:t>
      </w:r>
      <w:r w:rsidR="000F2300" w:rsidRPr="009E36A4">
        <w:rPr>
          <w:rFonts w:hint="eastAsia"/>
          <w:kern w:val="0"/>
          <w:lang w:bidi="ar"/>
        </w:rPr>
        <w:t>为制动系统的人机交互接口，机车司机可通过控制电子制动阀的两个手柄来实现对不同运行状态的</w:t>
      </w:r>
      <w:r w:rsidR="00834B60" w:rsidRPr="009E36A4">
        <w:rPr>
          <w:rFonts w:hint="eastAsia"/>
          <w:kern w:val="0"/>
          <w:lang w:bidi="ar"/>
        </w:rPr>
        <w:t>切换</w:t>
      </w:r>
      <w:r w:rsidR="00151452" w:rsidRPr="009E36A4">
        <w:rPr>
          <w:rFonts w:hint="eastAsia"/>
          <w:kern w:val="0"/>
          <w:vertAlign w:val="superscript"/>
          <w:lang w:bidi="ar"/>
        </w:rPr>
        <w:t>[5</w:t>
      </w:r>
      <w:r w:rsidR="009E2E14" w:rsidRPr="009E36A4">
        <w:rPr>
          <w:rFonts w:hint="eastAsia"/>
          <w:kern w:val="0"/>
          <w:vertAlign w:val="superscript"/>
          <w:lang w:bidi="ar"/>
        </w:rPr>
        <w:t>-6</w:t>
      </w:r>
      <w:r w:rsidR="00151452" w:rsidRPr="009E36A4">
        <w:rPr>
          <w:rFonts w:hint="eastAsia"/>
          <w:kern w:val="0"/>
          <w:vertAlign w:val="superscript"/>
          <w:lang w:bidi="ar"/>
        </w:rPr>
        <w:t>]</w:t>
      </w:r>
      <w:r w:rsidR="00834B60" w:rsidRPr="009E36A4">
        <w:rPr>
          <w:rFonts w:hint="eastAsia"/>
          <w:kern w:val="0"/>
          <w:lang w:bidi="ar"/>
        </w:rPr>
        <w:t>。</w:t>
      </w:r>
    </w:p>
    <w:p w14:paraId="79DBDB86" w14:textId="099DEA1E" w:rsidR="004A4A53" w:rsidRDefault="00505440" w:rsidP="00A30000">
      <w:pPr>
        <w:jc w:val="center"/>
        <w:rPr>
          <w:rFonts w:eastAsia="黑体"/>
          <w:sz w:val="18"/>
          <w:szCs w:val="18"/>
        </w:rPr>
      </w:pPr>
      <w:r w:rsidRPr="00A30000">
        <w:rPr>
          <w:rFonts w:eastAsia="黑体" w:hint="eastAsia"/>
          <w:sz w:val="18"/>
          <w:szCs w:val="18"/>
        </w:rPr>
        <w:t>图</w:t>
      </w:r>
      <w:r w:rsidR="00EA2A51" w:rsidRPr="00A30000">
        <w:rPr>
          <w:rFonts w:eastAsia="黑体" w:hint="eastAsia"/>
          <w:sz w:val="18"/>
          <w:szCs w:val="18"/>
        </w:rPr>
        <w:t>2.</w:t>
      </w:r>
      <w:r w:rsidR="000C6F6E" w:rsidRPr="00A30000">
        <w:rPr>
          <w:rFonts w:eastAsia="黑体" w:hint="eastAsia"/>
          <w:sz w:val="18"/>
          <w:szCs w:val="18"/>
        </w:rPr>
        <w:t>1</w:t>
      </w:r>
      <w:r w:rsidRPr="00A30000">
        <w:rPr>
          <w:rFonts w:eastAsia="黑体"/>
          <w:sz w:val="18"/>
          <w:szCs w:val="18"/>
        </w:rPr>
        <w:t xml:space="preserve"> </w:t>
      </w:r>
      <w:r w:rsidRPr="00A30000">
        <w:rPr>
          <w:rFonts w:eastAsia="黑体" w:hint="eastAsia"/>
          <w:sz w:val="18"/>
          <w:szCs w:val="18"/>
        </w:rPr>
        <w:t>电子制动模块</w:t>
      </w:r>
      <w:r w:rsidRPr="00A30000">
        <w:rPr>
          <w:rFonts w:eastAsia="黑体" w:hint="eastAsia"/>
          <w:sz w:val="18"/>
          <w:szCs w:val="18"/>
        </w:rPr>
        <w:t>EBV</w:t>
      </w:r>
    </w:p>
    <w:p w14:paraId="0A2B49A8" w14:textId="77777777" w:rsidR="00A30000" w:rsidRPr="00A30000" w:rsidRDefault="00A30000" w:rsidP="00A30000">
      <w:pPr>
        <w:jc w:val="center"/>
        <w:rPr>
          <w:rFonts w:eastAsia="黑体"/>
          <w:sz w:val="18"/>
          <w:szCs w:val="18"/>
        </w:rPr>
      </w:pPr>
    </w:p>
    <w:p w14:paraId="0281A1CA" w14:textId="77777777" w:rsidR="00407963" w:rsidRPr="009E36A4" w:rsidRDefault="00F57317" w:rsidP="00A06792">
      <w:pPr>
        <w:spacing w:line="360" w:lineRule="exact"/>
        <w:ind w:firstLineChars="200" w:firstLine="420"/>
        <w:rPr>
          <w:rFonts w:cs="宋体"/>
          <w:kern w:val="0"/>
          <w:lang w:bidi="ar"/>
        </w:rPr>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如图</w:t>
      </w:r>
      <w:r w:rsidR="00364755" w:rsidRPr="009E36A4">
        <w:rPr>
          <w:rFonts w:hint="eastAsia"/>
          <w:kern w:val="0"/>
          <w:lang w:bidi="ar"/>
        </w:rPr>
        <w:t>1</w:t>
      </w:r>
      <w:r w:rsidR="00661AE2" w:rsidRPr="009E36A4">
        <w:rPr>
          <w:rFonts w:hint="eastAsia"/>
          <w:kern w:val="0"/>
          <w:lang w:bidi="ar"/>
        </w:rPr>
        <w:t>所</w:t>
      </w:r>
      <w:r w:rsidR="00364755" w:rsidRPr="009E36A4">
        <w:rPr>
          <w:rFonts w:hint="eastAsia"/>
          <w:kern w:val="0"/>
          <w:lang w:bidi="ar"/>
        </w:rPr>
        <w:t>示</w:t>
      </w:r>
      <w:r w:rsidR="007E1E21" w:rsidRPr="009E36A4">
        <w:rPr>
          <w:rFonts w:hint="eastAsia"/>
          <w:kern w:val="0"/>
          <w:lang w:bidi="ar"/>
        </w:rPr>
        <w:t>，</w:t>
      </w:r>
      <w:r w:rsidR="00661AE2" w:rsidRPr="009E36A4">
        <w:rPr>
          <w:rFonts w:hint="eastAsia"/>
          <w:kern w:val="0"/>
          <w:lang w:bidi="ar"/>
        </w:rPr>
        <w:t>电子制动阀</w:t>
      </w:r>
      <w:r w:rsidR="00661AE2" w:rsidRPr="009E36A4">
        <w:rPr>
          <w:rFonts w:hint="eastAsia"/>
          <w:kern w:val="0"/>
          <w:lang w:bidi="ar"/>
        </w:rPr>
        <w:t>EBV</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w:t>
      </w:r>
      <w:r w:rsidR="002F3899" w:rsidRPr="009E36A4">
        <w:rPr>
          <w:rFonts w:hint="eastAsia"/>
          <w:kern w:val="0"/>
          <w:lang w:bidi="ar"/>
        </w:rPr>
        <w:lastRenderedPageBreak/>
        <w:t>动信号，使列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r w:rsidR="00D26609" w:rsidRPr="009E36A4">
        <w:rPr>
          <w:rFonts w:hint="eastAsia"/>
          <w:kern w:val="0"/>
          <w:lang w:bidi="ar"/>
        </w:rPr>
        <w:t>继电器接口模块</w:t>
      </w:r>
      <w:r w:rsidR="00D26609"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r w:rsidR="006E1915"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r w:rsidR="00005DCB" w:rsidRPr="009E36A4">
        <w:rPr>
          <w:rFonts w:hint="eastAsia"/>
          <w:kern w:val="0"/>
          <w:lang w:bidi="ar"/>
        </w:rPr>
        <w:t>而</w:t>
      </w:r>
      <w:r w:rsidR="00E73681" w:rsidRPr="009E36A4">
        <w:rPr>
          <w:rFonts w:hint="eastAsia"/>
          <w:kern w:val="0"/>
          <w:lang w:bidi="ar"/>
        </w:rPr>
        <w:t>电空制动单元</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电空制动单元</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p>
    <w:p w14:paraId="42286A78" w14:textId="77777777" w:rsidR="00072246" w:rsidRPr="009E36A4" w:rsidRDefault="00C40E8C" w:rsidP="00072246">
      <w:pPr>
        <w:spacing w:line="360" w:lineRule="exact"/>
        <w:ind w:firstLineChars="200" w:firstLine="420"/>
        <w:rPr>
          <w:rFonts w:cs="宋体"/>
          <w:kern w:val="0"/>
          <w:lang w:bidi="ar"/>
        </w:rPr>
      </w:pPr>
      <w:r w:rsidRPr="009E36A4">
        <w:rPr>
          <w:rFonts w:cs="宋体" w:hint="eastAsia"/>
          <w:kern w:val="0"/>
          <w:lang w:bidi="ar"/>
        </w:rPr>
        <w:t>均衡风缸控制部分</w:t>
      </w:r>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14:paraId="23895E41" w14:textId="77777777" w:rsidR="00F616CE" w:rsidRPr="009E36A4" w:rsidRDefault="00E81AEA" w:rsidP="00DE1598">
      <w:pPr>
        <w:spacing w:line="360" w:lineRule="exact"/>
        <w:ind w:firstLineChars="200" w:firstLine="420"/>
        <w:rPr>
          <w:rFonts w:cs="宋体"/>
          <w:kern w:val="0"/>
          <w:lang w:bidi="ar"/>
        </w:rPr>
      </w:pPr>
      <w:r w:rsidRPr="009E36A4">
        <w:rPr>
          <w:rFonts w:cs="宋体" w:hint="eastAsia"/>
          <w:kern w:val="0"/>
          <w:lang w:bidi="ar"/>
        </w:rPr>
        <w:t>制动管控制部分（</w:t>
      </w:r>
      <w:r w:rsidRPr="009E36A4">
        <w:rPr>
          <w:kern w:val="0"/>
          <w:lang w:bidi="ar"/>
        </w:rPr>
        <w:t>BPCP</w:t>
      </w:r>
      <w:r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14:paraId="67F1BA3A" w14:textId="77777777" w:rsidR="00DC5CC4" w:rsidRPr="009E36A4" w:rsidRDefault="001E4926" w:rsidP="008466B0">
      <w:pPr>
        <w:spacing w:line="360" w:lineRule="exact"/>
        <w:ind w:firstLineChars="200" w:firstLine="420"/>
        <w:rPr>
          <w:rFonts w:cs="宋体"/>
          <w:kern w:val="0"/>
          <w:lang w:bidi="ar"/>
        </w:rPr>
      </w:pPr>
      <w:r w:rsidRPr="009E36A4">
        <w:rPr>
          <w:kern w:val="0"/>
          <w:lang w:bidi="ar"/>
        </w:rPr>
        <w:t>20CP</w:t>
      </w:r>
      <w:r w:rsidRPr="009E36A4">
        <w:rPr>
          <w:rFonts w:cs="宋体"/>
          <w:kern w:val="0"/>
          <w:lang w:bidi="ar"/>
        </w:rPr>
        <w:t>控制</w:t>
      </w:r>
      <w:bookmarkStart w:id="15" w:name="_Hlk483229773"/>
      <w:r w:rsidR="00E23C8C" w:rsidRPr="009E36A4">
        <w:rPr>
          <w:rFonts w:cs="宋体" w:hint="eastAsia"/>
          <w:kern w:val="0"/>
          <w:lang w:bidi="ar"/>
        </w:rPr>
        <w:t>部分</w:t>
      </w:r>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15"/>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w:t>
      </w:r>
      <w:r w:rsidR="001742E8" w:rsidRPr="009E36A4">
        <w:rPr>
          <w:rFonts w:cs="宋体"/>
          <w:kern w:val="0"/>
          <w:lang w:bidi="ar"/>
        </w:rPr>
        <w:lastRenderedPageBreak/>
        <w:t>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14:paraId="3F824260" w14:textId="77777777" w:rsidR="003246EA" w:rsidRPr="009E36A4" w:rsidRDefault="00521349" w:rsidP="00DC5CC4">
      <w:pPr>
        <w:spacing w:line="360" w:lineRule="exact"/>
        <w:ind w:firstLineChars="200" w:firstLine="420"/>
        <w:rPr>
          <w:rFonts w:cs="宋体"/>
          <w:kern w:val="0"/>
          <w:lang w:bidi="ar"/>
        </w:rPr>
      </w:pPr>
      <w:r w:rsidRPr="009E36A4">
        <w:rPr>
          <w:rFonts w:cs="宋体" w:hint="eastAsia"/>
          <w:kern w:val="0"/>
          <w:lang w:bidi="ar"/>
        </w:rPr>
        <w:t>16</w:t>
      </w:r>
      <w:r w:rsidRPr="009E36A4">
        <w:rPr>
          <w:rFonts w:cs="宋体" w:hint="eastAsia"/>
          <w:kern w:val="0"/>
          <w:lang w:bidi="ar"/>
        </w:rPr>
        <w:t>控制部分</w:t>
      </w:r>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14:paraId="033927A8" w14:textId="77777777" w:rsidR="004D26FA" w:rsidRPr="009E36A4" w:rsidRDefault="00DE2220" w:rsidP="004D26FA">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部分（</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9E36A4">
        <w:rPr>
          <w:rFonts w:cs="宋体"/>
          <w:kern w:val="0"/>
          <w:lang w:bidi="ar"/>
        </w:rPr>
        <w:t>作用管的压力，实现单缓机车制动缸压力（该压力由自动制动产生）。同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14:paraId="42B31626" w14:textId="121CE360" w:rsidR="00D06896" w:rsidRDefault="00D06896" w:rsidP="00D06896">
      <w:pPr>
        <w:pStyle w:val="2"/>
        <w:spacing w:beforeLines="50" w:before="156" w:afterLines="50" w:after="156" w:line="360" w:lineRule="exact"/>
        <w:rPr>
          <w:rFonts w:eastAsia="黑体"/>
          <w:b w:val="0"/>
          <w:i w:val="0"/>
          <w:lang w:eastAsia="zh-CN"/>
        </w:rPr>
      </w:pPr>
      <w:bookmarkStart w:id="16" w:name="_Toc484634787"/>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机的工作原理</w:t>
      </w:r>
      <w:bookmarkEnd w:id="16"/>
    </w:p>
    <w:p w14:paraId="794B98F6" w14:textId="4E3661DB" w:rsidR="00A21E0B" w:rsidRDefault="00A21E0B" w:rsidP="00ED50CF">
      <w:pPr>
        <w:pStyle w:val="a0"/>
        <w:rPr>
          <w:lang w:val="x-none"/>
        </w:rPr>
      </w:pPr>
      <w:r>
        <w:rPr>
          <w:rFonts w:hint="eastAsia"/>
          <w:lang w:val="x-none"/>
        </w:rPr>
        <w:t>CCBII</w:t>
      </w:r>
      <w:r>
        <w:rPr>
          <w:rFonts w:hint="eastAsia"/>
          <w:lang w:val="x-none"/>
        </w:rPr>
        <w:t>制动机具有几种工作状态：本机模式、补机模式、以及客货车等，本论文中只讨论本机模式下的工作原理，其他工作状态和本机模式的区别主要是气缸压力的控制大小。</w:t>
      </w:r>
      <w:r>
        <w:rPr>
          <w:rFonts w:hint="eastAsia"/>
          <w:lang w:val="x-none"/>
        </w:rPr>
        <w:t>CCBII</w:t>
      </w:r>
      <w:r>
        <w:rPr>
          <w:rFonts w:hint="eastAsia"/>
          <w:lang w:val="x-none"/>
        </w:rPr>
        <w:t>制动机的制动和运行都时根据电子制动阀的操作来实现，电子制动阀含有自动制动手柄和单独制动手柄两个手柄，两个手柄分别控制着不同的</w:t>
      </w:r>
      <w:r w:rsidR="00BD483F">
        <w:rPr>
          <w:rFonts w:hint="eastAsia"/>
          <w:lang w:val="x-none"/>
        </w:rPr>
        <w:t>运转状态，</w:t>
      </w:r>
      <w:r w:rsidR="00ED50CF">
        <w:rPr>
          <w:rFonts w:hint="eastAsia"/>
          <w:lang w:val="x-none"/>
        </w:rPr>
        <w:t>此外，当</w:t>
      </w:r>
      <w:r w:rsidR="00ED50CF">
        <w:rPr>
          <w:rFonts w:hint="eastAsia"/>
          <w:lang w:val="x-none"/>
        </w:rPr>
        <w:t>ERCP</w:t>
      </w:r>
      <w:r w:rsidR="00ED50CF">
        <w:rPr>
          <w:rFonts w:hint="eastAsia"/>
          <w:lang w:val="x-none"/>
        </w:rPr>
        <w:t>故障时，</w:t>
      </w:r>
      <w:r w:rsidR="00ED50CF">
        <w:rPr>
          <w:rFonts w:hint="eastAsia"/>
          <w:lang w:val="x-none"/>
        </w:rPr>
        <w:t>16CP</w:t>
      </w:r>
      <w:r w:rsidR="00ED50CF">
        <w:rPr>
          <w:rFonts w:hint="eastAsia"/>
          <w:lang w:val="x-none"/>
        </w:rPr>
        <w:t>将替代</w:t>
      </w:r>
      <w:r w:rsidR="00ED50CF">
        <w:rPr>
          <w:rFonts w:hint="eastAsia"/>
          <w:lang w:val="x-none"/>
        </w:rPr>
        <w:t>ERCP</w:t>
      </w:r>
      <w:r w:rsidR="00ED50CF">
        <w:rPr>
          <w:rFonts w:hint="eastAsia"/>
          <w:lang w:val="x-none"/>
        </w:rPr>
        <w:t>控制气缸和气管的压力</w:t>
      </w:r>
      <w:r w:rsidR="00ED50CF">
        <w:rPr>
          <w:rFonts w:hint="eastAsia"/>
          <w:lang w:val="x-none"/>
        </w:rPr>
        <w:t>，这时为后备模式</w:t>
      </w:r>
      <w:r w:rsidR="00ED50CF">
        <w:rPr>
          <w:rFonts w:hint="eastAsia"/>
          <w:lang w:val="x-none"/>
        </w:rPr>
        <w:t>。</w:t>
      </w:r>
      <w:r w:rsidR="00ED50CF">
        <w:rPr>
          <w:rFonts w:hint="eastAsia"/>
          <w:lang w:val="x-none"/>
        </w:rPr>
        <w:t>下面分别就自动制动手柄、</w:t>
      </w:r>
      <w:r w:rsidR="00BD483F">
        <w:rPr>
          <w:rFonts w:hint="eastAsia"/>
          <w:lang w:val="x-none"/>
        </w:rPr>
        <w:t>单独制动手柄操作</w:t>
      </w:r>
      <w:r w:rsidR="00ED50CF">
        <w:rPr>
          <w:rFonts w:hint="eastAsia"/>
          <w:lang w:val="x-none"/>
        </w:rPr>
        <w:t>时和后备模式下</w:t>
      </w:r>
      <w:r w:rsidR="00BD483F">
        <w:rPr>
          <w:rFonts w:hint="eastAsia"/>
          <w:lang w:val="x-none"/>
        </w:rPr>
        <w:t>的气路工作</w:t>
      </w:r>
      <w:r w:rsidR="00ED50CF">
        <w:rPr>
          <w:rFonts w:hint="eastAsia"/>
          <w:lang w:val="x-none"/>
        </w:rPr>
        <w:t>情况做介绍</w:t>
      </w:r>
      <w:bookmarkStart w:id="17" w:name="_GoBack"/>
      <w:bookmarkEnd w:id="17"/>
      <w:r w:rsidR="00B37CBA">
        <w:rPr>
          <w:rFonts w:hint="eastAsia"/>
          <w:lang w:val="x-none"/>
        </w:rPr>
        <w:t>。</w:t>
      </w:r>
    </w:p>
    <w:p w14:paraId="76F2F9DB" w14:textId="5EAF3A2F" w:rsidR="00311430" w:rsidRPr="00A21E0B" w:rsidRDefault="00311430" w:rsidP="0003496C">
      <w:pPr>
        <w:pStyle w:val="a0"/>
        <w:rPr>
          <w:lang w:val="x-none"/>
        </w:rPr>
      </w:pPr>
      <w:r>
        <w:rPr>
          <w:rFonts w:hint="eastAsia"/>
          <w:lang w:val="x-none"/>
        </w:rPr>
        <w:t>自动制动手柄主要控制均衡风缸的压力，而列车管的压力</w:t>
      </w:r>
      <w:r w:rsidR="005131BB">
        <w:rPr>
          <w:rFonts w:hint="eastAsia"/>
          <w:lang w:val="x-none"/>
        </w:rPr>
        <w:t>跟随均衡风缸，因此也达到了控制列车管的压力。在本机模式下，</w:t>
      </w:r>
      <w:r w:rsidR="0003496C">
        <w:rPr>
          <w:rFonts w:hint="eastAsia"/>
          <w:lang w:val="x-none"/>
        </w:rPr>
        <w:t>自动制动手柄</w:t>
      </w:r>
      <w:r w:rsidR="005131BB">
        <w:rPr>
          <w:rFonts w:hint="eastAsia"/>
          <w:lang w:val="x-none"/>
        </w:rPr>
        <w:t>置运转位，则均衡风缸的压力设定值为</w:t>
      </w:r>
      <w:r w:rsidR="005131BB">
        <w:rPr>
          <w:rFonts w:hint="eastAsia"/>
          <w:lang w:val="x-none"/>
        </w:rPr>
        <w:t>500kPa</w:t>
      </w:r>
      <w:r w:rsidR="005131BB">
        <w:rPr>
          <w:rFonts w:hint="eastAsia"/>
          <w:lang w:val="x-none"/>
        </w:rPr>
        <w:t>，</w:t>
      </w:r>
      <w:r w:rsidR="005131BB">
        <w:rPr>
          <w:rFonts w:hint="eastAsia"/>
          <w:lang w:val="x-none"/>
        </w:rPr>
        <w:t>ERCP</w:t>
      </w:r>
      <w:r w:rsidR="005131BB">
        <w:rPr>
          <w:rFonts w:hint="eastAsia"/>
          <w:lang w:val="x-none"/>
        </w:rPr>
        <w:t>模块通过</w:t>
      </w:r>
      <w:r w:rsidR="005131BB">
        <w:rPr>
          <w:rFonts w:hint="eastAsia"/>
          <w:lang w:val="x-none"/>
        </w:rPr>
        <w:t>PWM</w:t>
      </w:r>
      <w:r w:rsidR="003F54E8">
        <w:rPr>
          <w:rFonts w:hint="eastAsia"/>
          <w:lang w:val="x-none"/>
        </w:rPr>
        <w:t>波</w:t>
      </w:r>
      <w:r w:rsidR="005131BB">
        <w:rPr>
          <w:rFonts w:hint="eastAsia"/>
          <w:lang w:val="x-none"/>
        </w:rPr>
        <w:t>控制</w:t>
      </w:r>
      <w:r w:rsidR="005131BB">
        <w:rPr>
          <w:rFonts w:hint="eastAsia"/>
          <w:lang w:val="x-none"/>
        </w:rPr>
        <w:t>APP</w:t>
      </w:r>
      <w:r w:rsidR="005131BB">
        <w:rPr>
          <w:rFonts w:hint="eastAsia"/>
          <w:lang w:val="x-none"/>
        </w:rPr>
        <w:t>和</w:t>
      </w:r>
      <w:r w:rsidR="005131BB">
        <w:rPr>
          <w:rFonts w:hint="eastAsia"/>
          <w:lang w:val="x-none"/>
        </w:rPr>
        <w:t>REL</w:t>
      </w:r>
      <w:r w:rsidR="005131BB">
        <w:rPr>
          <w:rFonts w:hint="eastAsia"/>
          <w:lang w:val="x-none"/>
        </w:rPr>
        <w:t>电磁阀来使均衡风缸达到设定值；当</w:t>
      </w:r>
      <w:r w:rsidR="0003496C">
        <w:rPr>
          <w:rFonts w:hint="eastAsia"/>
          <w:lang w:val="x-none"/>
        </w:rPr>
        <w:t>自动制动手柄</w:t>
      </w:r>
      <w:r w:rsidR="00CF20C1">
        <w:rPr>
          <w:rFonts w:hint="eastAsia"/>
          <w:lang w:val="x-none"/>
        </w:rPr>
        <w:t>置初制位时，均衡风缸压力设定值减</w:t>
      </w:r>
      <w:r w:rsidR="00CF20C1">
        <w:rPr>
          <w:rFonts w:hint="eastAsia"/>
          <w:lang w:val="x-none"/>
        </w:rPr>
        <w:t>50kPa</w:t>
      </w:r>
      <w:r w:rsidR="00CF20C1">
        <w:rPr>
          <w:rFonts w:hint="eastAsia"/>
          <w:lang w:val="x-none"/>
        </w:rPr>
        <w:t>，在初制位和全制动位之间是线性递减，全制动位时减</w:t>
      </w:r>
      <w:r w:rsidR="00CF20C1">
        <w:rPr>
          <w:rFonts w:hint="eastAsia"/>
          <w:lang w:val="x-none"/>
        </w:rPr>
        <w:t>170kPa</w:t>
      </w:r>
      <w:r w:rsidR="00CF20C1">
        <w:rPr>
          <w:rFonts w:hint="eastAsia"/>
          <w:lang w:val="x-none"/>
        </w:rPr>
        <w:t>；自动制动手柄置抑制位时，</w:t>
      </w:r>
      <w:r w:rsidR="00D55DB3">
        <w:rPr>
          <w:rFonts w:hint="eastAsia"/>
          <w:lang w:val="x-none"/>
        </w:rPr>
        <w:t>保持现有压力，而置于重联位和紧急位时，则将均衡风缸的压力排空，这里需要注意的是，当处于紧急位时，需定时一分钟后</w:t>
      </w:r>
      <w:r w:rsidR="00D55DB3">
        <w:rPr>
          <w:rFonts w:hint="eastAsia"/>
          <w:lang w:val="x-none"/>
        </w:rPr>
        <w:lastRenderedPageBreak/>
        <w:t>再置运转位才能对均衡风缸进行充风，其他位转运转位则可直接充风至</w:t>
      </w:r>
      <w:r w:rsidR="00D55DB3">
        <w:rPr>
          <w:rFonts w:hint="eastAsia"/>
          <w:lang w:val="x-none"/>
        </w:rPr>
        <w:t>500k</w:t>
      </w:r>
      <w:r w:rsidR="00D55DB3">
        <w:rPr>
          <w:lang w:val="x-none"/>
        </w:rPr>
        <w:t>Pa</w:t>
      </w:r>
      <w:r w:rsidR="00D55DB3">
        <w:rPr>
          <w:rFonts w:hint="eastAsia"/>
          <w:lang w:val="x-none"/>
        </w:rPr>
        <w:t>。</w:t>
      </w:r>
      <w:r w:rsidR="00AC1E45">
        <w:rPr>
          <w:rFonts w:hint="eastAsia"/>
          <w:lang w:val="x-none"/>
        </w:rPr>
        <w:t>单独制动手柄则是控制</w:t>
      </w:r>
      <w:r w:rsidR="00AC1E45">
        <w:rPr>
          <w:rFonts w:hint="eastAsia"/>
          <w:lang w:val="x-none"/>
        </w:rPr>
        <w:t>20</w:t>
      </w:r>
      <w:r w:rsidR="00AC1E45">
        <w:rPr>
          <w:rFonts w:hint="eastAsia"/>
          <w:lang w:val="x-none"/>
        </w:rPr>
        <w:t>风缸和</w:t>
      </w:r>
      <w:r w:rsidR="00AC1E45">
        <w:rPr>
          <w:rFonts w:hint="eastAsia"/>
          <w:lang w:val="x-none"/>
        </w:rPr>
        <w:t>16</w:t>
      </w:r>
      <w:r w:rsidR="00AC1E45">
        <w:rPr>
          <w:rFonts w:hint="eastAsia"/>
          <w:lang w:val="x-none"/>
        </w:rPr>
        <w:t>风缸的压力，当单独制动手柄处于运转位时</w:t>
      </w:r>
      <w:r w:rsidR="00705D9A">
        <w:rPr>
          <w:rFonts w:hint="eastAsia"/>
          <w:lang w:val="x-none"/>
        </w:rPr>
        <w:t>，</w:t>
      </w:r>
      <w:r w:rsidR="00705D9A">
        <w:rPr>
          <w:rFonts w:hint="eastAsia"/>
          <w:lang w:val="x-none"/>
        </w:rPr>
        <w:t>20CP</w:t>
      </w:r>
      <w:r w:rsidR="00705D9A">
        <w:rPr>
          <w:rFonts w:hint="eastAsia"/>
          <w:lang w:val="x-none"/>
        </w:rPr>
        <w:t>模块将排大气直至排完</w:t>
      </w:r>
      <w:r w:rsidR="00B0551A">
        <w:rPr>
          <w:rFonts w:hint="eastAsia"/>
          <w:lang w:val="x-none"/>
        </w:rPr>
        <w:t>；</w:t>
      </w:r>
      <w:r w:rsidR="009B4815">
        <w:rPr>
          <w:rFonts w:hint="eastAsia"/>
          <w:lang w:val="x-none"/>
        </w:rPr>
        <w:t>制动位时则是一个线性充风的关系，最大充风达到</w:t>
      </w:r>
      <w:r w:rsidR="00194EB9">
        <w:rPr>
          <w:rFonts w:hint="eastAsia"/>
          <w:lang w:val="x-none"/>
        </w:rPr>
        <w:t>300kPa</w:t>
      </w:r>
      <w:r w:rsidR="00194EB9">
        <w:rPr>
          <w:rFonts w:hint="eastAsia"/>
          <w:lang w:val="x-none"/>
        </w:rPr>
        <w:t>；当处于侧压时，则只进行排</w:t>
      </w:r>
      <w:r w:rsidR="00194EB9">
        <w:rPr>
          <w:rFonts w:hint="eastAsia"/>
          <w:lang w:val="x-none"/>
        </w:rPr>
        <w:t>16CP</w:t>
      </w:r>
      <w:r w:rsidR="00194EB9">
        <w:rPr>
          <w:rFonts w:hint="eastAsia"/>
          <w:lang w:val="x-none"/>
        </w:rPr>
        <w:t>的风缸的压力，下面为单独制动、自动制动和后备制动时气路的充风排风气路流通介绍。</w:t>
      </w:r>
    </w:p>
    <w:p w14:paraId="6B657989" w14:textId="77777777" w:rsidR="0073651A" w:rsidRPr="009E36A4" w:rsidRDefault="00B17D1F"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18" w:name="_Toc261510878"/>
        <w:bookmarkStart w:id="19" w:name="_Toc484634788"/>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18"/>
      </w:hyperlink>
      <w:r w:rsidR="009873AB" w:rsidRPr="009E36A4">
        <w:rPr>
          <w:rFonts w:ascii="Times New Roman" w:hAnsi="Times New Roman" w:cs="Arial" w:hint="eastAsia"/>
          <w:b w:val="0"/>
          <w:sz w:val="21"/>
          <w:szCs w:val="21"/>
          <w:lang w:eastAsia="zh-CN"/>
        </w:rPr>
        <w:t>自动制动</w:t>
      </w:r>
      <w:bookmarkEnd w:id="19"/>
    </w:p>
    <w:p w14:paraId="2EF4636C" w14:textId="77777777" w:rsidR="000A39DB" w:rsidRPr="009E36A4" w:rsidRDefault="000A39DB" w:rsidP="000A39DB">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14:paraId="7096FA60" w14:textId="77777777"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传输至各模块，模块按预定的程序动作。</w:t>
      </w:r>
    </w:p>
    <w:p w14:paraId="6B103467" w14:textId="77777777" w:rsidR="00345F9E" w:rsidRPr="009E36A4" w:rsidRDefault="00345F9E" w:rsidP="00345F9E">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14:paraId="67B73340" w14:textId="77777777" w:rsidR="00345F9E" w:rsidRPr="009E36A4" w:rsidRDefault="00345F9E" w:rsidP="00D0629A">
      <w:pPr>
        <w:spacing w:line="360" w:lineRule="exact"/>
        <w:ind w:firstLine="412"/>
        <w:rPr>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14:paraId="7A360460" w14:textId="77777777" w:rsidR="000E422C" w:rsidRPr="009E36A4" w:rsidRDefault="00897A45" w:rsidP="00F4295A">
      <w:pPr>
        <w:ind w:firstLine="414"/>
        <w:rPr>
          <w:rFonts w:cs="宋体"/>
          <w:kern w:val="0"/>
          <w:lang w:bidi="ar"/>
        </w:rPr>
      </w:pPr>
      <w:r w:rsidRPr="009E36A4">
        <w:rPr>
          <w:rFonts w:cs="宋体"/>
          <w:kern w:val="0"/>
          <w:lang w:bidi="ar"/>
        </w:rPr>
        <w:object w:dxaOrig="9391" w:dyaOrig="2311" w14:anchorId="363B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119.25pt" o:ole="">
            <v:imagedata r:id="rId14" o:title=""/>
          </v:shape>
          <o:OLEObject Type="Embed" ProgID="Visio.Drawing.15" ShapeID="_x0000_i1025" DrawAspect="Content" ObjectID="_1558529807" r:id="rId15"/>
        </w:object>
      </w:r>
    </w:p>
    <w:p w14:paraId="0552C6D2" w14:textId="01ABAD06" w:rsidR="00EA2A51" w:rsidRDefault="00EA2A51"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2</w:t>
      </w:r>
      <w:r w:rsidRPr="00A30000">
        <w:rPr>
          <w:rFonts w:eastAsia="黑体"/>
          <w:sz w:val="18"/>
          <w:szCs w:val="18"/>
        </w:rPr>
        <w:t xml:space="preserve"> </w:t>
      </w:r>
      <w:r w:rsidRPr="00A30000">
        <w:rPr>
          <w:rFonts w:eastAsia="黑体" w:hint="eastAsia"/>
          <w:sz w:val="18"/>
          <w:szCs w:val="18"/>
        </w:rPr>
        <w:t>充风缓解均衡回路气路流通</w:t>
      </w:r>
    </w:p>
    <w:p w14:paraId="32197F2B" w14:textId="77777777" w:rsidR="00BD20DC" w:rsidRPr="00A30000" w:rsidRDefault="00BD20DC" w:rsidP="00A30000">
      <w:pPr>
        <w:jc w:val="center"/>
        <w:rPr>
          <w:rFonts w:eastAsia="黑体"/>
          <w:sz w:val="18"/>
          <w:szCs w:val="18"/>
        </w:rPr>
      </w:pPr>
    </w:p>
    <w:p w14:paraId="53A22826" w14:textId="77777777" w:rsidR="00345F9E" w:rsidRPr="009E36A4" w:rsidRDefault="005428BE"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列车</w:t>
      </w:r>
      <w:r w:rsidR="00EE2ABC" w:rsidRPr="009E36A4">
        <w:rPr>
          <w:rFonts w:ascii="Times New Roman" w:hAnsi="Times New Roman" w:hint="eastAsia"/>
          <w:kern w:val="0"/>
        </w:rPr>
        <w:t>管回路</w:t>
      </w:r>
    </w:p>
    <w:p w14:paraId="0EEB2D0C" w14:textId="77777777" w:rsidR="00EE2ABC" w:rsidRPr="009E36A4" w:rsidRDefault="005428BE" w:rsidP="009720A1">
      <w:pPr>
        <w:ind w:firstLine="414"/>
        <w:rPr>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14:paraId="6F2BE6C5" w14:textId="77777777" w:rsidR="009720A1" w:rsidRPr="009E36A4" w:rsidRDefault="00897A45" w:rsidP="00897A45">
      <w:pPr>
        <w:ind w:firstLine="414"/>
        <w:jc w:val="center"/>
        <w:rPr>
          <w:kern w:val="0"/>
        </w:rPr>
      </w:pPr>
      <w:r w:rsidRPr="009E36A4">
        <w:rPr>
          <w:kern w:val="0"/>
        </w:rPr>
        <w:object w:dxaOrig="12511" w:dyaOrig="3091" w14:anchorId="12E3C5C6">
          <v:shape id="_x0000_i1026" type="#_x0000_t75" style="width:393.75pt;height:139.5pt" o:ole="">
            <v:imagedata r:id="rId16" o:title=""/>
          </v:shape>
          <o:OLEObject Type="Embed" ProgID="Visio.Drawing.15" ShapeID="_x0000_i1026" DrawAspect="Content" ObjectID="_1558529808" r:id="rId17"/>
        </w:object>
      </w:r>
    </w:p>
    <w:p w14:paraId="0241035D" w14:textId="1B703876" w:rsidR="00FC6104" w:rsidRDefault="00FC610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3</w:t>
      </w:r>
      <w:r w:rsidRPr="00A30000">
        <w:rPr>
          <w:rFonts w:eastAsia="黑体"/>
          <w:sz w:val="18"/>
          <w:szCs w:val="18"/>
        </w:rPr>
        <w:t xml:space="preserve"> </w:t>
      </w:r>
      <w:r w:rsidRPr="00A30000">
        <w:rPr>
          <w:rFonts w:eastAsia="黑体" w:hint="eastAsia"/>
          <w:sz w:val="18"/>
          <w:szCs w:val="18"/>
        </w:rPr>
        <w:t>充风缓解列车管气路流通</w:t>
      </w:r>
    </w:p>
    <w:p w14:paraId="3B32C894" w14:textId="77777777" w:rsidR="00B84702" w:rsidRPr="00A30000" w:rsidRDefault="00B84702" w:rsidP="00A30000">
      <w:pPr>
        <w:jc w:val="center"/>
        <w:rPr>
          <w:rFonts w:eastAsia="黑体"/>
          <w:sz w:val="18"/>
          <w:szCs w:val="18"/>
        </w:rPr>
      </w:pPr>
    </w:p>
    <w:p w14:paraId="132ABA90" w14:textId="77777777" w:rsidR="00EE2ABC" w:rsidRPr="009E36A4" w:rsidRDefault="00864129"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16</w:t>
      </w:r>
      <w:r w:rsidRPr="009E36A4">
        <w:rPr>
          <w:rFonts w:ascii="Times New Roman" w:hAnsi="Times New Roman" w:hint="eastAsia"/>
          <w:kern w:val="0"/>
          <w:vertAlign w:val="superscript"/>
        </w:rPr>
        <w:t>#</w:t>
      </w:r>
      <w:r w:rsidRPr="009E36A4">
        <w:rPr>
          <w:rFonts w:ascii="Times New Roman" w:hAnsi="Times New Roman" w:hint="eastAsia"/>
          <w:kern w:val="0"/>
        </w:rPr>
        <w:t xml:space="preserve"> </w:t>
      </w:r>
      <w:r w:rsidRPr="009E36A4">
        <w:rPr>
          <w:rFonts w:ascii="Times New Roman" w:hAnsi="Times New Roman" w:hint="eastAsia"/>
          <w:kern w:val="0"/>
        </w:rPr>
        <w:t>管（作用回路）</w:t>
      </w:r>
    </w:p>
    <w:p w14:paraId="6943ED7F" w14:textId="77777777" w:rsidR="00864129" w:rsidRPr="009E36A4" w:rsidRDefault="006E3C01" w:rsidP="008A2C4A">
      <w:pPr>
        <w:spacing w:line="360" w:lineRule="exact"/>
        <w:ind w:firstLine="412"/>
        <w:rPr>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CF11BD" w:rsidRPr="009E36A4">
        <w:rPr>
          <w:rFonts w:hint="eastAsia"/>
          <w:kern w:val="0"/>
        </w:rPr>
        <w:t>BPCP</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14:paraId="5163F004" w14:textId="05963B44" w:rsidR="0063214F" w:rsidRDefault="00D64E83" w:rsidP="00D64E83">
      <w:pPr>
        <w:ind w:firstLine="414"/>
        <w:jc w:val="center"/>
        <w:rPr>
          <w:rFonts w:eastAsia="黑体"/>
          <w:sz w:val="18"/>
          <w:szCs w:val="18"/>
        </w:rPr>
      </w:pPr>
      <w:r w:rsidRPr="009E36A4">
        <w:rPr>
          <w:kern w:val="0"/>
        </w:rPr>
        <w:object w:dxaOrig="7950" w:dyaOrig="6180" w14:anchorId="47270ADB">
          <v:shape id="_x0000_i1027" type="#_x0000_t75" style="width:398.25pt;height:285pt" o:ole="">
            <v:imagedata r:id="rId18" o:title="" cropbottom="928f" cropright="-116f"/>
          </v:shape>
          <o:OLEObject Type="Embed" ProgID="Visio.Drawing.15" ShapeID="_x0000_i1027" DrawAspect="Content" ObjectID="_1558529809" r:id="rId19"/>
        </w:object>
      </w:r>
      <w:r w:rsidR="0063214F" w:rsidRPr="00A30000">
        <w:rPr>
          <w:rFonts w:eastAsia="黑体" w:hint="eastAsia"/>
          <w:sz w:val="18"/>
          <w:szCs w:val="18"/>
        </w:rPr>
        <w:t>图</w:t>
      </w:r>
      <w:r w:rsidR="0063214F" w:rsidRPr="00A30000">
        <w:rPr>
          <w:rFonts w:eastAsia="黑体" w:hint="eastAsia"/>
          <w:sz w:val="18"/>
          <w:szCs w:val="18"/>
        </w:rPr>
        <w:t>2.4</w:t>
      </w:r>
      <w:r w:rsidR="0063214F" w:rsidRPr="00A30000">
        <w:rPr>
          <w:rFonts w:eastAsia="黑体"/>
          <w:sz w:val="18"/>
          <w:szCs w:val="18"/>
        </w:rPr>
        <w:t xml:space="preserve"> </w:t>
      </w:r>
      <w:r w:rsidR="0063214F" w:rsidRPr="00A30000">
        <w:rPr>
          <w:rFonts w:eastAsia="黑体" w:hint="eastAsia"/>
          <w:sz w:val="18"/>
          <w:szCs w:val="18"/>
        </w:rPr>
        <w:t>充风缓解</w:t>
      </w:r>
      <w:r w:rsidR="0063214F" w:rsidRPr="00A30000">
        <w:rPr>
          <w:rFonts w:eastAsia="黑体" w:hint="eastAsia"/>
          <w:sz w:val="18"/>
          <w:szCs w:val="18"/>
        </w:rPr>
        <w:t>16</w:t>
      </w:r>
      <w:r w:rsidR="0063214F" w:rsidRPr="00A30000">
        <w:rPr>
          <w:rFonts w:eastAsia="黑体" w:hint="eastAsia"/>
          <w:sz w:val="18"/>
          <w:szCs w:val="18"/>
        </w:rPr>
        <w:t>管气路流通</w:t>
      </w:r>
    </w:p>
    <w:p w14:paraId="6E68C8C3" w14:textId="77777777" w:rsidR="000D3FC4" w:rsidRPr="00A30000" w:rsidRDefault="000D3FC4" w:rsidP="00A30000">
      <w:pPr>
        <w:jc w:val="center"/>
        <w:rPr>
          <w:rFonts w:eastAsia="黑体"/>
          <w:sz w:val="18"/>
          <w:szCs w:val="18"/>
        </w:rPr>
      </w:pPr>
    </w:p>
    <w:p w14:paraId="01FBAE63" w14:textId="77777777" w:rsidR="001A1A88" w:rsidRPr="009E36A4" w:rsidRDefault="000D2136" w:rsidP="001A1A88">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lastRenderedPageBreak/>
        <w:t>20</w:t>
      </w:r>
      <w:r w:rsidRPr="009E36A4">
        <w:rPr>
          <w:rFonts w:ascii="Times New Roman" w:hAnsi="Times New Roman" w:hint="eastAsia"/>
          <w:kern w:val="0"/>
          <w:vertAlign w:val="superscript"/>
        </w:rPr>
        <w:t>#</w:t>
      </w:r>
      <w:r w:rsidR="00F62237" w:rsidRPr="009E36A4">
        <w:rPr>
          <w:rFonts w:ascii="Times New Roman" w:hAnsi="Times New Roman" w:hint="eastAsia"/>
          <w:kern w:val="0"/>
        </w:rPr>
        <w:t>模块</w:t>
      </w:r>
    </w:p>
    <w:p w14:paraId="2F5DB2C7" w14:textId="30AD7239" w:rsidR="00F62237" w:rsidRPr="009E36A4" w:rsidRDefault="0034084B" w:rsidP="00AE645A">
      <w:pPr>
        <w:spacing w:line="360" w:lineRule="exact"/>
        <w:ind w:firstLine="418"/>
        <w:rPr>
          <w:kern w:val="0"/>
        </w:rPr>
      </w:pPr>
      <w:r>
        <w:rPr>
          <w:rFonts w:hint="eastAsia"/>
          <w:kern w:val="0"/>
        </w:rPr>
        <w:t>由于此时单独手柄处于运转位，因此</w:t>
      </w:r>
      <w:r w:rsidR="00F62237" w:rsidRPr="009E36A4">
        <w:rPr>
          <w:rFonts w:hint="eastAsia"/>
          <w:kern w:val="0"/>
        </w:rPr>
        <w:t>在控制部分，气体经</w:t>
      </w:r>
      <w:r w:rsidR="00F62237" w:rsidRPr="009E36A4">
        <w:rPr>
          <w:rFonts w:hint="eastAsia"/>
          <w:kern w:val="0"/>
        </w:rPr>
        <w:t>20</w:t>
      </w:r>
      <w:r w:rsidR="00F62237" w:rsidRPr="009E36A4">
        <w:rPr>
          <w:rFonts w:hint="eastAsia"/>
          <w:kern w:val="0"/>
        </w:rPr>
        <w:t>管中继阀</w:t>
      </w:r>
      <w:r w:rsidR="00F62237" w:rsidRPr="009E36A4">
        <w:rPr>
          <w:rFonts w:hint="eastAsia"/>
          <w:kern w:val="0"/>
        </w:rPr>
        <w:t>20R</w:t>
      </w:r>
      <w:r w:rsidR="00F62237"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14:paraId="38A05995" w14:textId="77777777" w:rsidR="00D736CC" w:rsidRPr="009E36A4" w:rsidRDefault="009167FC" w:rsidP="009167FC">
      <w:pPr>
        <w:ind w:firstLine="420"/>
        <w:jc w:val="center"/>
        <w:rPr>
          <w:kern w:val="0"/>
        </w:rPr>
      </w:pPr>
      <w:r w:rsidRPr="009E36A4">
        <w:rPr>
          <w:kern w:val="0"/>
        </w:rPr>
        <w:object w:dxaOrig="9435" w:dyaOrig="5670" w14:anchorId="3FD849CD">
          <v:shape id="_x0000_i1028" type="#_x0000_t75" style="width:382.5pt;height:233.25pt" o:ole="">
            <v:imagedata r:id="rId20" o:title=""/>
          </v:shape>
          <o:OLEObject Type="Embed" ProgID="Visio.Drawing.15" ShapeID="_x0000_i1028" DrawAspect="Content" ObjectID="_1558529810" r:id="rId21"/>
        </w:object>
      </w:r>
    </w:p>
    <w:p w14:paraId="7A997913" w14:textId="25C3BC64" w:rsidR="004E545E" w:rsidRDefault="004E545E"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5</w:t>
      </w:r>
      <w:r w:rsidRPr="00A30000">
        <w:rPr>
          <w:rFonts w:eastAsia="黑体"/>
          <w:sz w:val="18"/>
          <w:szCs w:val="18"/>
        </w:rPr>
        <w:t xml:space="preserve"> </w:t>
      </w:r>
      <w:r w:rsidRPr="00A30000">
        <w:rPr>
          <w:rFonts w:eastAsia="黑体" w:hint="eastAsia"/>
          <w:sz w:val="18"/>
          <w:szCs w:val="18"/>
        </w:rPr>
        <w:t>充风缓解</w:t>
      </w:r>
      <w:r w:rsidRPr="00A30000">
        <w:rPr>
          <w:rFonts w:eastAsia="黑体" w:hint="eastAsia"/>
          <w:sz w:val="18"/>
          <w:szCs w:val="18"/>
        </w:rPr>
        <w:t>20</w:t>
      </w:r>
      <w:r w:rsidRPr="00A30000">
        <w:rPr>
          <w:rFonts w:eastAsia="黑体" w:hint="eastAsia"/>
          <w:sz w:val="18"/>
          <w:szCs w:val="18"/>
        </w:rPr>
        <w:t>管气路流通</w:t>
      </w:r>
    </w:p>
    <w:p w14:paraId="611F0FBC" w14:textId="77777777" w:rsidR="00B853A9" w:rsidRPr="00A30000" w:rsidRDefault="00B853A9" w:rsidP="00A30000">
      <w:pPr>
        <w:jc w:val="center"/>
        <w:rPr>
          <w:rFonts w:eastAsia="黑体"/>
          <w:sz w:val="18"/>
          <w:szCs w:val="18"/>
        </w:rPr>
      </w:pPr>
    </w:p>
    <w:p w14:paraId="6CC6C6D6" w14:textId="77777777" w:rsidR="00766251" w:rsidRPr="009E36A4" w:rsidRDefault="00766251" w:rsidP="00766251">
      <w:pPr>
        <w:spacing w:line="360" w:lineRule="exact"/>
        <w:ind w:leftChars="-1" w:left="-2" w:firstLineChars="200" w:firstLine="420"/>
        <w:rPr>
          <w:rFonts w:eastAsia="黑体"/>
          <w:kern w:val="0"/>
        </w:rPr>
      </w:pPr>
      <w:r w:rsidRPr="009E36A4">
        <w:rPr>
          <w:rFonts w:eastAsia="黑体" w:hint="eastAsia"/>
          <w:kern w:val="0"/>
        </w:rPr>
        <w:t>B</w:t>
      </w:r>
      <w:r w:rsidRPr="009E36A4">
        <w:rPr>
          <w:rFonts w:eastAsia="黑体"/>
          <w:kern w:val="0"/>
        </w:rPr>
        <w:t xml:space="preserve">.  </w:t>
      </w:r>
      <w:r w:rsidRPr="009E36A4">
        <w:rPr>
          <w:rFonts w:eastAsia="黑体" w:hint="eastAsia"/>
          <w:kern w:val="0"/>
        </w:rPr>
        <w:t>减压制动</w:t>
      </w:r>
    </w:p>
    <w:p w14:paraId="20C6E02D" w14:textId="77777777"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14:paraId="0892EF80" w14:textId="77777777" w:rsidR="0077170D" w:rsidRPr="009E36A4" w:rsidRDefault="004660DF" w:rsidP="0077170D">
      <w:pPr>
        <w:pStyle w:val="af5"/>
        <w:numPr>
          <w:ilvl w:val="0"/>
          <w:numId w:val="21"/>
        </w:numPr>
        <w:ind w:firstLineChars="0"/>
        <w:rPr>
          <w:rFonts w:ascii="Times New Roman" w:hAnsi="Times New Roman"/>
          <w:kern w:val="0"/>
        </w:rPr>
      </w:pPr>
      <w:r w:rsidRPr="009E36A4">
        <w:rPr>
          <w:rFonts w:ascii="Times New Roman" w:hAnsi="Times New Roman" w:hint="eastAsia"/>
          <w:kern w:val="0"/>
        </w:rPr>
        <w:t>均衡回路</w:t>
      </w:r>
    </w:p>
    <w:p w14:paraId="07FAAA1D" w14:textId="77777777" w:rsidR="00BF27C8" w:rsidRPr="009E36A4" w:rsidRDefault="008C4BE6" w:rsidP="004735EA">
      <w:pPr>
        <w:spacing w:line="360" w:lineRule="exact"/>
        <w:ind w:firstLine="412"/>
      </w:pPr>
      <w:r w:rsidRPr="009E36A4">
        <w:rPr>
          <w:rFonts w:hint="eastAsia"/>
        </w:rPr>
        <w:t>减压制动时制动回路的操作与缓解充风的不一样，充风时均衡风缸压力不足，而减压制</w:t>
      </w:r>
      <w:r w:rsidRPr="009E36A4">
        <w:rPr>
          <w:rFonts w:hint="eastAsia"/>
        </w:rPr>
        <w:lastRenderedPageBreak/>
        <w:t>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14:paraId="365CDF3F" w14:textId="77777777" w:rsidR="004C6FB7" w:rsidRPr="009E36A4" w:rsidRDefault="0094175D" w:rsidP="00E365AD">
      <w:pPr>
        <w:ind w:firstLine="414"/>
      </w:pPr>
      <w:r w:rsidRPr="009E36A4">
        <w:object w:dxaOrig="7876" w:dyaOrig="2311" w14:anchorId="679419EF">
          <v:shape id="_x0000_i1029" type="#_x0000_t75" style="width:393.75pt;height:108.75pt" o:ole="">
            <v:imagedata r:id="rId22" o:title=""/>
          </v:shape>
          <o:OLEObject Type="Embed" ProgID="Visio.Drawing.15" ShapeID="_x0000_i1029" DrawAspect="Content" ObjectID="_1558529811" r:id="rId23"/>
        </w:object>
      </w:r>
    </w:p>
    <w:p w14:paraId="23ED3D05" w14:textId="0DDE7B7A" w:rsidR="00E365AD" w:rsidRDefault="00E365AD"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6</w:t>
      </w:r>
      <w:r w:rsidRPr="00A30000">
        <w:rPr>
          <w:rFonts w:eastAsia="黑体"/>
          <w:sz w:val="18"/>
          <w:szCs w:val="18"/>
        </w:rPr>
        <w:t xml:space="preserve"> </w:t>
      </w:r>
      <w:r w:rsidRPr="00A30000">
        <w:rPr>
          <w:rFonts w:eastAsia="黑体" w:hint="eastAsia"/>
          <w:sz w:val="18"/>
          <w:szCs w:val="18"/>
        </w:rPr>
        <w:t>减压制动均衡回路</w:t>
      </w:r>
      <w:r w:rsidR="00622ED6" w:rsidRPr="00A30000">
        <w:rPr>
          <w:rFonts w:eastAsia="黑体" w:hint="eastAsia"/>
          <w:sz w:val="18"/>
          <w:szCs w:val="18"/>
        </w:rPr>
        <w:t>气路流通</w:t>
      </w:r>
    </w:p>
    <w:p w14:paraId="2B33AA7F" w14:textId="77777777" w:rsidR="00960E45" w:rsidRPr="00A30000" w:rsidRDefault="00960E45" w:rsidP="00A30000">
      <w:pPr>
        <w:jc w:val="center"/>
        <w:rPr>
          <w:rFonts w:eastAsia="黑体"/>
          <w:sz w:val="18"/>
          <w:szCs w:val="18"/>
        </w:rPr>
      </w:pPr>
    </w:p>
    <w:p w14:paraId="5F4AA715" w14:textId="77777777" w:rsidR="004735EA" w:rsidRPr="009E36A4" w:rsidRDefault="004735EA" w:rsidP="004735EA">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列车管回路</w:t>
      </w:r>
    </w:p>
    <w:p w14:paraId="4DF8A84B" w14:textId="77777777" w:rsidR="0043563A" w:rsidRPr="009E36A4" w:rsidRDefault="00CC1E4E" w:rsidP="00ED346E">
      <w:pPr>
        <w:spacing w:line="360" w:lineRule="exact"/>
        <w:ind w:firstLine="412"/>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14:paraId="575D3304" w14:textId="77777777" w:rsidR="00BC3477" w:rsidRPr="009E36A4" w:rsidRDefault="0094175D" w:rsidP="00853754">
      <w:pPr>
        <w:ind w:firstLine="414"/>
      </w:pPr>
      <w:r w:rsidRPr="009E36A4">
        <w:object w:dxaOrig="8790" w:dyaOrig="3616" w14:anchorId="37B3C535">
          <v:shape id="_x0000_i1030" type="#_x0000_t75" style="width:393pt;height:159pt" o:ole="">
            <v:imagedata r:id="rId24" o:title=""/>
          </v:shape>
          <o:OLEObject Type="Embed" ProgID="Visio.Drawing.15" ShapeID="_x0000_i1030" DrawAspect="Content" ObjectID="_1558529812" r:id="rId25"/>
        </w:object>
      </w:r>
    </w:p>
    <w:p w14:paraId="2D7AFE44" w14:textId="37F3CFA4" w:rsidR="00853754" w:rsidRDefault="00853754" w:rsidP="00A30000">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7</w:t>
      </w:r>
      <w:r w:rsidRPr="00A30000">
        <w:rPr>
          <w:rFonts w:eastAsia="黑体"/>
          <w:sz w:val="18"/>
          <w:szCs w:val="18"/>
        </w:rPr>
        <w:t xml:space="preserve"> </w:t>
      </w:r>
      <w:r w:rsidRPr="00A30000">
        <w:rPr>
          <w:rFonts w:eastAsia="黑体" w:hint="eastAsia"/>
          <w:sz w:val="18"/>
          <w:szCs w:val="18"/>
        </w:rPr>
        <w:t>减压制动列车管气路流通</w:t>
      </w:r>
    </w:p>
    <w:p w14:paraId="1F71963B" w14:textId="77777777" w:rsidR="00257D29" w:rsidRPr="00A30000" w:rsidRDefault="00257D29" w:rsidP="00A30000">
      <w:pPr>
        <w:jc w:val="center"/>
        <w:rPr>
          <w:rFonts w:eastAsia="黑体"/>
          <w:sz w:val="18"/>
          <w:szCs w:val="18"/>
        </w:rPr>
      </w:pPr>
    </w:p>
    <w:p w14:paraId="62793A10" w14:textId="77777777" w:rsidR="009A538D" w:rsidRPr="009E36A4" w:rsidRDefault="009A538D" w:rsidP="009A538D">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16</w:t>
      </w:r>
      <w:r w:rsidRPr="009E36A4">
        <w:rPr>
          <w:rFonts w:ascii="Times New Roman" w:hAnsi="Times New Roman" w:hint="eastAsia"/>
          <w:vertAlign w:val="superscript"/>
        </w:rPr>
        <w:t>#</w:t>
      </w:r>
      <w:r w:rsidRPr="009E36A4">
        <w:rPr>
          <w:rFonts w:ascii="Times New Roman" w:hAnsi="Times New Roman" w:hint="eastAsia"/>
        </w:rPr>
        <w:t>管回路</w:t>
      </w:r>
    </w:p>
    <w:p w14:paraId="5FB55CF7" w14:textId="77777777" w:rsidR="009A538D" w:rsidRPr="009E36A4" w:rsidRDefault="009A538D" w:rsidP="0094175D">
      <w:pPr>
        <w:spacing w:line="360" w:lineRule="exact"/>
        <w:ind w:firstLine="420"/>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14:paraId="4BBC51D0" w14:textId="77777777" w:rsidR="0094175D" w:rsidRPr="009E36A4" w:rsidRDefault="0094175D" w:rsidP="0094175D">
      <w:r w:rsidRPr="009E36A4">
        <w:object w:dxaOrig="9421" w:dyaOrig="3271" w14:anchorId="06A164DD">
          <v:shape id="_x0000_i1031" type="#_x0000_t75" style="width:429pt;height:148.5pt" o:ole="">
            <v:imagedata r:id="rId26" o:title=""/>
          </v:shape>
          <o:OLEObject Type="Embed" ProgID="Visio.Drawing.15" ShapeID="_x0000_i1031" DrawAspect="Content" ObjectID="_1558529813" r:id="rId27"/>
        </w:object>
      </w:r>
    </w:p>
    <w:p w14:paraId="129B697D" w14:textId="77777777" w:rsidR="0094175D" w:rsidRPr="00A30000" w:rsidRDefault="0094175D" w:rsidP="0094175D">
      <w:pPr>
        <w:jc w:val="center"/>
        <w:rPr>
          <w:rFonts w:eastAsia="黑体"/>
          <w:sz w:val="18"/>
          <w:szCs w:val="18"/>
        </w:rPr>
      </w:pPr>
      <w:r w:rsidRPr="00A30000">
        <w:rPr>
          <w:rFonts w:eastAsia="黑体" w:hint="eastAsia"/>
          <w:sz w:val="18"/>
          <w:szCs w:val="18"/>
        </w:rPr>
        <w:t>图</w:t>
      </w:r>
      <w:r w:rsidRPr="00A30000">
        <w:rPr>
          <w:rFonts w:eastAsia="黑体" w:hint="eastAsia"/>
          <w:sz w:val="18"/>
          <w:szCs w:val="18"/>
        </w:rPr>
        <w:t>2.8</w:t>
      </w:r>
      <w:r w:rsidRPr="00A30000">
        <w:rPr>
          <w:rFonts w:eastAsia="黑体"/>
          <w:sz w:val="18"/>
          <w:szCs w:val="18"/>
        </w:rPr>
        <w:t xml:space="preserve"> </w:t>
      </w:r>
      <w:r w:rsidRPr="00A30000">
        <w:rPr>
          <w:rFonts w:eastAsia="黑体" w:hint="eastAsia"/>
          <w:sz w:val="18"/>
          <w:szCs w:val="18"/>
        </w:rPr>
        <w:t>减压制动</w:t>
      </w:r>
      <w:r w:rsidRPr="00A30000">
        <w:rPr>
          <w:rFonts w:eastAsia="黑体" w:hint="eastAsia"/>
          <w:sz w:val="18"/>
          <w:szCs w:val="18"/>
        </w:rPr>
        <w:t>16</w:t>
      </w:r>
      <w:r w:rsidRPr="00A30000">
        <w:rPr>
          <w:rFonts w:eastAsia="黑体" w:hint="eastAsia"/>
          <w:sz w:val="18"/>
          <w:szCs w:val="18"/>
        </w:rPr>
        <w:t>管气路流通</w:t>
      </w:r>
    </w:p>
    <w:p w14:paraId="6F2A9A7A" w14:textId="77777777" w:rsidR="0094175D" w:rsidRPr="009E36A4" w:rsidRDefault="0094175D" w:rsidP="0094175D"/>
    <w:p w14:paraId="507531C1" w14:textId="77777777" w:rsidR="00356788" w:rsidRPr="009E36A4" w:rsidRDefault="007259CF" w:rsidP="00356788">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20</w:t>
      </w:r>
      <w:r w:rsidRPr="009E36A4">
        <w:rPr>
          <w:rFonts w:ascii="Times New Roman" w:hAnsi="Times New Roman" w:hint="eastAsia"/>
          <w:vertAlign w:val="superscript"/>
        </w:rPr>
        <w:t>#</w:t>
      </w:r>
      <w:r w:rsidRPr="009E36A4">
        <w:rPr>
          <w:rFonts w:ascii="Times New Roman" w:hAnsi="Times New Roman" w:hint="eastAsia"/>
        </w:rPr>
        <w:t>模块</w:t>
      </w:r>
    </w:p>
    <w:p w14:paraId="3B02A7A2" w14:textId="77777777" w:rsidR="00356788" w:rsidRPr="009E36A4" w:rsidRDefault="00127739" w:rsidP="009A538D">
      <w:pPr>
        <w:spacing w:line="360" w:lineRule="exact"/>
      </w:pPr>
      <w:r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14:paraId="6FE5C89E" w14:textId="77777777" w:rsidR="00F23E81" w:rsidRPr="009E36A4" w:rsidRDefault="00F23E81" w:rsidP="00F23E81">
      <w:pPr>
        <w:pStyle w:val="af5"/>
        <w:numPr>
          <w:ilvl w:val="0"/>
          <w:numId w:val="28"/>
        </w:numPr>
        <w:spacing w:line="360" w:lineRule="exact"/>
        <w:ind w:firstLineChars="0"/>
        <w:rPr>
          <w:rFonts w:ascii="Times New Roman" w:hAnsi="Times New Roman"/>
        </w:rPr>
      </w:pPr>
      <w:r w:rsidRPr="009E36A4">
        <w:rPr>
          <w:rFonts w:ascii="Times New Roman" w:hAnsi="Times New Roman" w:hint="eastAsia"/>
        </w:rPr>
        <w:t>紧急位</w:t>
      </w:r>
    </w:p>
    <w:p w14:paraId="5D4E3C46" w14:textId="77777777" w:rsidR="00AC4FA4" w:rsidRPr="009E36A4" w:rsidRDefault="00AC4FA4" w:rsidP="004E2C2C">
      <w:pPr>
        <w:tabs>
          <w:tab w:val="left" w:pos="1740"/>
        </w:tabs>
        <w:ind w:firstLineChars="200" w:firstLine="420"/>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UnitName" w:val="C"/>
          <w:attr w:name="SourceValue" w:val="1"/>
          <w:attr w:name="HasSpace" w:val="True"/>
          <w:attr w:name="Negative" w:val="False"/>
          <w:attr w:name="NumberType" w:val="1"/>
          <w:attr w:name="TCSC" w:val="0"/>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加速列车管排风，保证紧急制动的灵敏性。</w:t>
      </w:r>
    </w:p>
    <w:p w14:paraId="1D6B3268" w14:textId="77777777" w:rsidR="00AC4FA4" w:rsidRPr="009E36A4" w:rsidRDefault="00AC4FA4" w:rsidP="004E2C2C">
      <w:pPr>
        <w:tabs>
          <w:tab w:val="left" w:pos="1740"/>
        </w:tabs>
        <w:ind w:firstLineChars="200" w:firstLine="420"/>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p>
    <w:p w14:paraId="3479859E" w14:textId="77777777" w:rsidR="00AC4FA4" w:rsidRPr="009E36A4" w:rsidRDefault="00AC4FA4" w:rsidP="004E2C2C">
      <w:pPr>
        <w:tabs>
          <w:tab w:val="left" w:pos="1740"/>
        </w:tabs>
        <w:ind w:firstLineChars="200" w:firstLine="420"/>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p>
    <w:p w14:paraId="3507BCF7" w14:textId="77777777" w:rsidR="00AC4FA4" w:rsidRPr="009E36A4" w:rsidRDefault="00AC4FA4" w:rsidP="004E2C2C">
      <w:pPr>
        <w:tabs>
          <w:tab w:val="left" w:pos="1740"/>
        </w:tabs>
        <w:ind w:firstLineChars="200" w:firstLine="420"/>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9E36A4">
        <w:rPr>
          <w:rFonts w:hint="eastAsia"/>
          <w:vertAlign w:val="superscript"/>
        </w:rPr>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14:paraId="04E91CE9"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0" w:name="_Toc261510879"/>
      <w:bookmarkStart w:id="21" w:name="_Toc484634789"/>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20"/>
      <w:r w:rsidR="009873AB" w:rsidRPr="009E36A4">
        <w:rPr>
          <w:rFonts w:ascii="Times New Roman" w:hAnsi="Times New Roman" w:cs="Arial" w:hint="eastAsia"/>
          <w:b w:val="0"/>
          <w:sz w:val="21"/>
          <w:szCs w:val="21"/>
          <w:lang w:eastAsia="zh-CN"/>
        </w:rPr>
        <w:t>单独制动</w:t>
      </w:r>
      <w:bookmarkEnd w:id="21"/>
    </w:p>
    <w:p w14:paraId="7E06CD90" w14:textId="77777777" w:rsidR="00D06896" w:rsidRPr="009E36A4" w:rsidRDefault="00992AF8" w:rsidP="00992AF8">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独制动与缓解</w:t>
      </w:r>
    </w:p>
    <w:p w14:paraId="660912FC" w14:textId="77777777" w:rsidR="00992AF8" w:rsidRPr="009E36A4" w:rsidRDefault="00992AF8" w:rsidP="00992AF8">
      <w:pPr>
        <w:tabs>
          <w:tab w:val="left" w:pos="1530"/>
        </w:tabs>
        <w:ind w:firstLineChars="200" w:firstLine="420"/>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14:paraId="052A2930" w14:textId="77777777" w:rsidR="00113D73" w:rsidRPr="009E36A4" w:rsidRDefault="00113D73" w:rsidP="00113D73">
      <w:pPr>
        <w:tabs>
          <w:tab w:val="left" w:pos="1740"/>
        </w:tabs>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14:paraId="3D7ACF89" w14:textId="77777777" w:rsidR="00113D73" w:rsidRPr="009E36A4" w:rsidRDefault="00113D73" w:rsidP="00113D73">
      <w:pPr>
        <w:tabs>
          <w:tab w:val="left" w:pos="1740"/>
        </w:tabs>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14:paraId="2B787DFB" w14:textId="77777777" w:rsidR="00113D73" w:rsidRPr="009E36A4" w:rsidRDefault="00113D73" w:rsidP="00113D73">
      <w:pPr>
        <w:tabs>
          <w:tab w:val="left" w:pos="1740"/>
        </w:tabs>
      </w:pPr>
      <w:r w:rsidRPr="009E36A4">
        <w:rPr>
          <w:rFonts w:hint="eastAsia"/>
        </w:rPr>
        <w:t>BC</w:t>
      </w:r>
      <w:r w:rsidRPr="009E36A4">
        <w:rPr>
          <w:rFonts w:hint="eastAsia"/>
        </w:rPr>
        <w:t>模块：制动缸上闸和缓解回路与大闸作用一致。</w:t>
      </w:r>
    </w:p>
    <w:p w14:paraId="4885DD66" w14:textId="77777777" w:rsidR="00D06896" w:rsidRPr="009E36A4" w:rsidRDefault="00B11E4E" w:rsidP="00B11E4E">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缓（即小闸的快速缓解功能）</w:t>
      </w:r>
    </w:p>
    <w:p w14:paraId="528B7C61" w14:textId="77777777" w:rsidR="00B11E4E" w:rsidRPr="009E36A4" w:rsidRDefault="00B11E4E" w:rsidP="00B11E4E">
      <w:pPr>
        <w:tabs>
          <w:tab w:val="left" w:pos="1740"/>
        </w:tabs>
        <w:ind w:left="421"/>
      </w:pPr>
      <w:r w:rsidRPr="009E36A4">
        <w:rPr>
          <w:rFonts w:hint="eastAsia"/>
        </w:rPr>
        <w:t>小闸快速缓解分为常用全制动后快缓和紧急制动后快缓。</w:t>
      </w:r>
    </w:p>
    <w:p w14:paraId="4C2F6569" w14:textId="77777777" w:rsidR="00B11E4E" w:rsidRPr="009E36A4" w:rsidRDefault="00B11E4E" w:rsidP="00B11E4E">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w:t>
      </w:r>
      <w:r w:rsidRPr="009E36A4">
        <w:rPr>
          <w:rFonts w:ascii="Times New Roman" w:eastAsia="宋体" w:hAnsi="Times New Roman" w:hint="eastAsia"/>
          <w:szCs w:val="21"/>
        </w:rPr>
        <w:lastRenderedPageBreak/>
        <w:t>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14:paraId="5152549F" w14:textId="77777777" w:rsidR="00B11E4E" w:rsidRPr="009E36A4" w:rsidRDefault="00B11E4E" w:rsidP="00C2391F">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14:paraId="5E852BAE"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2" w:name="_Toc261510880"/>
      <w:bookmarkStart w:id="23" w:name="_Toc484634790"/>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22"/>
      <w:r w:rsidR="009873AB" w:rsidRPr="009E36A4">
        <w:rPr>
          <w:rFonts w:ascii="Times New Roman" w:hAnsi="Times New Roman" w:cs="Arial" w:hint="eastAsia"/>
          <w:b w:val="0"/>
          <w:sz w:val="21"/>
          <w:szCs w:val="21"/>
          <w:lang w:eastAsia="zh-CN"/>
        </w:rPr>
        <w:t>后备制动</w:t>
      </w:r>
      <w:bookmarkEnd w:id="23"/>
    </w:p>
    <w:p w14:paraId="35E99CD6" w14:textId="77777777" w:rsidR="009873AB" w:rsidRPr="009E36A4" w:rsidRDefault="00E71A40" w:rsidP="00F50DB3">
      <w:pPr>
        <w:ind w:firstLine="412"/>
      </w:pPr>
      <w:r w:rsidRPr="009E36A4">
        <w:rPr>
          <w:rFonts w:hint="eastAsia"/>
        </w:rPr>
        <w:t>当</w:t>
      </w:r>
      <w:r w:rsidRPr="009E36A4">
        <w:rPr>
          <w:rFonts w:hint="eastAsia"/>
        </w:rPr>
        <w:t>CCB</w:t>
      </w:r>
      <w:r w:rsidRPr="009E36A4">
        <w:rPr>
          <w:rFonts w:hint="eastAsia"/>
        </w:rPr>
        <w:t>Ⅱ制动系统中均衡模块出现故障时，先产生惩罚制动，系统自动转为后备模式，</w:t>
      </w:r>
      <w:r w:rsidRPr="009E36A4">
        <w:rPr>
          <w:rFonts w:hint="eastAsia"/>
        </w:rPr>
        <w:t>ER</w:t>
      </w:r>
      <w:r w:rsidRPr="009E36A4">
        <w:rPr>
          <w:rFonts w:hint="eastAsia"/>
        </w:rPr>
        <w:t>模块不再作用，</w:t>
      </w:r>
      <w:r w:rsidRPr="009E36A4">
        <w:rPr>
          <w:rFonts w:hint="eastAsia"/>
        </w:rPr>
        <w:t xml:space="preserve">16# </w:t>
      </w:r>
      <w:r w:rsidRPr="009E36A4">
        <w:rPr>
          <w:rFonts w:hint="eastAsia"/>
        </w:rPr>
        <w:t>模块代替</w:t>
      </w:r>
      <w:r w:rsidRPr="009E36A4">
        <w:rPr>
          <w:rFonts w:hint="eastAsia"/>
        </w:rPr>
        <w:t>ER</w:t>
      </w:r>
      <w:r w:rsidRPr="009E36A4">
        <w:rPr>
          <w:rFonts w:hint="eastAsia"/>
        </w:rPr>
        <w:t>模块对均衡风缸进行控制，原</w:t>
      </w:r>
      <w:r w:rsidRPr="009E36A4">
        <w:rPr>
          <w:rFonts w:hint="eastAsia"/>
        </w:rPr>
        <w:t xml:space="preserve">16# </w:t>
      </w:r>
      <w:r w:rsidRPr="009E36A4">
        <w:rPr>
          <w:rFonts w:hint="eastAsia"/>
        </w:rPr>
        <w:t>模块的控制作用由</w:t>
      </w:r>
      <w:r w:rsidRPr="009E36A4">
        <w:rPr>
          <w:rFonts w:hint="eastAsia"/>
        </w:rPr>
        <w:t>DBTV</w:t>
      </w:r>
      <w:r w:rsidRPr="009E36A4">
        <w:rPr>
          <w:rFonts w:hint="eastAsia"/>
        </w:rPr>
        <w:t>（分配阀）承担，但此时不能进行自检功能，</w:t>
      </w:r>
      <w:r w:rsidRPr="009E36A4">
        <w:rPr>
          <w:rFonts w:hint="eastAsia"/>
        </w:rPr>
        <w:t>ER</w:t>
      </w:r>
      <w:r w:rsidRPr="009E36A4">
        <w:rPr>
          <w:rFonts w:hint="eastAsia"/>
        </w:rPr>
        <w:t>模块通不过自检，其他模块就无法完成自检。具体通路如下：</w:t>
      </w:r>
    </w:p>
    <w:p w14:paraId="5E32836D" w14:textId="77777777" w:rsidR="009873AB" w:rsidRPr="009E36A4" w:rsidRDefault="00314FC1" w:rsidP="00314FC1">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充风缓解</w:t>
      </w:r>
    </w:p>
    <w:p w14:paraId="52E8C397" w14:textId="77777777" w:rsidR="00B24ABE" w:rsidRPr="009E36A4" w:rsidRDefault="00F539BD" w:rsidP="00F539BD">
      <w:pPr>
        <w:pStyle w:val="af5"/>
        <w:ind w:left="839" w:firstLineChars="0" w:firstLine="0"/>
        <w:jc w:val="left"/>
        <w:rPr>
          <w:rFonts w:ascii="Times New Roman" w:hAnsi="Times New Roman"/>
        </w:rPr>
      </w:pPr>
      <w:r w:rsidRPr="009E36A4">
        <w:rPr>
          <w:rFonts w:ascii="Times New Roman" w:hAnsi="Times New Roman"/>
        </w:rPr>
        <w:object w:dxaOrig="7921" w:dyaOrig="5626" w14:anchorId="78A72742">
          <v:shape id="_x0000_i1032" type="#_x0000_t75" style="width:370.5pt;height:262.5pt" o:ole="">
            <v:imagedata r:id="rId28" o:title=""/>
          </v:shape>
          <o:OLEObject Type="Embed" ProgID="Visio.Drawing.15" ShapeID="_x0000_i1032" DrawAspect="Content" ObjectID="_1558529814" r:id="rId29"/>
        </w:object>
      </w:r>
    </w:p>
    <w:p w14:paraId="46A44D46" w14:textId="77777777"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9</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14:paraId="283552F8" w14:textId="77777777" w:rsidR="00A473DB" w:rsidRPr="009E36A4" w:rsidRDefault="00A473DB" w:rsidP="005A367F">
      <w:pPr>
        <w:autoSpaceDE w:val="0"/>
        <w:autoSpaceDN w:val="0"/>
        <w:spacing w:line="360" w:lineRule="exact"/>
        <w:jc w:val="center"/>
        <w:rPr>
          <w:rFonts w:eastAsia="黑体"/>
          <w:sz w:val="18"/>
          <w:szCs w:val="18"/>
        </w:rPr>
      </w:pPr>
    </w:p>
    <w:p w14:paraId="20BCB416" w14:textId="77777777" w:rsidR="00F539BD" w:rsidRPr="009E36A4" w:rsidRDefault="00F539BD" w:rsidP="00F539BD">
      <w:r w:rsidRPr="009E36A4">
        <w:tab/>
      </w:r>
      <w:r w:rsidRPr="009E36A4">
        <w:rPr>
          <w:rFonts w:hint="eastAsia"/>
        </w:rPr>
        <w:t>列车管和制动缸回路与正常位缓解相同，这里不画图展示。</w:t>
      </w:r>
    </w:p>
    <w:p w14:paraId="0255681E" w14:textId="77777777" w:rsidR="00B24ABE" w:rsidRPr="009E36A4" w:rsidRDefault="00314FC1" w:rsidP="001C06FA">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减压制动</w:t>
      </w:r>
    </w:p>
    <w:p w14:paraId="2187FC40" w14:textId="77777777" w:rsidR="00B24ABE" w:rsidRPr="009E36A4" w:rsidRDefault="00330862" w:rsidP="00D32DF3">
      <w:pPr>
        <w:pStyle w:val="af5"/>
        <w:ind w:left="839" w:firstLineChars="0" w:firstLine="0"/>
        <w:jc w:val="center"/>
        <w:rPr>
          <w:rFonts w:ascii="Times New Roman" w:hAnsi="Times New Roman"/>
        </w:rPr>
      </w:pPr>
      <w:r w:rsidRPr="009E36A4">
        <w:rPr>
          <w:rFonts w:ascii="Times New Roman" w:hAnsi="Times New Roman"/>
        </w:rPr>
        <w:object w:dxaOrig="10081" w:dyaOrig="5775" w14:anchorId="3F99F8ED">
          <v:shape id="_x0000_i1033" type="#_x0000_t75" style="width:5in;height:227.25pt" o:ole="">
            <v:imagedata r:id="rId30" o:title=""/>
          </v:shape>
          <o:OLEObject Type="Embed" ProgID="Visio.Drawing.15" ShapeID="_x0000_i1033" DrawAspect="Content" ObjectID="_1558529815" r:id="rId31"/>
        </w:object>
      </w:r>
    </w:p>
    <w:p w14:paraId="78E4E350" w14:textId="5670C4CB" w:rsidR="00330862"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10</w:t>
      </w:r>
      <w:r w:rsidRPr="009E36A4">
        <w:rPr>
          <w:rFonts w:eastAsia="黑体"/>
          <w:sz w:val="18"/>
          <w:szCs w:val="18"/>
        </w:rPr>
        <w:t xml:space="preserve"> </w:t>
      </w:r>
      <w:r w:rsidRPr="009E36A4">
        <w:rPr>
          <w:rFonts w:eastAsia="黑体" w:hint="eastAsia"/>
          <w:sz w:val="18"/>
          <w:szCs w:val="18"/>
        </w:rPr>
        <w:t>后备制动减压制动气路流通图</w:t>
      </w:r>
    </w:p>
    <w:p w14:paraId="3F3A7EFB" w14:textId="77777777" w:rsidR="00310DFE" w:rsidRPr="009E36A4" w:rsidRDefault="00310DFE" w:rsidP="005A367F">
      <w:pPr>
        <w:autoSpaceDE w:val="0"/>
        <w:autoSpaceDN w:val="0"/>
        <w:spacing w:line="360" w:lineRule="exact"/>
        <w:jc w:val="center"/>
        <w:rPr>
          <w:rFonts w:eastAsia="黑体"/>
          <w:sz w:val="18"/>
          <w:szCs w:val="18"/>
        </w:rPr>
      </w:pPr>
    </w:p>
    <w:p w14:paraId="7FF17084" w14:textId="77777777" w:rsidR="00D32DF3" w:rsidRPr="009E36A4" w:rsidRDefault="00D32DF3" w:rsidP="00D32DF3">
      <w:r w:rsidRPr="009E36A4">
        <w:tab/>
      </w:r>
      <w:r w:rsidRPr="009E36A4">
        <w:rPr>
          <w:rFonts w:hint="eastAsia"/>
        </w:rPr>
        <w:t>后备制动模式下，列车管回路和制动缸回路和正常位通路相同。</w:t>
      </w:r>
    </w:p>
    <w:p w14:paraId="6C766CEA" w14:textId="77777777" w:rsidR="00B24ABE" w:rsidRPr="009E36A4" w:rsidRDefault="00314FC1" w:rsidP="00A21CD4">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紧急位</w:t>
      </w:r>
    </w:p>
    <w:p w14:paraId="163D3BAE" w14:textId="77777777" w:rsidR="00AB24E9" w:rsidRPr="009E36A4" w:rsidRDefault="00AB24E9" w:rsidP="00AB24E9">
      <w:pPr>
        <w:ind w:firstLine="420"/>
      </w:pPr>
      <w:r w:rsidRPr="009E36A4">
        <w:rPr>
          <w:rFonts w:hint="eastAsia"/>
        </w:rPr>
        <w:t>列车管：紧急制动根据触发的条件仍有效。</w:t>
      </w:r>
    </w:p>
    <w:p w14:paraId="462740A0" w14:textId="77777777" w:rsidR="00AB24E9" w:rsidRPr="009E36A4" w:rsidRDefault="00AB24E9" w:rsidP="00AB24E9">
      <w:pPr>
        <w:ind w:firstLine="420"/>
      </w:pPr>
      <w:r w:rsidRPr="009E36A4">
        <w:rPr>
          <w:rFonts w:hint="eastAsia"/>
        </w:rPr>
        <w:t>均衡回路：与后备模式的减压制动位一致。</w:t>
      </w:r>
    </w:p>
    <w:p w14:paraId="6AE71FBA" w14:textId="77777777"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14:paraId="3FB90819" w14:textId="77777777" w:rsidR="00AB24E9" w:rsidRPr="009E36A4" w:rsidRDefault="00AB24E9" w:rsidP="00AB24E9">
      <w:r w:rsidRPr="009E36A4">
        <w:rPr>
          <w:rFonts w:hint="eastAsia"/>
        </w:rPr>
        <w:t>制动缸回路：制动缸上闸与正常位通路相同。</w:t>
      </w:r>
    </w:p>
    <w:p w14:paraId="387885B8" w14:textId="77777777" w:rsidR="00D06896" w:rsidRPr="009E36A4" w:rsidRDefault="00D06896" w:rsidP="00D06896">
      <w:pPr>
        <w:spacing w:line="360" w:lineRule="exact"/>
      </w:pPr>
    </w:p>
    <w:p w14:paraId="02AEA722" w14:textId="77777777" w:rsidR="00CC7BDA" w:rsidRPr="009E36A4" w:rsidRDefault="00CC7BDA" w:rsidP="00D06896">
      <w:pPr>
        <w:spacing w:line="360" w:lineRule="exact"/>
      </w:pPr>
    </w:p>
    <w:p w14:paraId="014E7B2D" w14:textId="77777777" w:rsidR="00CC7BDA" w:rsidRPr="009E36A4" w:rsidRDefault="00CC7BDA" w:rsidP="00D06896">
      <w:pPr>
        <w:spacing w:line="360" w:lineRule="exact"/>
      </w:pPr>
    </w:p>
    <w:p w14:paraId="3AD82D31" w14:textId="77777777" w:rsidR="00CC7BDA" w:rsidRPr="009E36A4" w:rsidRDefault="00CC7BDA" w:rsidP="00D06896">
      <w:pPr>
        <w:spacing w:line="360" w:lineRule="exact"/>
      </w:pPr>
    </w:p>
    <w:p w14:paraId="124A71FC" w14:textId="77777777" w:rsidR="00CC7BDA" w:rsidRPr="009E36A4" w:rsidRDefault="00CC7BDA" w:rsidP="00D06896">
      <w:pPr>
        <w:spacing w:line="360" w:lineRule="exact"/>
      </w:pPr>
    </w:p>
    <w:p w14:paraId="4D039854" w14:textId="77777777" w:rsidR="00CC7BDA" w:rsidRPr="009E36A4" w:rsidRDefault="00CC7BDA" w:rsidP="00D06896">
      <w:pPr>
        <w:spacing w:line="360" w:lineRule="exact"/>
      </w:pPr>
    </w:p>
    <w:p w14:paraId="1DF7A8CE" w14:textId="77777777" w:rsidR="0064393C" w:rsidRPr="009E36A4" w:rsidRDefault="0064393C" w:rsidP="00D06896">
      <w:pPr>
        <w:spacing w:line="360" w:lineRule="exact"/>
      </w:pPr>
    </w:p>
    <w:p w14:paraId="4113BBF4" w14:textId="77777777" w:rsidR="0064393C" w:rsidRPr="009E36A4" w:rsidRDefault="0064393C" w:rsidP="00D06896">
      <w:pPr>
        <w:spacing w:line="360" w:lineRule="exact"/>
      </w:pPr>
    </w:p>
    <w:p w14:paraId="2D1E66AB" w14:textId="77777777" w:rsidR="0064393C" w:rsidRPr="009E36A4" w:rsidRDefault="0064393C" w:rsidP="00D06896">
      <w:pPr>
        <w:spacing w:line="360" w:lineRule="exact"/>
      </w:pPr>
    </w:p>
    <w:p w14:paraId="02557E99" w14:textId="77777777" w:rsidR="0064393C" w:rsidRPr="009E36A4" w:rsidRDefault="0064393C" w:rsidP="00D06896">
      <w:pPr>
        <w:spacing w:line="360" w:lineRule="exact"/>
      </w:pPr>
    </w:p>
    <w:p w14:paraId="24E66A35" w14:textId="77777777" w:rsidR="0064393C" w:rsidRPr="009E36A4" w:rsidRDefault="0064393C" w:rsidP="00D06896">
      <w:pPr>
        <w:spacing w:line="360" w:lineRule="exact"/>
      </w:pPr>
    </w:p>
    <w:p w14:paraId="368536B1" w14:textId="77777777" w:rsidR="0064393C" w:rsidRPr="009E36A4" w:rsidRDefault="0064393C" w:rsidP="00D06896">
      <w:pPr>
        <w:spacing w:line="360" w:lineRule="exact"/>
      </w:pPr>
    </w:p>
    <w:p w14:paraId="2F900110" w14:textId="77777777" w:rsidR="0064393C" w:rsidRPr="009E36A4" w:rsidRDefault="0064393C" w:rsidP="00D06896">
      <w:pPr>
        <w:spacing w:line="360" w:lineRule="exact"/>
      </w:pPr>
    </w:p>
    <w:p w14:paraId="428597B5" w14:textId="77777777" w:rsidR="0064393C" w:rsidRPr="009E36A4" w:rsidRDefault="0064393C" w:rsidP="00D06896">
      <w:pPr>
        <w:spacing w:line="360" w:lineRule="exact"/>
      </w:pPr>
    </w:p>
    <w:p w14:paraId="1A19CCE1" w14:textId="77777777" w:rsidR="0064393C" w:rsidRPr="009E36A4" w:rsidRDefault="0064393C" w:rsidP="00D06896">
      <w:pPr>
        <w:spacing w:line="360" w:lineRule="exact"/>
      </w:pPr>
    </w:p>
    <w:p w14:paraId="7DDA3EED" w14:textId="76A4B3DE" w:rsidR="00CC7BDA" w:rsidRPr="009E36A4" w:rsidRDefault="00CC7BDA" w:rsidP="00D06896">
      <w:pPr>
        <w:spacing w:line="360" w:lineRule="exact"/>
      </w:pPr>
    </w:p>
    <w:p w14:paraId="38AD0761"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24" w:name="_Toc261510881"/>
      <w:bookmarkStart w:id="25" w:name="_Toc484634791"/>
      <w:bookmarkStart w:id="26" w:name="实验部分"/>
      <w:r w:rsidRPr="009E36A4">
        <w:rPr>
          <w:rFonts w:eastAsia="黑体"/>
          <w:b w:val="0"/>
          <w:i w:val="0"/>
        </w:rPr>
        <w:t>3</w:t>
      </w:r>
      <w:r w:rsidRPr="009E36A4">
        <w:rPr>
          <w:rFonts w:eastAsia="黑体" w:cs="Arial"/>
          <w:b w:val="0"/>
          <w:i w:val="0"/>
        </w:rPr>
        <w:t xml:space="preserve">  </w:t>
      </w:r>
      <w:bookmarkEnd w:id="24"/>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25"/>
    </w:p>
    <w:p w14:paraId="6100E2B0" w14:textId="77777777" w:rsidR="00D06896" w:rsidRPr="009E36A4" w:rsidRDefault="00D06896" w:rsidP="00D06896">
      <w:pPr>
        <w:pStyle w:val="2"/>
        <w:spacing w:beforeLines="50" w:before="156" w:afterLines="50" w:after="156" w:line="360" w:lineRule="exact"/>
        <w:rPr>
          <w:rFonts w:eastAsia="黑体" w:cs="Arial"/>
          <w:b w:val="0"/>
          <w:i w:val="0"/>
        </w:rPr>
      </w:pPr>
      <w:bookmarkStart w:id="27" w:name="_Toc261510882"/>
      <w:bookmarkStart w:id="28" w:name="_Toc484634792"/>
      <w:bookmarkEnd w:id="26"/>
      <w:r w:rsidRPr="009E36A4">
        <w:rPr>
          <w:rFonts w:eastAsia="黑体"/>
          <w:b w:val="0"/>
          <w:i w:val="0"/>
        </w:rPr>
        <w:t>3.1</w:t>
      </w:r>
      <w:bookmarkStart w:id="29" w:name="仪器和试剂"/>
      <w:r w:rsidRPr="009E36A4">
        <w:rPr>
          <w:rFonts w:eastAsia="黑体" w:cs="Arial"/>
          <w:b w:val="0"/>
          <w:i w:val="0"/>
        </w:rPr>
        <w:t xml:space="preserve"> </w:t>
      </w:r>
      <w:bookmarkEnd w:id="27"/>
      <w:bookmarkEnd w:id="29"/>
      <w:r w:rsidR="00262F68" w:rsidRPr="009E36A4">
        <w:rPr>
          <w:rFonts w:eastAsia="黑体" w:cs="Arial" w:hint="eastAsia"/>
          <w:b w:val="0"/>
          <w:i w:val="0"/>
          <w:lang w:eastAsia="zh-CN"/>
        </w:rPr>
        <w:t>现场总线技术</w:t>
      </w:r>
      <w:bookmarkEnd w:id="28"/>
      <w:r w:rsidRPr="009E36A4">
        <w:rPr>
          <w:rFonts w:eastAsia="黑体" w:cs="Arial"/>
          <w:b w:val="0"/>
          <w:i w:val="0"/>
        </w:rPr>
        <w:tab/>
      </w:r>
    </w:p>
    <w:p w14:paraId="7A055A97" w14:textId="77777777"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0" w:name="_Toc261510883"/>
      <w:bookmarkStart w:id="31" w:name="_Toc484634793"/>
      <w:bookmarkStart w:id="32" w:name="仪器"/>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30"/>
      <w:r w:rsidR="00262F68" w:rsidRPr="009E36A4">
        <w:rPr>
          <w:rFonts w:ascii="Times New Roman" w:hAnsi="Times New Roman" w:cs="Arial" w:hint="eastAsia"/>
          <w:b w:val="0"/>
          <w:sz w:val="21"/>
          <w:szCs w:val="21"/>
          <w:lang w:eastAsia="zh-CN"/>
        </w:rPr>
        <w:t>现场总线技术概论</w:t>
      </w:r>
      <w:bookmarkEnd w:id="31"/>
    </w:p>
    <w:p w14:paraId="3A715F32" w14:textId="77777777" w:rsidR="004C3962" w:rsidRPr="009E36A4" w:rsidRDefault="004C3962" w:rsidP="00F53FBA">
      <w:pPr>
        <w:autoSpaceDE w:val="0"/>
        <w:autoSpaceDN w:val="0"/>
        <w:spacing w:line="360" w:lineRule="exact"/>
        <w:ind w:firstLineChars="200" w:firstLine="420"/>
      </w:pPr>
      <w:bookmarkStart w:id="33" w:name="_Toc261510884"/>
      <w:bookmarkEnd w:id="32"/>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14:paraId="2A5DE33F"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结构特点</w:t>
      </w:r>
    </w:p>
    <w:p w14:paraId="6EE3B8CF" w14:textId="77777777" w:rsidR="004C3962" w:rsidRPr="009E36A4" w:rsidRDefault="00A67F29" w:rsidP="00F53FBA">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14:paraId="3135BDA2" w14:textId="77777777"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技术特点</w:t>
      </w:r>
    </w:p>
    <w:p w14:paraId="75B8C0FF" w14:textId="77777777"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10</w:t>
      </w:r>
      <w:r w:rsidR="007F30E3" w:rsidRPr="009E36A4">
        <w:rPr>
          <w:vertAlign w:val="superscript"/>
        </w:rPr>
        <w:t>]</w:t>
      </w:r>
      <w:r w:rsidR="00B000DF" w:rsidRPr="009E36A4">
        <w:rPr>
          <w:rFonts w:hint="eastAsia"/>
        </w:rPr>
        <w:t>。</w:t>
      </w:r>
    </w:p>
    <w:p w14:paraId="4BD0EBF9" w14:textId="77777777" w:rsidR="004C3962" w:rsidRPr="009E36A4" w:rsidRDefault="004C3962" w:rsidP="00F53FBA">
      <w:pPr>
        <w:numPr>
          <w:ilvl w:val="0"/>
          <w:numId w:val="29"/>
        </w:numPr>
        <w:autoSpaceDE w:val="0"/>
        <w:autoSpaceDN w:val="0"/>
        <w:spacing w:line="360" w:lineRule="exact"/>
        <w:textAlignment w:val="auto"/>
      </w:pPr>
      <w:r w:rsidRPr="009E36A4">
        <w:rPr>
          <w:rFonts w:eastAsia="黑体" w:cs="Arial" w:hint="eastAsia"/>
          <w:bCs/>
          <w:lang w:val="x-none"/>
        </w:rPr>
        <w:t>现场总线系统的优势</w:t>
      </w:r>
    </w:p>
    <w:p w14:paraId="28F99AAE" w14:textId="77777777"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14:paraId="0AAFDC48" w14:textId="77777777"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2" w:tgtFrame="_blank" w:history="1">
        <w:r w:rsidRPr="003E2F82">
          <w:rPr>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3" w:tgtFrame="_blank" w:history="1">
        <w:r w:rsidRPr="003E2F82">
          <w:rPr>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4" w:tgtFrame="_blank" w:history="1">
        <w:r w:rsidRPr="003E2F82">
          <w:rPr>
            <w:rFonts w:hint="eastAsia"/>
          </w:rPr>
          <w:t>法国</w:t>
        </w:r>
      </w:hyperlink>
      <w:r w:rsidRPr="009E36A4">
        <w:rPr>
          <w:rFonts w:hint="eastAsia"/>
        </w:rPr>
        <w:t>的</w:t>
      </w:r>
      <w:r w:rsidRPr="009E36A4">
        <w:t>FIP</w:t>
      </w:r>
      <w:r w:rsidRPr="009E36A4">
        <w:rPr>
          <w:rFonts w:hint="eastAsia"/>
        </w:rPr>
        <w:t>，</w:t>
      </w:r>
      <w:hyperlink r:id="rId35" w:tgtFrame="_blank" w:history="1">
        <w:r w:rsidRPr="003E2F82">
          <w:rPr>
            <w:rFonts w:hint="eastAsia"/>
          </w:rPr>
          <w:t>英国</w:t>
        </w:r>
      </w:hyperlink>
      <w:r w:rsidRPr="009E36A4">
        <w:rPr>
          <w:rFonts w:hint="eastAsia"/>
        </w:rPr>
        <w:t>的</w:t>
      </w:r>
      <w:r w:rsidRPr="009E36A4">
        <w:t>ERA</w:t>
      </w:r>
      <w:r w:rsidRPr="009E36A4">
        <w:rPr>
          <w:rFonts w:hint="eastAsia"/>
        </w:rPr>
        <w:t>，</w:t>
      </w:r>
      <w:hyperlink r:id="rId36" w:tgtFrame="_blank" w:history="1">
        <w:r w:rsidRPr="003E2F82">
          <w:rPr>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37" w:tgtFrame="_blank" w:history="1">
        <w:r w:rsidRPr="003E2F82">
          <w:rPr>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N</w:t>
      </w:r>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38" w:tgtFrame="_blank" w:history="1">
        <w:r w:rsidRPr="003E2F82">
          <w:rPr>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39" w:tgtFrame="_blank" w:history="1">
        <w:r w:rsidRPr="003E2F82">
          <w:rPr>
            <w:rFonts w:hint="eastAsia"/>
          </w:rPr>
          <w:t>过程自动化</w:t>
        </w:r>
      </w:hyperlink>
      <w:r w:rsidRPr="009E36A4">
        <w:rPr>
          <w:rFonts w:hint="eastAsia"/>
        </w:rPr>
        <w:t>、医药领域、加工制造、</w:t>
      </w:r>
      <w:hyperlink r:id="rId40" w:tgtFrame="_blank" w:history="1">
        <w:r w:rsidRPr="003E2F82">
          <w:rPr>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要企业都力图开发接口技术，使自己的总线能和其他总线相连，在国际标准中也出现了协调</w:t>
      </w:r>
      <w:r w:rsidRPr="009E36A4">
        <w:rPr>
          <w:rFonts w:hint="eastAsia"/>
        </w:rPr>
        <w:lastRenderedPageBreak/>
        <w:t>共存的局面</w:t>
      </w:r>
      <w:r w:rsidR="003C2610" w:rsidRPr="009E36A4">
        <w:rPr>
          <w:rFonts w:hint="eastAsia"/>
          <w:vertAlign w:val="superscript"/>
        </w:rPr>
        <w:t>[12]</w:t>
      </w:r>
      <w:r w:rsidRPr="009E36A4">
        <w:rPr>
          <w:rFonts w:hint="eastAsia"/>
        </w:rPr>
        <w:t>。</w:t>
      </w:r>
    </w:p>
    <w:p w14:paraId="17A26C2F" w14:textId="77777777"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4" w:name="_Toc484634794"/>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33"/>
      <w:r w:rsidR="00262F68" w:rsidRPr="009E36A4">
        <w:rPr>
          <w:rFonts w:ascii="Times New Roman" w:hAnsi="Times New Roman" w:cs="Arial" w:hint="eastAsia"/>
          <w:b w:val="0"/>
          <w:sz w:val="21"/>
          <w:szCs w:val="21"/>
          <w:lang w:eastAsia="zh-CN"/>
        </w:rPr>
        <w:t>几种现场总线的比较</w:t>
      </w:r>
      <w:bookmarkEnd w:id="34"/>
    </w:p>
    <w:p w14:paraId="4D1CF920" w14:textId="77777777"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14:paraId="6B8E2759" w14:textId="77777777" w:rsidR="00AC3D7D" w:rsidRPr="009E36A4" w:rsidRDefault="00A90E66" w:rsidP="00AC3D7D">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基金会现场总线</w:t>
      </w:r>
      <w:r w:rsidR="005F6AA9" w:rsidRPr="009E36A4">
        <w:rPr>
          <w:rFonts w:ascii="Times New Roman" w:hAnsi="Times New Roman" w:hint="eastAsia"/>
        </w:rPr>
        <w:t>（</w:t>
      </w:r>
      <w:r w:rsidR="005F6AA9" w:rsidRPr="009E36A4">
        <w:rPr>
          <w:rFonts w:ascii="Times New Roman" w:hAnsi="Times New Roman" w:hint="eastAsia"/>
        </w:rPr>
        <w:t>FF</w:t>
      </w:r>
      <w:r w:rsidR="005F6AA9" w:rsidRPr="009E36A4">
        <w:rPr>
          <w:rFonts w:ascii="Times New Roman" w:hAnsi="Times New Roman" w:hint="eastAsia"/>
        </w:rPr>
        <w:t>）</w:t>
      </w:r>
    </w:p>
    <w:p w14:paraId="478882A8" w14:textId="77777777" w:rsidR="00A90E66" w:rsidRPr="009E36A4" w:rsidRDefault="005F6AA9" w:rsidP="001C0746">
      <w:pPr>
        <w:spacing w:line="360" w:lineRule="exact"/>
        <w:ind w:firstLine="412"/>
        <w:rPr>
          <w:vertAlign w:val="superscript"/>
        </w:rPr>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S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9E36A4">
        <w:rPr>
          <w:rFonts w:hint="eastAsia"/>
          <w:vertAlign w:val="superscript"/>
        </w:rPr>
        <w:t>[12]</w:t>
      </w:r>
      <w:r w:rsidR="00C93530" w:rsidRPr="009E36A4">
        <w:rPr>
          <w:rFonts w:hint="eastAsia"/>
        </w:rPr>
        <w:t>。</w:t>
      </w:r>
    </w:p>
    <w:p w14:paraId="5B0954A6" w14:textId="77777777" w:rsidR="00E43D6D" w:rsidRPr="009E36A4" w:rsidRDefault="00E43D6D" w:rsidP="001C0746">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14:paraId="10015A8B" w14:textId="77777777" w:rsidR="00667822" w:rsidRPr="009E36A4" w:rsidRDefault="0000097B"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Profibus</w:t>
      </w:r>
      <w:r w:rsidRPr="009E36A4">
        <w:rPr>
          <w:rFonts w:ascii="Times New Roman" w:hAnsi="Times New Roman" w:hint="eastAsia"/>
        </w:rPr>
        <w:t>总线</w:t>
      </w:r>
    </w:p>
    <w:p w14:paraId="1EFB521A" w14:textId="77777777"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14:paraId="2A896D7D" w14:textId="77777777" w:rsidR="005A09C4" w:rsidRPr="009E36A4" w:rsidRDefault="005A09C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LonWorks</w:t>
      </w:r>
      <w:r w:rsidRPr="009E36A4">
        <w:rPr>
          <w:rFonts w:ascii="Times New Roman" w:hAnsi="Times New Roman" w:hint="eastAsia"/>
        </w:rPr>
        <w:t>总线</w:t>
      </w:r>
    </w:p>
    <w:p w14:paraId="753A172B" w14:textId="77777777"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14:paraId="5097C6C1" w14:textId="77777777" w:rsidR="000627E4" w:rsidRPr="009E36A4" w:rsidRDefault="000627E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CAN</w:t>
      </w:r>
      <w:r w:rsidRPr="009E36A4">
        <w:rPr>
          <w:rFonts w:ascii="Times New Roman" w:hAnsi="Times New Roman" w:hint="eastAsia"/>
        </w:rPr>
        <w:t>总线</w:t>
      </w:r>
    </w:p>
    <w:p w14:paraId="69B0B6F2" w14:textId="77777777"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多主工作方式和非破坏性仲裁技术，这也是它的一大特点。</w:t>
      </w:r>
    </w:p>
    <w:p w14:paraId="3B676424" w14:textId="77777777" w:rsidR="005C1E24" w:rsidRPr="009E36A4" w:rsidRDefault="005C1E24" w:rsidP="005C1E24">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lastRenderedPageBreak/>
        <w:t>工业以太网</w:t>
      </w:r>
    </w:p>
    <w:p w14:paraId="08798715" w14:textId="77777777" w:rsidR="005C1E24" w:rsidRPr="009E36A4" w:rsidRDefault="005C1E24" w:rsidP="00D05A4A">
      <w:pPr>
        <w:spacing w:line="360" w:lineRule="exact"/>
        <w:ind w:firstLine="412"/>
        <w:jc w:val="left"/>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14:paraId="393FE77A" w14:textId="77777777" w:rsidR="00CD1CED" w:rsidRPr="009E36A4" w:rsidRDefault="00CD1CED" w:rsidP="00EC1170">
      <w:pPr>
        <w:spacing w:line="360" w:lineRule="exact"/>
        <w:jc w:val="left"/>
        <w:rPr>
          <w:rFonts w:eastAsia="黑体" w:cs="Arial"/>
        </w:rPr>
      </w:pPr>
    </w:p>
    <w:p w14:paraId="63A00BA9" w14:textId="77777777"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tblLook w:val="04A0" w:firstRow="1" w:lastRow="0" w:firstColumn="1" w:lastColumn="0" w:noHBand="0" w:noVBand="1"/>
      </w:tblPr>
      <w:tblGrid>
        <w:gridCol w:w="929"/>
        <w:gridCol w:w="1817"/>
        <w:gridCol w:w="1567"/>
        <w:gridCol w:w="1667"/>
        <w:gridCol w:w="1352"/>
        <w:gridCol w:w="1190"/>
      </w:tblGrid>
      <w:tr w:rsidR="009B7770" w:rsidRPr="009E36A4" w14:paraId="43CCAF41" w14:textId="77777777" w:rsidTr="00B61C49">
        <w:tc>
          <w:tcPr>
            <w:tcW w:w="1382" w:type="dxa"/>
            <w:tcBorders>
              <w:tl2br w:val="single" w:sz="4" w:space="0" w:color="auto"/>
            </w:tcBorders>
          </w:tcPr>
          <w:p w14:paraId="0DEC3228" w14:textId="77777777" w:rsidR="009B7770" w:rsidRPr="009E36A4" w:rsidRDefault="00B61C49" w:rsidP="008F0945">
            <w:pPr>
              <w:spacing w:line="360" w:lineRule="exact"/>
            </w:pPr>
            <w:r w:rsidRPr="009E36A4">
              <w:rPr>
                <w:rFonts w:hint="eastAsia"/>
              </w:rPr>
              <w:t xml:space="preserve">       </w:t>
            </w:r>
            <w:r w:rsidRPr="009E36A4">
              <w:rPr>
                <w:rFonts w:hint="eastAsia"/>
              </w:rPr>
              <w:t>总线</w:t>
            </w:r>
          </w:p>
          <w:p w14:paraId="394CE141" w14:textId="77777777" w:rsidR="00B61C49" w:rsidRPr="009E36A4" w:rsidRDefault="00B61C49" w:rsidP="008F0945">
            <w:pPr>
              <w:spacing w:line="360" w:lineRule="exact"/>
            </w:pPr>
            <w:r w:rsidRPr="009E36A4">
              <w:rPr>
                <w:rFonts w:hint="eastAsia"/>
              </w:rPr>
              <w:t>特性</w:t>
            </w:r>
          </w:p>
        </w:tc>
        <w:tc>
          <w:tcPr>
            <w:tcW w:w="1382" w:type="dxa"/>
          </w:tcPr>
          <w:p w14:paraId="556A4158" w14:textId="77777777" w:rsidR="009B7770" w:rsidRPr="009E36A4" w:rsidRDefault="00F15262" w:rsidP="005756ED">
            <w:pPr>
              <w:spacing w:line="360" w:lineRule="exact"/>
              <w:jc w:val="center"/>
            </w:pPr>
            <w:r w:rsidRPr="009E36A4">
              <w:rPr>
                <w:rFonts w:hint="eastAsia"/>
              </w:rPr>
              <w:t>基金会现场总线</w:t>
            </w:r>
          </w:p>
        </w:tc>
        <w:tc>
          <w:tcPr>
            <w:tcW w:w="1383" w:type="dxa"/>
          </w:tcPr>
          <w:p w14:paraId="6859B8CA" w14:textId="77777777" w:rsidR="009B7770" w:rsidRPr="009E36A4" w:rsidRDefault="00F15262" w:rsidP="005756ED">
            <w:pPr>
              <w:spacing w:line="360" w:lineRule="exact"/>
              <w:jc w:val="center"/>
            </w:pPr>
            <w:r w:rsidRPr="009E36A4">
              <w:rPr>
                <w:rFonts w:hint="eastAsia"/>
              </w:rPr>
              <w:t>Profibus</w:t>
            </w:r>
            <w:r w:rsidRPr="009E36A4">
              <w:rPr>
                <w:rFonts w:hint="eastAsia"/>
              </w:rPr>
              <w:t>总线</w:t>
            </w:r>
          </w:p>
        </w:tc>
        <w:tc>
          <w:tcPr>
            <w:tcW w:w="1383" w:type="dxa"/>
          </w:tcPr>
          <w:p w14:paraId="551305D5" w14:textId="77777777" w:rsidR="009B7770" w:rsidRPr="009E36A4" w:rsidRDefault="00F15262" w:rsidP="005756ED">
            <w:pPr>
              <w:spacing w:line="360" w:lineRule="exact"/>
              <w:jc w:val="center"/>
            </w:pPr>
            <w:r w:rsidRPr="009E36A4">
              <w:rPr>
                <w:rFonts w:hint="eastAsia"/>
              </w:rPr>
              <w:t>LonWorks</w:t>
            </w:r>
            <w:r w:rsidRPr="009E36A4">
              <w:rPr>
                <w:rFonts w:hint="eastAsia"/>
              </w:rPr>
              <w:t>总线</w:t>
            </w:r>
          </w:p>
        </w:tc>
        <w:tc>
          <w:tcPr>
            <w:tcW w:w="1383" w:type="dxa"/>
          </w:tcPr>
          <w:p w14:paraId="55D39E29" w14:textId="77777777" w:rsidR="009B7770" w:rsidRPr="009E36A4" w:rsidRDefault="00F15262" w:rsidP="005756ED">
            <w:pPr>
              <w:spacing w:line="360" w:lineRule="exact"/>
              <w:jc w:val="center"/>
            </w:pPr>
            <w:r w:rsidRPr="009E36A4">
              <w:rPr>
                <w:rFonts w:hint="eastAsia"/>
              </w:rPr>
              <w:t>CAN</w:t>
            </w:r>
            <w:r w:rsidRPr="009E36A4">
              <w:rPr>
                <w:rFonts w:hint="eastAsia"/>
              </w:rPr>
              <w:t>总线</w:t>
            </w:r>
          </w:p>
        </w:tc>
        <w:tc>
          <w:tcPr>
            <w:tcW w:w="1383" w:type="dxa"/>
          </w:tcPr>
          <w:p w14:paraId="3267664F" w14:textId="77777777" w:rsidR="009B7770" w:rsidRPr="009E36A4" w:rsidRDefault="00F15262" w:rsidP="005756ED">
            <w:pPr>
              <w:spacing w:line="360" w:lineRule="exact"/>
              <w:jc w:val="center"/>
            </w:pPr>
            <w:r w:rsidRPr="009E36A4">
              <w:rPr>
                <w:rFonts w:hint="eastAsia"/>
              </w:rPr>
              <w:t>工业以太网</w:t>
            </w:r>
          </w:p>
        </w:tc>
      </w:tr>
      <w:tr w:rsidR="009B7770" w:rsidRPr="009E36A4" w14:paraId="28C3D49A" w14:textId="77777777" w:rsidTr="009B7770">
        <w:tc>
          <w:tcPr>
            <w:tcW w:w="1382" w:type="dxa"/>
          </w:tcPr>
          <w:p w14:paraId="1E6C2031" w14:textId="77777777" w:rsidR="009B7770" w:rsidRPr="009E36A4" w:rsidRDefault="00DE1344" w:rsidP="008F0945">
            <w:pPr>
              <w:spacing w:line="360" w:lineRule="exact"/>
            </w:pPr>
            <w:r w:rsidRPr="009E36A4">
              <w:rPr>
                <w:rFonts w:hint="eastAsia"/>
              </w:rPr>
              <w:t>使用</w:t>
            </w:r>
            <w:r w:rsidR="00DC4575" w:rsidRPr="009E36A4">
              <w:rPr>
                <w:rFonts w:hint="eastAsia"/>
              </w:rPr>
              <w:t>程度</w:t>
            </w:r>
          </w:p>
        </w:tc>
        <w:tc>
          <w:tcPr>
            <w:tcW w:w="1382" w:type="dxa"/>
          </w:tcPr>
          <w:p w14:paraId="351BA788" w14:textId="77777777" w:rsidR="009B7770" w:rsidRPr="009E36A4" w:rsidRDefault="00DC4575" w:rsidP="008F0945">
            <w:pPr>
              <w:spacing w:line="360" w:lineRule="exact"/>
            </w:pPr>
            <w:r w:rsidRPr="009E36A4">
              <w:rPr>
                <w:rFonts w:hint="eastAsia"/>
              </w:rPr>
              <w:t>一般</w:t>
            </w:r>
          </w:p>
        </w:tc>
        <w:tc>
          <w:tcPr>
            <w:tcW w:w="1383" w:type="dxa"/>
          </w:tcPr>
          <w:p w14:paraId="00F6DAEF" w14:textId="77777777" w:rsidR="009B7770" w:rsidRPr="009E36A4" w:rsidRDefault="00DC4575" w:rsidP="008F0945">
            <w:pPr>
              <w:spacing w:line="360" w:lineRule="exact"/>
            </w:pPr>
            <w:r w:rsidRPr="009E36A4">
              <w:rPr>
                <w:rFonts w:hint="eastAsia"/>
              </w:rPr>
              <w:t>一般</w:t>
            </w:r>
          </w:p>
        </w:tc>
        <w:tc>
          <w:tcPr>
            <w:tcW w:w="1383" w:type="dxa"/>
          </w:tcPr>
          <w:p w14:paraId="1939C417" w14:textId="77777777" w:rsidR="009B7770" w:rsidRPr="009E36A4" w:rsidRDefault="00DC4575" w:rsidP="008F0945">
            <w:pPr>
              <w:spacing w:line="360" w:lineRule="exact"/>
            </w:pPr>
            <w:r w:rsidRPr="009E36A4">
              <w:rPr>
                <w:rFonts w:hint="eastAsia"/>
              </w:rPr>
              <w:t>较成熟</w:t>
            </w:r>
          </w:p>
        </w:tc>
        <w:tc>
          <w:tcPr>
            <w:tcW w:w="1383" w:type="dxa"/>
          </w:tcPr>
          <w:p w14:paraId="582461D9" w14:textId="77777777" w:rsidR="009B7770" w:rsidRPr="009E36A4" w:rsidRDefault="00DC4575" w:rsidP="008F0945">
            <w:pPr>
              <w:spacing w:line="360" w:lineRule="exact"/>
            </w:pPr>
            <w:r w:rsidRPr="009E36A4">
              <w:rPr>
                <w:rFonts w:hint="eastAsia"/>
              </w:rPr>
              <w:t>成熟</w:t>
            </w:r>
          </w:p>
        </w:tc>
        <w:tc>
          <w:tcPr>
            <w:tcW w:w="1383" w:type="dxa"/>
          </w:tcPr>
          <w:p w14:paraId="06CAAFB8" w14:textId="77777777" w:rsidR="009B7770" w:rsidRPr="009E36A4" w:rsidRDefault="00DC4575" w:rsidP="008F0945">
            <w:pPr>
              <w:spacing w:line="360" w:lineRule="exact"/>
            </w:pPr>
            <w:r w:rsidRPr="009E36A4">
              <w:rPr>
                <w:rFonts w:hint="eastAsia"/>
              </w:rPr>
              <w:t>不成熟</w:t>
            </w:r>
          </w:p>
        </w:tc>
      </w:tr>
      <w:tr w:rsidR="009B7770" w:rsidRPr="009E36A4" w14:paraId="01776FB8" w14:textId="77777777" w:rsidTr="009B7770">
        <w:tc>
          <w:tcPr>
            <w:tcW w:w="1382" w:type="dxa"/>
          </w:tcPr>
          <w:p w14:paraId="7BBFD89B" w14:textId="77777777" w:rsidR="009B7770" w:rsidRPr="009E36A4" w:rsidRDefault="003A7C5A" w:rsidP="008F0945">
            <w:pPr>
              <w:spacing w:line="360" w:lineRule="exact"/>
            </w:pPr>
            <w:r w:rsidRPr="009E36A4">
              <w:rPr>
                <w:rFonts w:hint="eastAsia"/>
              </w:rPr>
              <w:t>传输速率</w:t>
            </w:r>
          </w:p>
        </w:tc>
        <w:tc>
          <w:tcPr>
            <w:tcW w:w="1382" w:type="dxa"/>
          </w:tcPr>
          <w:p w14:paraId="09E5A926" w14:textId="77777777" w:rsidR="009B7770" w:rsidRPr="009E36A4" w:rsidRDefault="008440A9" w:rsidP="008440A9">
            <w:pPr>
              <w:spacing w:line="360" w:lineRule="exact"/>
              <w:jc w:val="left"/>
            </w:pPr>
            <w:r w:rsidRPr="009E36A4">
              <w:rPr>
                <w:rFonts w:hint="eastAsia"/>
              </w:rPr>
              <w:t>31.25kbps</w:t>
            </w:r>
            <w:r w:rsidRPr="009E36A4">
              <w:t>-2.5Mbps</w:t>
            </w:r>
          </w:p>
        </w:tc>
        <w:tc>
          <w:tcPr>
            <w:tcW w:w="1383" w:type="dxa"/>
          </w:tcPr>
          <w:p w14:paraId="4A96CD94" w14:textId="77777777" w:rsidR="009B7770" w:rsidRPr="009E36A4" w:rsidRDefault="008440A9" w:rsidP="008440A9">
            <w:pPr>
              <w:spacing w:line="360" w:lineRule="exact"/>
              <w:jc w:val="left"/>
            </w:pPr>
            <w:r w:rsidRPr="009E36A4">
              <w:rPr>
                <w:rFonts w:hint="eastAsia"/>
              </w:rPr>
              <w:t>9.6kbps-12Mbps</w:t>
            </w:r>
          </w:p>
        </w:tc>
        <w:tc>
          <w:tcPr>
            <w:tcW w:w="1383" w:type="dxa"/>
          </w:tcPr>
          <w:p w14:paraId="16597824" w14:textId="77777777" w:rsidR="009B7770" w:rsidRPr="009E36A4" w:rsidRDefault="008440A9" w:rsidP="008440A9">
            <w:pPr>
              <w:spacing w:line="360" w:lineRule="exact"/>
              <w:jc w:val="left"/>
            </w:pPr>
            <w:r w:rsidRPr="009E36A4">
              <w:rPr>
                <w:rFonts w:hint="eastAsia"/>
              </w:rPr>
              <w:t>300bps-1.25Mbps</w:t>
            </w:r>
          </w:p>
        </w:tc>
        <w:tc>
          <w:tcPr>
            <w:tcW w:w="1383" w:type="dxa"/>
          </w:tcPr>
          <w:p w14:paraId="0162BA99" w14:textId="77777777" w:rsidR="009B7770" w:rsidRPr="009E36A4" w:rsidRDefault="006223EA" w:rsidP="008440A9">
            <w:pPr>
              <w:spacing w:line="360" w:lineRule="exact"/>
              <w:jc w:val="left"/>
            </w:pPr>
            <w:r w:rsidRPr="009E36A4">
              <w:rPr>
                <w:rFonts w:hint="eastAsia"/>
              </w:rPr>
              <w:t>5kbps</w:t>
            </w:r>
            <w:r w:rsidRPr="009E36A4">
              <w:t>-1Mbps</w:t>
            </w:r>
          </w:p>
        </w:tc>
        <w:tc>
          <w:tcPr>
            <w:tcW w:w="1383" w:type="dxa"/>
          </w:tcPr>
          <w:p w14:paraId="439D37EE" w14:textId="77777777" w:rsidR="009B7770" w:rsidRPr="009E36A4" w:rsidRDefault="008440A9" w:rsidP="008440A9">
            <w:pPr>
              <w:spacing w:line="360" w:lineRule="exact"/>
              <w:jc w:val="left"/>
            </w:pPr>
            <w:r w:rsidRPr="009E36A4">
              <w:rPr>
                <w:rFonts w:hint="eastAsia"/>
              </w:rPr>
              <w:t>最高</w:t>
            </w:r>
            <w:r w:rsidRPr="009E36A4">
              <w:rPr>
                <w:rFonts w:hint="eastAsia"/>
              </w:rPr>
              <w:t>100Mbps</w:t>
            </w:r>
          </w:p>
        </w:tc>
      </w:tr>
      <w:tr w:rsidR="009B7770" w:rsidRPr="009E36A4" w14:paraId="4B97DAB2" w14:textId="77777777" w:rsidTr="009B7770">
        <w:tc>
          <w:tcPr>
            <w:tcW w:w="1382" w:type="dxa"/>
          </w:tcPr>
          <w:p w14:paraId="5E05A502" w14:textId="77777777" w:rsidR="009B7770" w:rsidRPr="009E36A4" w:rsidRDefault="004C2D5A" w:rsidP="008F0945">
            <w:pPr>
              <w:spacing w:line="360" w:lineRule="exact"/>
            </w:pPr>
            <w:r w:rsidRPr="009E36A4">
              <w:rPr>
                <w:rFonts w:hint="eastAsia"/>
              </w:rPr>
              <w:t>传输距离</w:t>
            </w:r>
          </w:p>
        </w:tc>
        <w:tc>
          <w:tcPr>
            <w:tcW w:w="1382" w:type="dxa"/>
          </w:tcPr>
          <w:p w14:paraId="19981C4A" w14:textId="77777777" w:rsidR="009B7770" w:rsidRPr="009E36A4" w:rsidRDefault="004C2D5A" w:rsidP="008F0945">
            <w:pPr>
              <w:spacing w:line="360" w:lineRule="exact"/>
            </w:pPr>
            <w:r w:rsidRPr="009E36A4">
              <w:rPr>
                <w:rFonts w:hint="eastAsia"/>
              </w:rPr>
              <w:t>1900m</w:t>
            </w:r>
            <w:r w:rsidRPr="009E36A4">
              <w:t>/500m</w:t>
            </w:r>
          </w:p>
        </w:tc>
        <w:tc>
          <w:tcPr>
            <w:tcW w:w="1383" w:type="dxa"/>
          </w:tcPr>
          <w:p w14:paraId="7B820AA9" w14:textId="77777777" w:rsidR="009B7770" w:rsidRPr="009E36A4" w:rsidRDefault="004C2D5A" w:rsidP="008F0945">
            <w:pPr>
              <w:spacing w:line="360" w:lineRule="exact"/>
            </w:pPr>
            <w:r w:rsidRPr="009E36A4">
              <w:rPr>
                <w:rFonts w:hint="eastAsia"/>
              </w:rPr>
              <w:t>100~1200m</w:t>
            </w:r>
          </w:p>
        </w:tc>
        <w:tc>
          <w:tcPr>
            <w:tcW w:w="1383" w:type="dxa"/>
          </w:tcPr>
          <w:p w14:paraId="46DFF60C" w14:textId="77777777" w:rsidR="009B7770" w:rsidRPr="009E36A4" w:rsidRDefault="004C2D5A" w:rsidP="008F0945">
            <w:pPr>
              <w:spacing w:line="360" w:lineRule="exact"/>
            </w:pPr>
            <w:r w:rsidRPr="009E36A4">
              <w:rPr>
                <w:rFonts w:hint="eastAsia"/>
              </w:rPr>
              <w:t>最远</w:t>
            </w:r>
            <w:r w:rsidRPr="009E36A4">
              <w:rPr>
                <w:rFonts w:hint="eastAsia"/>
              </w:rPr>
              <w:t>2700m</w:t>
            </w:r>
          </w:p>
        </w:tc>
        <w:tc>
          <w:tcPr>
            <w:tcW w:w="1383" w:type="dxa"/>
          </w:tcPr>
          <w:p w14:paraId="18EEFF8E" w14:textId="77777777" w:rsidR="009B7770" w:rsidRPr="009E36A4" w:rsidRDefault="00C50E25" w:rsidP="008F0945">
            <w:pPr>
              <w:spacing w:line="360" w:lineRule="exact"/>
            </w:pPr>
            <w:r w:rsidRPr="009E36A4">
              <w:rPr>
                <w:rFonts w:hint="eastAsia"/>
              </w:rPr>
              <w:t>40m/10km</w:t>
            </w:r>
          </w:p>
        </w:tc>
        <w:tc>
          <w:tcPr>
            <w:tcW w:w="1383" w:type="dxa"/>
          </w:tcPr>
          <w:p w14:paraId="23CEB238" w14:textId="77777777" w:rsidR="009B7770" w:rsidRPr="009E36A4" w:rsidRDefault="00C90D41" w:rsidP="008F0945">
            <w:pPr>
              <w:spacing w:line="360" w:lineRule="exact"/>
            </w:pPr>
            <w:r w:rsidRPr="009E36A4">
              <w:rPr>
                <w:rFonts w:hint="eastAsia"/>
              </w:rPr>
              <w:t>70km</w:t>
            </w:r>
          </w:p>
        </w:tc>
      </w:tr>
      <w:tr w:rsidR="009B7770" w:rsidRPr="009E36A4" w14:paraId="4587241A" w14:textId="77777777" w:rsidTr="009B7770">
        <w:tc>
          <w:tcPr>
            <w:tcW w:w="1382" w:type="dxa"/>
          </w:tcPr>
          <w:p w14:paraId="1BADBC07" w14:textId="77777777" w:rsidR="009B7770" w:rsidRPr="009E36A4" w:rsidRDefault="009D596A" w:rsidP="008F0945">
            <w:pPr>
              <w:spacing w:line="360" w:lineRule="exact"/>
            </w:pPr>
            <w:r w:rsidRPr="009E36A4">
              <w:rPr>
                <w:rFonts w:hint="eastAsia"/>
              </w:rPr>
              <w:t>系统复杂度</w:t>
            </w:r>
          </w:p>
        </w:tc>
        <w:tc>
          <w:tcPr>
            <w:tcW w:w="1382" w:type="dxa"/>
          </w:tcPr>
          <w:p w14:paraId="73131874" w14:textId="77777777" w:rsidR="009B7770" w:rsidRPr="009E36A4" w:rsidRDefault="009D596A" w:rsidP="008F0945">
            <w:pPr>
              <w:spacing w:line="360" w:lineRule="exact"/>
            </w:pPr>
            <w:r w:rsidRPr="009E36A4">
              <w:rPr>
                <w:rFonts w:hint="eastAsia"/>
              </w:rPr>
              <w:t>复杂</w:t>
            </w:r>
          </w:p>
        </w:tc>
        <w:tc>
          <w:tcPr>
            <w:tcW w:w="1383" w:type="dxa"/>
          </w:tcPr>
          <w:p w14:paraId="3E9E1805" w14:textId="77777777" w:rsidR="009B7770" w:rsidRPr="009E36A4" w:rsidRDefault="009D596A" w:rsidP="008F0945">
            <w:pPr>
              <w:spacing w:line="360" w:lineRule="exact"/>
            </w:pPr>
            <w:r w:rsidRPr="009E36A4">
              <w:rPr>
                <w:rFonts w:hint="eastAsia"/>
              </w:rPr>
              <w:t>复杂</w:t>
            </w:r>
          </w:p>
        </w:tc>
        <w:tc>
          <w:tcPr>
            <w:tcW w:w="1383" w:type="dxa"/>
          </w:tcPr>
          <w:p w14:paraId="520C57A6" w14:textId="77777777" w:rsidR="009B7770" w:rsidRPr="009E36A4" w:rsidRDefault="009D596A" w:rsidP="008F0945">
            <w:pPr>
              <w:spacing w:line="360" w:lineRule="exact"/>
            </w:pPr>
            <w:r w:rsidRPr="009E36A4">
              <w:rPr>
                <w:rFonts w:hint="eastAsia"/>
              </w:rPr>
              <w:t>较复杂</w:t>
            </w:r>
          </w:p>
        </w:tc>
        <w:tc>
          <w:tcPr>
            <w:tcW w:w="1383" w:type="dxa"/>
          </w:tcPr>
          <w:p w14:paraId="3E8B615C" w14:textId="77777777" w:rsidR="009B7770" w:rsidRPr="009E36A4" w:rsidRDefault="009D596A" w:rsidP="008F0945">
            <w:pPr>
              <w:spacing w:line="360" w:lineRule="exact"/>
            </w:pPr>
            <w:r w:rsidRPr="009E36A4">
              <w:rPr>
                <w:rFonts w:hint="eastAsia"/>
              </w:rPr>
              <w:t>简单</w:t>
            </w:r>
          </w:p>
        </w:tc>
        <w:tc>
          <w:tcPr>
            <w:tcW w:w="1383" w:type="dxa"/>
          </w:tcPr>
          <w:p w14:paraId="0422C909" w14:textId="77777777" w:rsidR="009B7770" w:rsidRPr="009E36A4" w:rsidRDefault="009D596A" w:rsidP="008F0945">
            <w:pPr>
              <w:spacing w:line="360" w:lineRule="exact"/>
            </w:pPr>
            <w:r w:rsidRPr="009E36A4">
              <w:rPr>
                <w:rFonts w:hint="eastAsia"/>
              </w:rPr>
              <w:t>较简单</w:t>
            </w:r>
          </w:p>
        </w:tc>
      </w:tr>
      <w:tr w:rsidR="009B7770" w:rsidRPr="009E36A4" w14:paraId="72CD93C0" w14:textId="77777777" w:rsidTr="009B7770">
        <w:tc>
          <w:tcPr>
            <w:tcW w:w="1382" w:type="dxa"/>
          </w:tcPr>
          <w:p w14:paraId="6C80DE5F" w14:textId="77777777" w:rsidR="009B7770" w:rsidRPr="009E36A4" w:rsidRDefault="00A94084" w:rsidP="008F0945">
            <w:pPr>
              <w:spacing w:line="360" w:lineRule="exact"/>
            </w:pPr>
            <w:r w:rsidRPr="009E36A4">
              <w:rPr>
                <w:rFonts w:hint="eastAsia"/>
              </w:rPr>
              <w:t>系统</w:t>
            </w:r>
            <w:r w:rsidR="009D596A" w:rsidRPr="009E36A4">
              <w:rPr>
                <w:rFonts w:hint="eastAsia"/>
              </w:rPr>
              <w:t>成本</w:t>
            </w:r>
          </w:p>
        </w:tc>
        <w:tc>
          <w:tcPr>
            <w:tcW w:w="1382" w:type="dxa"/>
          </w:tcPr>
          <w:p w14:paraId="26DFD60E" w14:textId="77777777" w:rsidR="009B7770" w:rsidRPr="009E36A4" w:rsidRDefault="00EB05C9" w:rsidP="008F0945">
            <w:pPr>
              <w:spacing w:line="360" w:lineRule="exact"/>
            </w:pPr>
            <w:r w:rsidRPr="009E36A4">
              <w:rPr>
                <w:rFonts w:hint="eastAsia"/>
              </w:rPr>
              <w:t>较低</w:t>
            </w:r>
          </w:p>
        </w:tc>
        <w:tc>
          <w:tcPr>
            <w:tcW w:w="1383" w:type="dxa"/>
          </w:tcPr>
          <w:p w14:paraId="74238E28" w14:textId="77777777" w:rsidR="009B7770" w:rsidRPr="009E36A4" w:rsidRDefault="00EB05C9" w:rsidP="008F0945">
            <w:pPr>
              <w:spacing w:line="360" w:lineRule="exact"/>
            </w:pPr>
            <w:r w:rsidRPr="009E36A4">
              <w:rPr>
                <w:rFonts w:hint="eastAsia"/>
              </w:rPr>
              <w:t>低</w:t>
            </w:r>
          </w:p>
        </w:tc>
        <w:tc>
          <w:tcPr>
            <w:tcW w:w="1383" w:type="dxa"/>
          </w:tcPr>
          <w:p w14:paraId="131181C8" w14:textId="77777777" w:rsidR="009B7770" w:rsidRPr="009E36A4" w:rsidRDefault="00EB05C9" w:rsidP="008F0945">
            <w:pPr>
              <w:spacing w:line="360" w:lineRule="exact"/>
            </w:pPr>
            <w:r w:rsidRPr="009E36A4">
              <w:rPr>
                <w:rFonts w:hint="eastAsia"/>
              </w:rPr>
              <w:t>较高</w:t>
            </w:r>
          </w:p>
        </w:tc>
        <w:tc>
          <w:tcPr>
            <w:tcW w:w="1383" w:type="dxa"/>
          </w:tcPr>
          <w:p w14:paraId="21AC82D7" w14:textId="77777777" w:rsidR="009B7770" w:rsidRPr="009E36A4" w:rsidRDefault="00EB05C9" w:rsidP="008F0945">
            <w:pPr>
              <w:spacing w:line="360" w:lineRule="exact"/>
            </w:pPr>
            <w:r w:rsidRPr="009E36A4">
              <w:rPr>
                <w:rFonts w:hint="eastAsia"/>
              </w:rPr>
              <w:t>低</w:t>
            </w:r>
          </w:p>
        </w:tc>
        <w:tc>
          <w:tcPr>
            <w:tcW w:w="1383" w:type="dxa"/>
          </w:tcPr>
          <w:p w14:paraId="722439E2" w14:textId="77777777" w:rsidR="009B7770" w:rsidRPr="009E36A4" w:rsidRDefault="00EB05C9" w:rsidP="008F0945">
            <w:pPr>
              <w:spacing w:line="360" w:lineRule="exact"/>
            </w:pPr>
            <w:r w:rsidRPr="009E36A4">
              <w:rPr>
                <w:rFonts w:hint="eastAsia"/>
              </w:rPr>
              <w:t>较高</w:t>
            </w:r>
          </w:p>
        </w:tc>
      </w:tr>
    </w:tbl>
    <w:p w14:paraId="53AA284E" w14:textId="77777777"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14:paraId="41D92668" w14:textId="77777777" w:rsidR="00D06896" w:rsidRPr="009E36A4" w:rsidRDefault="00D06896" w:rsidP="00D06896">
      <w:pPr>
        <w:pStyle w:val="2"/>
        <w:spacing w:beforeLines="50" w:before="156" w:afterLines="50" w:after="156" w:line="360" w:lineRule="exact"/>
        <w:rPr>
          <w:rFonts w:eastAsia="黑体" w:cs="Arial"/>
          <w:b w:val="0"/>
          <w:i w:val="0"/>
        </w:rPr>
      </w:pPr>
      <w:bookmarkStart w:id="35" w:name="溶液的配制及浓度的测定"/>
      <w:bookmarkStart w:id="36" w:name="_Toc261510885"/>
      <w:bookmarkStart w:id="37" w:name="_Toc484634795"/>
      <w:r w:rsidRPr="009E36A4">
        <w:rPr>
          <w:rFonts w:eastAsia="黑体"/>
          <w:b w:val="0"/>
          <w:i w:val="0"/>
        </w:rPr>
        <w:t>3.2</w:t>
      </w:r>
      <w:r w:rsidRPr="009E36A4">
        <w:rPr>
          <w:rFonts w:eastAsia="黑体" w:cs="Arial"/>
          <w:b w:val="0"/>
          <w:i w:val="0"/>
        </w:rPr>
        <w:t xml:space="preserve"> </w:t>
      </w:r>
      <w:bookmarkEnd w:id="35"/>
      <w:bookmarkEnd w:id="36"/>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37"/>
    </w:p>
    <w:p w14:paraId="42A3371A" w14:textId="77777777"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38" w:name="_Toc422059060"/>
      <w:bookmarkStart w:id="39" w:name="_Toc421383848"/>
      <w:bookmarkStart w:id="40" w:name="_Toc484634796"/>
      <w:bookmarkStart w:id="41" w:name="_Toc261510889"/>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38"/>
      <w:bookmarkEnd w:id="39"/>
      <w:bookmarkEnd w:id="40"/>
    </w:p>
    <w:p w14:paraId="0A85B9B0"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14:paraId="4731553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14:paraId="4A9F661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14:paraId="601B656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14:paraId="160E08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14:paraId="3362EF56"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14:paraId="75848823"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14:paraId="78679502"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14:paraId="38CC55F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14:paraId="120A3E9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14:paraId="2E10159A"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14:paraId="3A197A4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14:paraId="7E73EA2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14:paraId="3FE9B7A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2" w:name="_Toc422059061"/>
      <w:bookmarkStart w:id="43" w:name="_Toc421383849"/>
      <w:bookmarkStart w:id="44" w:name="_Toc484634797"/>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42"/>
      <w:bookmarkEnd w:id="43"/>
      <w:bookmarkEnd w:id="44"/>
    </w:p>
    <w:p w14:paraId="0437360C"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14:paraId="55211C8F" w14:textId="77777777" w:rsidR="00970038" w:rsidRPr="009E36A4" w:rsidRDefault="009A1B16" w:rsidP="00F16D52">
      <w:pPr>
        <w:autoSpaceDE w:val="0"/>
        <w:autoSpaceDN w:val="0"/>
        <w:spacing w:line="360" w:lineRule="exact"/>
        <w:ind w:firstLineChars="200" w:firstLine="420"/>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14:paraId="72518E9C"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5" w:name="_Toc422059062"/>
      <w:bookmarkStart w:id="46" w:name="_Toc421383850"/>
      <w:bookmarkStart w:id="47" w:name="_Toc484634798"/>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45"/>
      <w:bookmarkEnd w:id="46"/>
      <w:bookmarkEnd w:id="47"/>
    </w:p>
    <w:p w14:paraId="3DD8EFC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lastRenderedPageBreak/>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本中，数据链路层的</w:t>
      </w:r>
      <w:r w:rsidRPr="009E36A4">
        <w:t>LLC</w:t>
      </w:r>
      <w:r w:rsidRPr="009E36A4">
        <w:rPr>
          <w:rFonts w:hint="eastAsia"/>
        </w:rPr>
        <w:t>和</w:t>
      </w:r>
      <w:r w:rsidRPr="009E36A4">
        <w:t>MAC</w:t>
      </w:r>
      <w:r w:rsidRPr="009E36A4">
        <w:rPr>
          <w:rFonts w:hint="eastAsia"/>
        </w:rPr>
        <w:t>子层的服务和功能被描述为“目标层”和“传送层”。分层结构如图</w:t>
      </w:r>
      <w:r w:rsidRPr="009E36A4">
        <w:t>2.1</w:t>
      </w:r>
      <w:r w:rsidRPr="009E36A4">
        <w:rPr>
          <w:rFonts w:hint="eastAsia"/>
        </w:rPr>
        <w:t>所示：</w:t>
      </w:r>
    </w:p>
    <w:p w14:paraId="4672AD55" w14:textId="77777777" w:rsidR="009A1B16" w:rsidRPr="009E36A4" w:rsidRDefault="00B17D1F" w:rsidP="009A1B16">
      <w:pPr>
        <w:autoSpaceDE w:val="0"/>
        <w:autoSpaceDN w:val="0"/>
        <w:spacing w:line="360" w:lineRule="exact"/>
        <w:ind w:firstLineChars="200" w:firstLine="420"/>
      </w:pPr>
      <w:r>
        <w:rPr>
          <w:rFonts w:cstheme="minorBidi"/>
        </w:rPr>
        <w:object w:dxaOrig="1440" w:dyaOrig="1440" w14:anchorId="10EF6FF2">
          <v:shape id="_x0000_s1028" type="#_x0000_t75" style="position:absolute;left:0;text-align:left;margin-left:26pt;margin-top:27.15pt;width:363.65pt;height:336.75pt;z-index:251665920;mso-position-horizontal-relative:text;mso-position-vertical-relative:text">
            <v:imagedata r:id="rId41" o:title=""/>
            <w10:wrap type="topAndBottom"/>
          </v:shape>
          <o:OLEObject Type="Embed" ProgID="Visio.Drawing.15" ShapeID="_x0000_s1028" DrawAspect="Content" ObjectID="_1558529828" r:id="rId42"/>
        </w:object>
      </w:r>
    </w:p>
    <w:p w14:paraId="38707723"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14:paraId="4D974AB6" w14:textId="77777777" w:rsidR="009A1B16" w:rsidRPr="009E36A4" w:rsidRDefault="009A1B16" w:rsidP="009A1B16">
      <w:pPr>
        <w:spacing w:line="300" w:lineRule="auto"/>
        <w:jc w:val="left"/>
      </w:pPr>
    </w:p>
    <w:p w14:paraId="401A0F85"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14:paraId="42D22E45" w14:textId="77777777"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w:t>
      </w:r>
      <w:r w:rsidRPr="009E36A4">
        <w:rPr>
          <w:rFonts w:hint="eastAsia"/>
        </w:rPr>
        <w:lastRenderedPageBreak/>
        <w:t>拆包。</w:t>
      </w:r>
    </w:p>
    <w:p w14:paraId="1445D573" w14:textId="77777777"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和同步的描述。在这部分技术规范中没有规定物理层中的驱动器</w:t>
      </w:r>
      <w:r w:rsidRPr="009E36A4">
        <w:t>/</w:t>
      </w:r>
      <w:r w:rsidRPr="009E36A4">
        <w:rPr>
          <w:rFonts w:hint="eastAsia"/>
        </w:rPr>
        <w:t>接收器特性，允许用户根据具体应用，规定相应的发送驱动能力。一般来说，在一个总线段内，要实现不同节点间的数据传输，所有节点的物理层应该是相同的。</w:t>
      </w:r>
    </w:p>
    <w:p w14:paraId="561A6216"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8" w:name="_Toc422059063"/>
      <w:bookmarkStart w:id="49" w:name="_Toc421383851"/>
      <w:bookmarkStart w:id="50" w:name="_Toc484634799"/>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48"/>
      <w:bookmarkEnd w:id="49"/>
      <w:bookmarkEnd w:id="50"/>
    </w:p>
    <w:p w14:paraId="4D31C081"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14:paraId="08B2FEE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14:paraId="55E92521"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14:paraId="6C42349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14:paraId="42E830EA"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14:paraId="60A9535A" w14:textId="77777777" w:rsidR="009A1B16" w:rsidRPr="009E36A4" w:rsidRDefault="009A1B16" w:rsidP="009A1B16">
      <w:pPr>
        <w:autoSpaceDE w:val="0"/>
        <w:autoSpaceDN w:val="0"/>
        <w:spacing w:line="360" w:lineRule="exact"/>
        <w:ind w:firstLineChars="200" w:firstLine="420"/>
      </w:pPr>
    </w:p>
    <w:p w14:paraId="5AEF956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841"/>
        <w:gridCol w:w="2840"/>
        <w:gridCol w:w="2841"/>
      </w:tblGrid>
      <w:tr w:rsidR="009A1B16" w:rsidRPr="009E36A4" w14:paraId="49684941" w14:textId="77777777" w:rsidTr="009A1B16">
        <w:trPr>
          <w:cantSplit/>
        </w:trPr>
        <w:tc>
          <w:tcPr>
            <w:tcW w:w="1667" w:type="pct"/>
            <w:tcBorders>
              <w:top w:val="single" w:sz="4" w:space="0" w:color="auto"/>
              <w:left w:val="nil"/>
              <w:bottom w:val="single" w:sz="4" w:space="0" w:color="auto"/>
              <w:right w:val="nil"/>
            </w:tcBorders>
            <w:hideMark/>
          </w:tcPr>
          <w:p w14:paraId="3444B930" w14:textId="77777777"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14:paraId="4B813590" w14:textId="77777777"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14:paraId="36F0A7F6" w14:textId="77777777"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14:paraId="47F7A917" w14:textId="77777777" w:rsidTr="009A1B16">
        <w:trPr>
          <w:cantSplit/>
        </w:trPr>
        <w:tc>
          <w:tcPr>
            <w:tcW w:w="1667" w:type="pct"/>
            <w:tcBorders>
              <w:top w:val="single" w:sz="4" w:space="0" w:color="auto"/>
              <w:left w:val="nil"/>
              <w:bottom w:val="nil"/>
              <w:right w:val="nil"/>
            </w:tcBorders>
            <w:hideMark/>
          </w:tcPr>
          <w:p w14:paraId="40CF27FE"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14:paraId="663E0BE5" w14:textId="77777777"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14:paraId="755B3B1C"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14:paraId="10BC0C7E" w14:textId="77777777" w:rsidTr="009A1B16">
        <w:trPr>
          <w:cantSplit/>
        </w:trPr>
        <w:tc>
          <w:tcPr>
            <w:tcW w:w="1667" w:type="pct"/>
            <w:tcBorders>
              <w:top w:val="nil"/>
              <w:left w:val="nil"/>
              <w:bottom w:val="nil"/>
              <w:right w:val="nil"/>
            </w:tcBorders>
            <w:hideMark/>
          </w:tcPr>
          <w:p w14:paraId="031EC461" w14:textId="77777777"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14:paraId="4E607BBA" w14:textId="77777777"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14:paraId="66777B24" w14:textId="77777777"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14:paraId="31B2571B" w14:textId="77777777" w:rsidTr="009A1B16">
        <w:trPr>
          <w:cantSplit/>
        </w:trPr>
        <w:tc>
          <w:tcPr>
            <w:tcW w:w="1667" w:type="pct"/>
            <w:tcBorders>
              <w:top w:val="nil"/>
              <w:left w:val="nil"/>
              <w:bottom w:val="nil"/>
              <w:right w:val="nil"/>
            </w:tcBorders>
            <w:hideMark/>
          </w:tcPr>
          <w:p w14:paraId="1937ED48"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14:paraId="11969CC7" w14:textId="77777777"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14:paraId="5A094BEB" w14:textId="77777777" w:rsidR="009A1B16" w:rsidRPr="009E36A4" w:rsidRDefault="009A1B16">
            <w:pPr>
              <w:jc w:val="center"/>
              <w:rPr>
                <w:sz w:val="18"/>
                <w:szCs w:val="18"/>
              </w:rPr>
            </w:pPr>
            <w:r w:rsidRPr="009E36A4">
              <w:rPr>
                <w:sz w:val="18"/>
                <w:szCs w:val="18"/>
              </w:rPr>
              <w:t>0 V</w:t>
            </w:r>
          </w:p>
        </w:tc>
      </w:tr>
      <w:tr w:rsidR="009A1B16" w:rsidRPr="009E36A4" w14:paraId="04BAEABC" w14:textId="77777777" w:rsidTr="009A1B16">
        <w:trPr>
          <w:cantSplit/>
        </w:trPr>
        <w:tc>
          <w:tcPr>
            <w:tcW w:w="1667" w:type="pct"/>
            <w:tcBorders>
              <w:top w:val="nil"/>
              <w:left w:val="nil"/>
              <w:bottom w:val="single" w:sz="4" w:space="0" w:color="auto"/>
              <w:right w:val="nil"/>
            </w:tcBorders>
            <w:hideMark/>
          </w:tcPr>
          <w:p w14:paraId="21C46D65" w14:textId="77777777"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14:paraId="07A57338" w14:textId="77777777"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14:paraId="7141CF4F" w14:textId="77777777" w:rsidR="009A1B16" w:rsidRPr="009E36A4" w:rsidRDefault="009A1B16">
            <w:pPr>
              <w:jc w:val="center"/>
              <w:rPr>
                <w:sz w:val="18"/>
                <w:szCs w:val="18"/>
              </w:rPr>
            </w:pPr>
            <w:r w:rsidRPr="009E36A4">
              <w:rPr>
                <w:sz w:val="18"/>
                <w:szCs w:val="18"/>
              </w:rPr>
              <w:t>5 V</w:t>
            </w:r>
          </w:p>
        </w:tc>
      </w:tr>
    </w:tbl>
    <w:p w14:paraId="11CBEA78" w14:textId="77777777" w:rsidR="009A1B16" w:rsidRPr="009E36A4" w:rsidRDefault="009A1B16" w:rsidP="009A1B16">
      <w:pPr>
        <w:autoSpaceDE w:val="0"/>
        <w:autoSpaceDN w:val="0"/>
        <w:spacing w:line="360" w:lineRule="exact"/>
        <w:ind w:firstLineChars="200" w:firstLine="420"/>
      </w:pPr>
    </w:p>
    <w:p w14:paraId="56EEAB99"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14:paraId="1D39FAA7"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14:paraId="5451ABF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1" w:name="_Toc422059064"/>
      <w:bookmarkStart w:id="52" w:name="_Toc421383852"/>
      <w:bookmarkStart w:id="53" w:name="_Toc484634800"/>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51"/>
      <w:bookmarkEnd w:id="52"/>
      <w:bookmarkEnd w:id="53"/>
    </w:p>
    <w:p w14:paraId="5C3FE226"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14:paraId="19D3B276" w14:textId="67B5864A" w:rsidR="009A1B16" w:rsidRDefault="009A1B16" w:rsidP="009A1B16">
      <w:pPr>
        <w:autoSpaceDE w:val="0"/>
        <w:autoSpaceDN w:val="0"/>
        <w:spacing w:line="360" w:lineRule="exact"/>
        <w:ind w:firstLineChars="200" w:firstLine="420"/>
      </w:pPr>
    </w:p>
    <w:p w14:paraId="39EDBF64" w14:textId="77777777" w:rsidR="008428E7" w:rsidRPr="009E36A4" w:rsidRDefault="008428E7" w:rsidP="009A1B16">
      <w:pPr>
        <w:autoSpaceDE w:val="0"/>
        <w:autoSpaceDN w:val="0"/>
        <w:spacing w:line="360" w:lineRule="exact"/>
        <w:ind w:firstLineChars="200" w:firstLine="420"/>
      </w:pPr>
    </w:p>
    <w:p w14:paraId="6972067F"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lastRenderedPageBreak/>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9A1B16" w:rsidRPr="009E36A4" w14:paraId="4A53C981" w14:textId="77777777" w:rsidTr="009A1B16">
        <w:tc>
          <w:tcPr>
            <w:tcW w:w="2500" w:type="pct"/>
            <w:tcBorders>
              <w:top w:val="single" w:sz="4" w:space="0" w:color="auto"/>
              <w:left w:val="nil"/>
              <w:bottom w:val="single" w:sz="4" w:space="0" w:color="auto"/>
              <w:right w:val="nil"/>
            </w:tcBorders>
            <w:hideMark/>
          </w:tcPr>
          <w:p w14:paraId="567027BA"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14:paraId="27B0F27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14:paraId="2B6330CB" w14:textId="77777777" w:rsidTr="009A1B16">
        <w:tc>
          <w:tcPr>
            <w:tcW w:w="2500" w:type="pct"/>
            <w:tcBorders>
              <w:top w:val="single" w:sz="4" w:space="0" w:color="auto"/>
              <w:left w:val="nil"/>
              <w:bottom w:val="nil"/>
              <w:right w:val="nil"/>
            </w:tcBorders>
            <w:hideMark/>
          </w:tcPr>
          <w:p w14:paraId="0B662BC3"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14:paraId="69A99FC5"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14:paraId="56F24E90" w14:textId="77777777" w:rsidTr="009A1B16">
        <w:tc>
          <w:tcPr>
            <w:tcW w:w="2500" w:type="pct"/>
            <w:tcBorders>
              <w:top w:val="nil"/>
              <w:left w:val="nil"/>
              <w:bottom w:val="nil"/>
              <w:right w:val="nil"/>
            </w:tcBorders>
            <w:hideMark/>
          </w:tcPr>
          <w:p w14:paraId="1753A8A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14:paraId="7F78C389"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14:paraId="040E0210" w14:textId="77777777" w:rsidTr="009A1B16">
        <w:tc>
          <w:tcPr>
            <w:tcW w:w="2500" w:type="pct"/>
            <w:tcBorders>
              <w:top w:val="nil"/>
              <w:left w:val="nil"/>
              <w:bottom w:val="nil"/>
              <w:right w:val="nil"/>
            </w:tcBorders>
            <w:hideMark/>
          </w:tcPr>
          <w:p w14:paraId="28BCC474"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错误</w:t>
            </w:r>
            <w:r w:rsidRPr="009E36A4">
              <w:rPr>
                <w:rFonts w:hint="eastAsia"/>
                <w:sz w:val="18"/>
                <w:szCs w:val="18"/>
              </w:rPr>
              <w:t>帧</w:t>
            </w:r>
          </w:p>
        </w:tc>
        <w:tc>
          <w:tcPr>
            <w:tcW w:w="2500" w:type="pct"/>
            <w:tcBorders>
              <w:top w:val="nil"/>
              <w:left w:val="nil"/>
              <w:bottom w:val="nil"/>
              <w:right w:val="nil"/>
            </w:tcBorders>
            <w:hideMark/>
          </w:tcPr>
          <w:p w14:paraId="6CC95D52"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14:paraId="7D8BA6A0" w14:textId="77777777" w:rsidTr="009A1B16">
        <w:tc>
          <w:tcPr>
            <w:tcW w:w="2500" w:type="pct"/>
            <w:tcBorders>
              <w:top w:val="nil"/>
              <w:left w:val="nil"/>
              <w:bottom w:val="nil"/>
              <w:right w:val="nil"/>
            </w:tcBorders>
            <w:hideMark/>
          </w:tcPr>
          <w:p w14:paraId="2871C94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14:paraId="304260E3"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14:paraId="66B1A2DD" w14:textId="77777777" w:rsidTr="009A1B16">
        <w:tc>
          <w:tcPr>
            <w:tcW w:w="2500" w:type="pct"/>
            <w:tcBorders>
              <w:top w:val="nil"/>
              <w:left w:val="nil"/>
              <w:bottom w:val="single" w:sz="4" w:space="0" w:color="auto"/>
              <w:right w:val="nil"/>
            </w:tcBorders>
            <w:hideMark/>
          </w:tcPr>
          <w:p w14:paraId="718430DF"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14:paraId="7753D8D0" w14:textId="77777777"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14:paraId="47C1E980" w14:textId="77777777" w:rsidR="009A1B16" w:rsidRPr="009E36A4" w:rsidRDefault="009A1B16" w:rsidP="009A1B16">
      <w:pPr>
        <w:autoSpaceDE w:val="0"/>
        <w:autoSpaceDN w:val="0"/>
        <w:spacing w:line="360" w:lineRule="exact"/>
        <w:rPr>
          <w:rFonts w:eastAsiaTheme="minorEastAsia"/>
          <w:szCs w:val="22"/>
        </w:rPr>
      </w:pPr>
    </w:p>
    <w:p w14:paraId="7527BEF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14:paraId="10D535E4" w14:textId="77777777"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14:paraId="5E811590" w14:textId="77777777"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14:paraId="192515D3" w14:textId="77777777" w:rsidR="009A1B16" w:rsidRPr="009E36A4" w:rsidRDefault="00B17D1F" w:rsidP="009A1B16">
      <w:pPr>
        <w:autoSpaceDE w:val="0"/>
        <w:autoSpaceDN w:val="0"/>
        <w:spacing w:line="360" w:lineRule="exact"/>
        <w:ind w:firstLineChars="200" w:firstLine="420"/>
      </w:pPr>
      <w:r>
        <w:rPr>
          <w:rFonts w:cstheme="minorBidi"/>
        </w:rPr>
        <w:object w:dxaOrig="1440" w:dyaOrig="1440" w14:anchorId="4CA65434">
          <v:shape id="_x0000_s1029" type="#_x0000_t75" style="position:absolute;left:0;text-align:left;margin-left:-.75pt;margin-top:24.2pt;width:412.5pt;height:126.45pt;z-index:251666944;mso-position-horizontal-relative:text;mso-position-vertical-relative:text">
            <v:imagedata r:id="rId43" o:title=""/>
            <w10:wrap type="topAndBottom"/>
          </v:shape>
          <o:OLEObject Type="Embed" ProgID="Visio.Drawing.15" ShapeID="_x0000_s1029" DrawAspect="Content" ObjectID="_1558529829" r:id="rId44"/>
        </w:object>
      </w:r>
    </w:p>
    <w:p w14:paraId="3EC2F155" w14:textId="77777777"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14:paraId="57B10DC3" w14:textId="77777777" w:rsidR="009A1B16" w:rsidRPr="009E36A4" w:rsidRDefault="009A1B16" w:rsidP="009A1B16">
      <w:pPr>
        <w:autoSpaceDE w:val="0"/>
        <w:autoSpaceDN w:val="0"/>
        <w:spacing w:line="360" w:lineRule="exact"/>
        <w:rPr>
          <w:rFonts w:eastAsiaTheme="minorEastAsia"/>
          <w:szCs w:val="22"/>
        </w:rPr>
      </w:pPr>
    </w:p>
    <w:p w14:paraId="3E69E16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14:paraId="7EF93E60"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14:paraId="3ADAE2C9"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w:t>
      </w:r>
      <w:r w:rsidRPr="009E36A4">
        <w:rPr>
          <w:rFonts w:hint="eastAsia"/>
        </w:rPr>
        <w:lastRenderedPageBreak/>
        <w:t>数目最多为</w:t>
      </w:r>
      <w:r w:rsidRPr="009E36A4">
        <w:t>(</w:t>
      </w:r>
      <w:r w:rsidRPr="009E36A4">
        <w:rPr>
          <w:noProof/>
        </w:rPr>
        <w:drawing>
          <wp:inline distT="0" distB="0" distL="0" distR="0" wp14:anchorId="23F93F0F" wp14:editId="1CA69225">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14:paraId="7A3B00DF" w14:textId="77777777"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14:anchorId="7003DA1D" wp14:editId="3D415E46">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14:paraId="449D72A2" w14:textId="77777777"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14:paraId="674381FF" w14:textId="77777777" w:rsidR="009A1B16" w:rsidRPr="009E36A4" w:rsidRDefault="009A1B16" w:rsidP="009A1B16">
      <w:pPr>
        <w:autoSpaceDE w:val="0"/>
        <w:autoSpaceDN w:val="0"/>
        <w:spacing w:line="360" w:lineRule="exact"/>
        <w:ind w:firstLineChars="200" w:firstLine="420"/>
      </w:pPr>
      <w:r w:rsidRPr="009E36A4">
        <w:rPr>
          <w:rFonts w:hint="eastAsia"/>
        </w:rPr>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14:paraId="23DF08FA" w14:textId="77777777"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14:paraId="3E68238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14:paraId="3C27E189" w14:textId="77777777" w:rsidR="009A1B16" w:rsidRPr="009E36A4" w:rsidRDefault="009A1B16" w:rsidP="009465BE">
      <w:pPr>
        <w:spacing w:line="360" w:lineRule="exact"/>
      </w:pPr>
    </w:p>
    <w:p w14:paraId="61042966" w14:textId="77777777"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05"/>
        <w:gridCol w:w="1704"/>
        <w:gridCol w:w="1704"/>
        <w:gridCol w:w="1704"/>
      </w:tblGrid>
      <w:tr w:rsidR="009A1B16" w:rsidRPr="009E36A4" w14:paraId="626395D0" w14:textId="77777777" w:rsidTr="009A1B16">
        <w:tc>
          <w:tcPr>
            <w:tcW w:w="1000" w:type="pct"/>
            <w:tcBorders>
              <w:top w:val="single" w:sz="4" w:space="0" w:color="auto"/>
              <w:left w:val="nil"/>
              <w:bottom w:val="single" w:sz="4" w:space="0" w:color="auto"/>
              <w:right w:val="nil"/>
            </w:tcBorders>
            <w:hideMark/>
          </w:tcPr>
          <w:p w14:paraId="77B505B8" w14:textId="77777777"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14:paraId="76A9519C" w14:textId="77777777"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14:paraId="58ACD1EB" w14:textId="77777777"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14:paraId="78FE1523" w14:textId="77777777"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14:paraId="467DC7B7" w14:textId="77777777"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14:paraId="5E18C264" w14:textId="77777777" w:rsidTr="009A1B16">
        <w:tc>
          <w:tcPr>
            <w:tcW w:w="1000" w:type="pct"/>
            <w:tcBorders>
              <w:top w:val="single" w:sz="4" w:space="0" w:color="auto"/>
              <w:left w:val="nil"/>
              <w:bottom w:val="nil"/>
              <w:right w:val="nil"/>
            </w:tcBorders>
            <w:hideMark/>
          </w:tcPr>
          <w:p w14:paraId="217740B4"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6FA01B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701FEE5D"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14086AC9"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14:paraId="21F5646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5E4EA6B" w14:textId="77777777" w:rsidTr="009A1B16">
        <w:tc>
          <w:tcPr>
            <w:tcW w:w="1000" w:type="pct"/>
            <w:tcBorders>
              <w:top w:val="nil"/>
              <w:left w:val="nil"/>
              <w:bottom w:val="nil"/>
              <w:right w:val="nil"/>
            </w:tcBorders>
            <w:hideMark/>
          </w:tcPr>
          <w:p w14:paraId="76E65868"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DDA851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32FBD9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989DAD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89C7943"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DB9150C" w14:textId="77777777" w:rsidTr="009A1B16">
        <w:tc>
          <w:tcPr>
            <w:tcW w:w="1000" w:type="pct"/>
            <w:tcBorders>
              <w:top w:val="nil"/>
              <w:left w:val="nil"/>
              <w:bottom w:val="nil"/>
              <w:right w:val="nil"/>
            </w:tcBorders>
            <w:hideMark/>
          </w:tcPr>
          <w:p w14:paraId="3A01ADA3" w14:textId="77777777"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14:paraId="6D6F2AD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5CCB782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4CC9E4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38E0A8D0"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02909710" w14:textId="77777777" w:rsidTr="009A1B16">
        <w:tc>
          <w:tcPr>
            <w:tcW w:w="1000" w:type="pct"/>
            <w:tcBorders>
              <w:top w:val="nil"/>
              <w:left w:val="nil"/>
              <w:bottom w:val="nil"/>
              <w:right w:val="nil"/>
            </w:tcBorders>
            <w:hideMark/>
          </w:tcPr>
          <w:p w14:paraId="60692CE6" w14:textId="77777777"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14:paraId="3DEC4E9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8FEB4C"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0542806E"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345A9D1"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1EB7A6B0" w14:textId="77777777" w:rsidTr="009A1B16">
        <w:tc>
          <w:tcPr>
            <w:tcW w:w="1000" w:type="pct"/>
            <w:tcBorders>
              <w:top w:val="nil"/>
              <w:left w:val="nil"/>
              <w:bottom w:val="nil"/>
              <w:right w:val="nil"/>
            </w:tcBorders>
            <w:hideMark/>
          </w:tcPr>
          <w:p w14:paraId="7FFFF602" w14:textId="77777777"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14:paraId="198DA996"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6AAF9776"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D527E0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0B8DB09"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2A5D0473" w14:textId="77777777" w:rsidTr="009A1B16">
        <w:tc>
          <w:tcPr>
            <w:tcW w:w="1000" w:type="pct"/>
            <w:tcBorders>
              <w:top w:val="nil"/>
              <w:left w:val="nil"/>
              <w:bottom w:val="nil"/>
              <w:right w:val="nil"/>
            </w:tcBorders>
            <w:hideMark/>
          </w:tcPr>
          <w:p w14:paraId="06826D2E" w14:textId="77777777"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14:paraId="54A33CE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15633BF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AFF2282"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48DB912B"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630D447B" w14:textId="77777777" w:rsidTr="009A1B16">
        <w:tc>
          <w:tcPr>
            <w:tcW w:w="1000" w:type="pct"/>
            <w:tcBorders>
              <w:top w:val="nil"/>
              <w:left w:val="nil"/>
              <w:bottom w:val="nil"/>
              <w:right w:val="nil"/>
            </w:tcBorders>
            <w:hideMark/>
          </w:tcPr>
          <w:p w14:paraId="4D8083D9" w14:textId="77777777"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14:paraId="564EEE07"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2D0E6659"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1C793C13"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72027346" w14:textId="77777777"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14:paraId="32491EAA" w14:textId="77777777" w:rsidTr="009A1B16">
        <w:tc>
          <w:tcPr>
            <w:tcW w:w="1000" w:type="pct"/>
            <w:tcBorders>
              <w:top w:val="nil"/>
              <w:left w:val="nil"/>
              <w:bottom w:val="nil"/>
              <w:right w:val="nil"/>
            </w:tcBorders>
            <w:hideMark/>
          </w:tcPr>
          <w:p w14:paraId="0F090CDC" w14:textId="77777777"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14:paraId="693F1628"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14:paraId="3441EC40"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6011266B"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14:paraId="0CFBC88A" w14:textId="77777777"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14:paraId="42DD0DC6" w14:textId="77777777" w:rsidTr="009A1B16">
        <w:tc>
          <w:tcPr>
            <w:tcW w:w="1000" w:type="pct"/>
            <w:tcBorders>
              <w:top w:val="nil"/>
              <w:left w:val="nil"/>
              <w:bottom w:val="single" w:sz="4" w:space="0" w:color="auto"/>
              <w:right w:val="nil"/>
            </w:tcBorders>
            <w:hideMark/>
          </w:tcPr>
          <w:p w14:paraId="3A2A3301" w14:textId="77777777"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14:paraId="7FF37FA2" w14:textId="77777777"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14:paraId="3B7454A0"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78DF51D1" w14:textId="77777777"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14:paraId="2A52BB02" w14:textId="77777777" w:rsidR="009A1B16" w:rsidRPr="009E36A4" w:rsidRDefault="009A1B16">
            <w:pPr>
              <w:autoSpaceDE w:val="0"/>
              <w:autoSpaceDN w:val="0"/>
              <w:spacing w:line="360" w:lineRule="exact"/>
              <w:jc w:val="center"/>
              <w:rPr>
                <w:sz w:val="18"/>
                <w:szCs w:val="18"/>
              </w:rPr>
            </w:pPr>
            <w:r w:rsidRPr="009E36A4">
              <w:rPr>
                <w:sz w:val="18"/>
                <w:szCs w:val="18"/>
              </w:rPr>
              <w:t>0</w:t>
            </w:r>
          </w:p>
        </w:tc>
      </w:tr>
    </w:tbl>
    <w:p w14:paraId="35663ACC" w14:textId="77777777" w:rsidR="009A1B16" w:rsidRPr="009E36A4" w:rsidRDefault="009A1B16" w:rsidP="009A1B16">
      <w:pPr>
        <w:autoSpaceDE w:val="0"/>
        <w:autoSpaceDN w:val="0"/>
        <w:spacing w:line="360" w:lineRule="exact"/>
        <w:rPr>
          <w:rFonts w:eastAsiaTheme="minorEastAsia"/>
          <w:szCs w:val="22"/>
        </w:rPr>
      </w:pPr>
    </w:p>
    <w:p w14:paraId="2DEA8418"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14:paraId="18DA5A5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14:paraId="0BC8C2B4" w14:textId="77777777"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14:paraId="2FE239F9"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14:paraId="14D6E358"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14:paraId="12DC714D" w14:textId="77777777" w:rsidR="009A1B16" w:rsidRPr="009E36A4" w:rsidRDefault="009A1B16" w:rsidP="009A1B16">
      <w:pPr>
        <w:autoSpaceDE w:val="0"/>
        <w:autoSpaceDN w:val="0"/>
        <w:spacing w:line="360" w:lineRule="exact"/>
        <w:ind w:firstLineChars="200" w:firstLine="420"/>
      </w:pPr>
      <w:r w:rsidRPr="009E36A4">
        <w:rPr>
          <w:rFonts w:hint="eastAsia"/>
        </w:rPr>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14:paraId="2DF351A5"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14:paraId="6A8FE308" w14:textId="77777777"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14:paraId="2D059DAC" w14:textId="77777777"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14:paraId="4B7E9B50" w14:textId="77777777"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14:paraId="53191F02"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14:paraId="05C76C7E" w14:textId="77777777"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14:paraId="4E99CC4E" w14:textId="77777777"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14:paraId="7D3F9E74" w14:textId="77777777"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14:paraId="0CAECB58" w14:textId="77777777"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14:paraId="28BBA48B" w14:textId="77777777"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w:t>
      </w:r>
      <w:r w:rsidRPr="009E36A4">
        <w:rPr>
          <w:rFonts w:hint="eastAsia"/>
        </w:rPr>
        <w:lastRenderedPageBreak/>
        <w:t>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14:paraId="41A43D77"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4" w:name="_Toc422059065"/>
      <w:bookmarkStart w:id="55" w:name="_Toc421383853"/>
      <w:bookmarkStart w:id="56" w:name="_Toc484634801"/>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54"/>
      <w:bookmarkEnd w:id="55"/>
      <w:bookmarkEnd w:id="56"/>
    </w:p>
    <w:p w14:paraId="54D6D752"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报文滤波取决于整个标识符。</w:t>
      </w:r>
    </w:p>
    <w:p w14:paraId="510F3D81"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14:paraId="50B75A19"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14:paraId="250861ED" w14:textId="77777777"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7" w:name="_Toc422059066"/>
      <w:bookmarkStart w:id="58" w:name="_Toc421383854"/>
      <w:bookmarkStart w:id="59" w:name="_Toc484634802"/>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57"/>
      <w:bookmarkEnd w:id="58"/>
      <w:bookmarkEnd w:id="59"/>
    </w:p>
    <w:p w14:paraId="4DA189B4" w14:textId="77777777"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14:paraId="492C989B"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14:paraId="4EE74075"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14:paraId="18A0B3A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14:paraId="6818DDC4"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形式错误：当固定形式的位场中出现一个或更多非法位时，则检出一个形式错误。</w:t>
      </w:r>
    </w:p>
    <w:p w14:paraId="1D0088B7" w14:textId="77777777"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14:paraId="38898629" w14:textId="77777777"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14:paraId="0EEC96C8" w14:textId="77777777"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w:t>
      </w:r>
      <w:r w:rsidRPr="009E36A4">
        <w:rPr>
          <w:rFonts w:hint="eastAsia"/>
        </w:rPr>
        <w:lastRenderedPageBreak/>
        <w:t>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14:paraId="25613FDD"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14:paraId="1EDBC685" w14:textId="77777777"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14:paraId="705BAFDC" w14:textId="77777777" w:rsidR="009A1B16" w:rsidRPr="009E36A4" w:rsidRDefault="009A1B16" w:rsidP="009A1B16">
      <w:pPr>
        <w:spacing w:line="360" w:lineRule="exact"/>
        <w:rPr>
          <w:rFonts w:cstheme="minorBidi"/>
        </w:rPr>
      </w:pPr>
    </w:p>
    <w:p w14:paraId="08767912" w14:textId="77777777" w:rsidR="00931B75" w:rsidRPr="009E36A4" w:rsidRDefault="00931B75" w:rsidP="009A1B16">
      <w:pPr>
        <w:spacing w:line="360" w:lineRule="exact"/>
        <w:rPr>
          <w:rFonts w:cstheme="minorBidi"/>
        </w:rPr>
      </w:pPr>
    </w:p>
    <w:p w14:paraId="440F5B9D" w14:textId="77777777" w:rsidR="00931B75" w:rsidRPr="009E36A4" w:rsidRDefault="00931B75" w:rsidP="009A1B16">
      <w:pPr>
        <w:spacing w:line="360" w:lineRule="exact"/>
        <w:rPr>
          <w:rFonts w:cstheme="minorBidi"/>
        </w:rPr>
      </w:pPr>
    </w:p>
    <w:p w14:paraId="1C3A7918" w14:textId="77777777" w:rsidR="00931B75" w:rsidRPr="009E36A4" w:rsidRDefault="00931B75" w:rsidP="009A1B16">
      <w:pPr>
        <w:spacing w:line="360" w:lineRule="exact"/>
        <w:rPr>
          <w:rFonts w:cstheme="minorBidi"/>
        </w:rPr>
      </w:pPr>
    </w:p>
    <w:p w14:paraId="0A444625" w14:textId="77777777" w:rsidR="00931B75" w:rsidRPr="009E36A4" w:rsidRDefault="00931B75" w:rsidP="009A1B16">
      <w:pPr>
        <w:spacing w:line="360" w:lineRule="exact"/>
        <w:rPr>
          <w:rFonts w:cstheme="minorBidi"/>
        </w:rPr>
      </w:pPr>
    </w:p>
    <w:p w14:paraId="7843A44C" w14:textId="77777777" w:rsidR="00931B75" w:rsidRPr="009E36A4" w:rsidRDefault="00931B75" w:rsidP="009A1B16">
      <w:pPr>
        <w:spacing w:line="360" w:lineRule="exact"/>
        <w:rPr>
          <w:rFonts w:cstheme="minorBidi"/>
        </w:rPr>
      </w:pPr>
    </w:p>
    <w:p w14:paraId="5602F3EA" w14:textId="77777777" w:rsidR="00931B75" w:rsidRPr="009E36A4" w:rsidRDefault="00931B75" w:rsidP="009A1B16">
      <w:pPr>
        <w:spacing w:line="360" w:lineRule="exact"/>
        <w:rPr>
          <w:rFonts w:cstheme="minorBidi"/>
        </w:rPr>
      </w:pPr>
    </w:p>
    <w:p w14:paraId="4A543F09" w14:textId="77777777" w:rsidR="00931B75" w:rsidRPr="009E36A4" w:rsidRDefault="00931B75" w:rsidP="009A1B16">
      <w:pPr>
        <w:spacing w:line="360" w:lineRule="exact"/>
        <w:rPr>
          <w:rFonts w:cstheme="minorBidi"/>
        </w:rPr>
      </w:pPr>
    </w:p>
    <w:p w14:paraId="1D030CBF" w14:textId="77777777" w:rsidR="00931B75" w:rsidRPr="009E36A4" w:rsidRDefault="00931B75" w:rsidP="009A1B16">
      <w:pPr>
        <w:spacing w:line="360" w:lineRule="exact"/>
        <w:rPr>
          <w:rFonts w:cstheme="minorBidi"/>
        </w:rPr>
      </w:pPr>
    </w:p>
    <w:p w14:paraId="190CB203" w14:textId="77777777" w:rsidR="00931B75" w:rsidRPr="009E36A4" w:rsidRDefault="00931B75" w:rsidP="009A1B16">
      <w:pPr>
        <w:spacing w:line="360" w:lineRule="exact"/>
        <w:rPr>
          <w:rFonts w:cstheme="minorBidi"/>
        </w:rPr>
      </w:pPr>
    </w:p>
    <w:p w14:paraId="1715E087" w14:textId="77777777" w:rsidR="00931B75" w:rsidRPr="009E36A4" w:rsidRDefault="00931B75" w:rsidP="009A1B16">
      <w:pPr>
        <w:spacing w:line="360" w:lineRule="exact"/>
        <w:rPr>
          <w:rFonts w:cstheme="minorBidi"/>
        </w:rPr>
      </w:pPr>
    </w:p>
    <w:p w14:paraId="3D5360CD" w14:textId="77777777" w:rsidR="00931B75" w:rsidRPr="009E36A4" w:rsidRDefault="00931B75" w:rsidP="009A1B16">
      <w:pPr>
        <w:spacing w:line="360" w:lineRule="exact"/>
        <w:rPr>
          <w:rFonts w:cstheme="minorBidi"/>
        </w:rPr>
      </w:pPr>
    </w:p>
    <w:p w14:paraId="42B5766F" w14:textId="77777777" w:rsidR="00931B75" w:rsidRPr="009E36A4" w:rsidRDefault="00931B75" w:rsidP="009A1B16">
      <w:pPr>
        <w:spacing w:line="360" w:lineRule="exact"/>
        <w:rPr>
          <w:rFonts w:cstheme="minorBidi"/>
        </w:rPr>
      </w:pPr>
    </w:p>
    <w:p w14:paraId="468D519F" w14:textId="77777777" w:rsidR="00931B75" w:rsidRPr="009E36A4" w:rsidRDefault="00931B75" w:rsidP="009A1B16">
      <w:pPr>
        <w:spacing w:line="360" w:lineRule="exact"/>
        <w:rPr>
          <w:rFonts w:cstheme="minorBidi"/>
        </w:rPr>
      </w:pPr>
    </w:p>
    <w:p w14:paraId="36811DAC" w14:textId="77777777" w:rsidR="00931B75" w:rsidRPr="009E36A4" w:rsidRDefault="00931B75" w:rsidP="009A1B16">
      <w:pPr>
        <w:spacing w:line="360" w:lineRule="exact"/>
        <w:rPr>
          <w:rFonts w:cstheme="minorBidi"/>
        </w:rPr>
      </w:pPr>
    </w:p>
    <w:p w14:paraId="125C3251" w14:textId="77777777" w:rsidR="00931B75" w:rsidRPr="009E36A4" w:rsidRDefault="00931B75" w:rsidP="009A1B16">
      <w:pPr>
        <w:spacing w:line="360" w:lineRule="exact"/>
        <w:rPr>
          <w:rFonts w:cstheme="minorBidi"/>
        </w:rPr>
      </w:pPr>
    </w:p>
    <w:p w14:paraId="7603174D" w14:textId="77777777" w:rsidR="00931B75" w:rsidRPr="009E36A4" w:rsidRDefault="00931B75" w:rsidP="009A1B16">
      <w:pPr>
        <w:spacing w:line="360" w:lineRule="exact"/>
        <w:rPr>
          <w:rFonts w:cstheme="minorBidi"/>
        </w:rPr>
      </w:pPr>
    </w:p>
    <w:p w14:paraId="6FA1E8EB" w14:textId="77777777" w:rsidR="00931B75" w:rsidRPr="009E36A4" w:rsidRDefault="00931B75" w:rsidP="009A1B16">
      <w:pPr>
        <w:spacing w:line="360" w:lineRule="exact"/>
        <w:rPr>
          <w:rFonts w:cstheme="minorBidi"/>
        </w:rPr>
      </w:pPr>
    </w:p>
    <w:p w14:paraId="31717AA1" w14:textId="77777777" w:rsidR="00931B75" w:rsidRPr="009E36A4" w:rsidRDefault="00931B75" w:rsidP="009A1B16">
      <w:pPr>
        <w:spacing w:line="360" w:lineRule="exact"/>
        <w:rPr>
          <w:rFonts w:cstheme="minorBidi"/>
        </w:rPr>
      </w:pPr>
    </w:p>
    <w:p w14:paraId="77D86613" w14:textId="6DE60D98" w:rsidR="00931B75" w:rsidRDefault="00931B75" w:rsidP="009A1B16">
      <w:pPr>
        <w:spacing w:line="360" w:lineRule="exact"/>
        <w:rPr>
          <w:rFonts w:cstheme="minorBidi"/>
        </w:rPr>
      </w:pPr>
    </w:p>
    <w:p w14:paraId="2DA46B84" w14:textId="77777777" w:rsidR="0018414F" w:rsidRPr="009E36A4" w:rsidRDefault="0018414F" w:rsidP="00297EAA">
      <w:pPr>
        <w:spacing w:line="360" w:lineRule="exact"/>
        <w:jc w:val="center"/>
        <w:rPr>
          <w:rFonts w:cstheme="minorBidi"/>
        </w:rPr>
      </w:pPr>
    </w:p>
    <w:p w14:paraId="43D0D892" w14:textId="05232103"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t xml:space="preserve"> </w:t>
      </w:r>
      <w:bookmarkStart w:id="60" w:name="_Toc484634803"/>
      <w:r w:rsidR="00D06896" w:rsidRPr="009E36A4">
        <w:rPr>
          <w:rFonts w:eastAsia="黑体"/>
          <w:b w:val="0"/>
          <w:i w:val="0"/>
        </w:rPr>
        <w:t>4</w:t>
      </w:r>
      <w:r w:rsidR="00D06896" w:rsidRPr="009E36A4">
        <w:rPr>
          <w:rFonts w:eastAsia="黑体" w:cs="Arial"/>
          <w:b w:val="0"/>
          <w:i w:val="0"/>
        </w:rPr>
        <w:t xml:space="preserve">  </w:t>
      </w:r>
      <w:bookmarkEnd w:id="41"/>
      <w:r w:rsidR="00B94BF9">
        <w:rPr>
          <w:rFonts w:eastAsia="黑体" w:cs="Arial" w:hint="eastAsia"/>
          <w:b w:val="0"/>
          <w:i w:val="0"/>
          <w:lang w:eastAsia="zh-CN"/>
        </w:rPr>
        <w:t>基于</w:t>
      </w:r>
      <w:r w:rsidR="00B94BF9">
        <w:rPr>
          <w:rFonts w:eastAsia="黑体" w:cs="Arial" w:hint="eastAsia"/>
          <w:b w:val="0"/>
          <w:i w:val="0"/>
          <w:lang w:eastAsia="zh-CN"/>
        </w:rPr>
        <w:t>CAN</w:t>
      </w:r>
      <w:r w:rsidR="00B94BF9">
        <w:rPr>
          <w:rFonts w:eastAsia="黑体" w:cs="Arial" w:hint="eastAsia"/>
          <w:b w:val="0"/>
          <w:i w:val="0"/>
          <w:lang w:eastAsia="zh-CN"/>
        </w:rPr>
        <w:t>总线的列车制动</w:t>
      </w:r>
      <w:r w:rsidR="009100E5">
        <w:rPr>
          <w:rFonts w:eastAsia="黑体" w:cs="Arial" w:hint="eastAsia"/>
          <w:b w:val="0"/>
          <w:i w:val="0"/>
          <w:lang w:eastAsia="zh-CN"/>
        </w:rPr>
        <w:t>控制</w:t>
      </w:r>
      <w:r w:rsidR="00B94BF9">
        <w:rPr>
          <w:rFonts w:eastAsia="黑体" w:cs="Arial" w:hint="eastAsia"/>
          <w:b w:val="0"/>
          <w:i w:val="0"/>
          <w:lang w:eastAsia="zh-CN"/>
        </w:rPr>
        <w:t>网络</w:t>
      </w:r>
      <w:r w:rsidR="00A17733">
        <w:rPr>
          <w:rFonts w:eastAsia="黑体" w:cs="Arial" w:hint="eastAsia"/>
          <w:b w:val="0"/>
          <w:i w:val="0"/>
          <w:lang w:eastAsia="zh-CN"/>
        </w:rPr>
        <w:t>系统方案设计</w:t>
      </w:r>
      <w:bookmarkEnd w:id="60"/>
    </w:p>
    <w:p w14:paraId="3E1121A5" w14:textId="77777777" w:rsidR="00D06896" w:rsidRPr="009E36A4" w:rsidRDefault="00D06896" w:rsidP="00A17A28">
      <w:pPr>
        <w:pStyle w:val="2"/>
        <w:spacing w:beforeLines="50" w:before="156" w:afterLines="50" w:after="156" w:line="360" w:lineRule="exact"/>
        <w:rPr>
          <w:rFonts w:eastAsia="黑体" w:cs="Arial"/>
          <w:b w:val="0"/>
          <w:i w:val="0"/>
        </w:rPr>
      </w:pPr>
      <w:bookmarkStart w:id="61" w:name="_Toc261510890"/>
      <w:bookmarkStart w:id="62" w:name="_Toc484634804"/>
      <w:r w:rsidRPr="009E36A4">
        <w:rPr>
          <w:rFonts w:eastAsia="黑体"/>
          <w:b w:val="0"/>
          <w:i w:val="0"/>
        </w:rPr>
        <w:t xml:space="preserve">4.1 </w:t>
      </w:r>
      <w:bookmarkEnd w:id="61"/>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62"/>
      <w:r w:rsidRPr="009E36A4">
        <w:tab/>
      </w:r>
    </w:p>
    <w:p w14:paraId="32449128" w14:textId="200BDE39" w:rsidR="00D06896" w:rsidRPr="009E36A4" w:rsidRDefault="00030BCD" w:rsidP="00D06896">
      <w:pPr>
        <w:spacing w:line="360" w:lineRule="exact"/>
        <w:ind w:firstLineChars="200" w:firstLine="420"/>
        <w:rPr>
          <w:kern w:val="0"/>
        </w:rPr>
      </w:pPr>
      <w:r w:rsidRPr="009E36A4">
        <w:rPr>
          <w:rFonts w:hint="eastAsia"/>
          <w:kern w:val="0"/>
        </w:rPr>
        <w:t>CCBII</w:t>
      </w:r>
      <w:r w:rsidRPr="009E36A4">
        <w:rPr>
          <w:rFonts w:hint="eastAsia"/>
          <w:kern w:val="0"/>
        </w:rPr>
        <w:t>制动系统中具有智能节点的模块为</w:t>
      </w:r>
      <w:r w:rsidR="00E0645F">
        <w:rPr>
          <w:rFonts w:hint="eastAsia"/>
          <w:kern w:val="0"/>
        </w:rPr>
        <w:t>电子制动阀、</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8055F5">
        <w:rPr>
          <w:rFonts w:hint="eastAsia"/>
          <w:kern w:val="0"/>
        </w:rPr>
        <w:t>和</w:t>
      </w:r>
      <w:r w:rsidR="008055F5">
        <w:rPr>
          <w:rFonts w:hint="eastAsia"/>
          <w:kern w:val="0"/>
        </w:rPr>
        <w:t>EBV</w:t>
      </w:r>
      <w:r w:rsidR="00C4498D" w:rsidRPr="009E36A4">
        <w:rPr>
          <w:rFonts w:hint="eastAsia"/>
          <w:kern w:val="0"/>
        </w:rPr>
        <w:t>的指令正常执行输出。</w:t>
      </w:r>
      <w:r w:rsidR="00C80BFB" w:rsidRPr="009E36A4">
        <w:rPr>
          <w:rFonts w:hint="eastAsia"/>
          <w:kern w:val="0"/>
        </w:rPr>
        <w:t>EPCU</w:t>
      </w:r>
      <w:r w:rsidR="00C80BFB" w:rsidRPr="009E36A4">
        <w:rPr>
          <w:rFonts w:hint="eastAsia"/>
          <w:kern w:val="0"/>
        </w:rPr>
        <w:t>各自模块的布置图如下所示：</w:t>
      </w:r>
    </w:p>
    <w:p w14:paraId="0B8179AF" w14:textId="77777777" w:rsidR="00E92E7E" w:rsidRPr="009E36A4" w:rsidRDefault="001B0E71" w:rsidP="001B0E71">
      <w:pPr>
        <w:spacing w:line="360" w:lineRule="exact"/>
        <w:rPr>
          <w:kern w:val="0"/>
        </w:rPr>
      </w:pPr>
      <w:r w:rsidRPr="009E36A4">
        <w:rPr>
          <w:noProof/>
        </w:rPr>
        <w:drawing>
          <wp:anchor distT="0" distB="0" distL="114300" distR="114300" simplePos="0" relativeHeight="251652608" behindDoc="0" locked="0" layoutInCell="1" allowOverlap="1" wp14:anchorId="723C8079" wp14:editId="0FCA6C30">
            <wp:simplePos x="0" y="0"/>
            <wp:positionH relativeFrom="margin">
              <wp:align>center</wp:align>
            </wp:positionH>
            <wp:positionV relativeFrom="paragraph">
              <wp:posOffset>262890</wp:posOffset>
            </wp:positionV>
            <wp:extent cx="4619625" cy="227647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28A0092B-C50C-407E-A947-70E740481C1C}">
                          <a14:useLocalDpi xmlns:a14="http://schemas.microsoft.com/office/drawing/2010/main" val="0"/>
                        </a:ext>
                      </a:extLst>
                    </a:blip>
                    <a:srcRect b="3054"/>
                    <a:stretch/>
                  </pic:blipFill>
                  <pic:spPr bwMode="auto">
                    <a:xfrm>
                      <a:off x="0" y="0"/>
                      <a:ext cx="4619625" cy="2276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125F35D" w14:textId="439F9488" w:rsidR="00C80BFB" w:rsidRDefault="00C80BFB" w:rsidP="00C80BFB">
      <w:pPr>
        <w:spacing w:line="360" w:lineRule="exact"/>
        <w:ind w:firstLineChars="200" w:firstLine="360"/>
        <w:jc w:val="center"/>
        <w:rPr>
          <w:rFonts w:eastAsia="黑体" w:cs="Arial"/>
          <w:kern w:val="0"/>
          <w:sz w:val="18"/>
          <w:szCs w:val="18"/>
        </w:rPr>
      </w:pPr>
      <w:r w:rsidRPr="00846788">
        <w:rPr>
          <w:rFonts w:eastAsia="黑体" w:cs="Arial" w:hint="eastAsia"/>
          <w:kern w:val="0"/>
          <w:sz w:val="18"/>
          <w:szCs w:val="18"/>
        </w:rPr>
        <w:t>图</w:t>
      </w:r>
      <w:r w:rsidRPr="00846788">
        <w:rPr>
          <w:rFonts w:eastAsia="黑体" w:cs="Arial" w:hint="eastAsia"/>
          <w:kern w:val="0"/>
          <w:sz w:val="18"/>
          <w:szCs w:val="18"/>
        </w:rPr>
        <w:t>4.1</w:t>
      </w:r>
      <w:r w:rsidRPr="00846788">
        <w:rPr>
          <w:rFonts w:eastAsia="黑体" w:cs="Arial"/>
          <w:kern w:val="0"/>
          <w:sz w:val="18"/>
          <w:szCs w:val="18"/>
        </w:rPr>
        <w:t xml:space="preserve"> </w:t>
      </w:r>
      <w:r w:rsidRPr="00846788">
        <w:rPr>
          <w:rFonts w:eastAsia="黑体" w:cs="Arial" w:hint="eastAsia"/>
          <w:kern w:val="0"/>
          <w:sz w:val="18"/>
          <w:szCs w:val="18"/>
        </w:rPr>
        <w:t>EPCU</w:t>
      </w:r>
      <w:r w:rsidRPr="00846788">
        <w:rPr>
          <w:rFonts w:eastAsia="黑体" w:cs="Arial" w:hint="eastAsia"/>
          <w:kern w:val="0"/>
          <w:sz w:val="18"/>
          <w:szCs w:val="18"/>
        </w:rPr>
        <w:t>各子模块位置图</w:t>
      </w:r>
    </w:p>
    <w:p w14:paraId="5C11EBD6" w14:textId="77777777" w:rsidR="00846788" w:rsidRPr="00846788" w:rsidRDefault="00846788" w:rsidP="00C80BFB">
      <w:pPr>
        <w:spacing w:line="360" w:lineRule="exact"/>
        <w:ind w:firstLineChars="200" w:firstLine="360"/>
        <w:jc w:val="center"/>
        <w:rPr>
          <w:rFonts w:eastAsia="黑体" w:cs="Arial"/>
          <w:kern w:val="0"/>
          <w:sz w:val="18"/>
          <w:szCs w:val="18"/>
        </w:rPr>
      </w:pPr>
    </w:p>
    <w:p w14:paraId="27F5E086" w14:textId="3F243E9E" w:rsidR="001B0E71" w:rsidRPr="009E36A4" w:rsidRDefault="001B0E71" w:rsidP="001B0E71">
      <w:pPr>
        <w:spacing w:line="360" w:lineRule="exact"/>
        <w:jc w:val="left"/>
        <w:rPr>
          <w:kern w:val="0"/>
        </w:rPr>
      </w:pPr>
      <w:r w:rsidRPr="009E36A4">
        <w:rPr>
          <w:kern w:val="0"/>
        </w:rPr>
        <w:tab/>
      </w:r>
      <w:r w:rsidR="00260495">
        <w:rPr>
          <w:rFonts w:hint="eastAsia"/>
          <w:kern w:val="0"/>
        </w:rPr>
        <w:t>本设计的</w:t>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由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14:paraId="1EB32ED4" w14:textId="3710A15A" w:rsidR="00D06896" w:rsidRDefault="00D06896" w:rsidP="00D06896">
      <w:pPr>
        <w:pStyle w:val="2"/>
        <w:spacing w:beforeLines="50" w:before="156" w:afterLines="50" w:after="156" w:line="360" w:lineRule="exact"/>
        <w:rPr>
          <w:rFonts w:eastAsia="黑体" w:cs="Arial"/>
          <w:b w:val="0"/>
          <w:i w:val="0"/>
          <w:lang w:eastAsia="zh-CN"/>
        </w:rPr>
      </w:pPr>
      <w:bookmarkStart w:id="63" w:name="_Toc261510894"/>
      <w:bookmarkStart w:id="64" w:name="_Toc484634805"/>
      <w:r w:rsidRPr="009E36A4">
        <w:rPr>
          <w:rFonts w:eastAsia="黑体"/>
          <w:b w:val="0"/>
          <w:i w:val="0"/>
        </w:rPr>
        <w:t>4.2</w:t>
      </w:r>
      <w:r w:rsidRPr="009E36A4">
        <w:rPr>
          <w:rFonts w:eastAsia="黑体" w:cs="Arial"/>
          <w:b w:val="0"/>
          <w:i w:val="0"/>
        </w:rPr>
        <w:t xml:space="preserve"> </w:t>
      </w:r>
      <w:bookmarkEnd w:id="63"/>
      <w:r w:rsidR="004E4912" w:rsidRPr="009E36A4">
        <w:rPr>
          <w:rFonts w:eastAsia="黑体" w:cs="Arial" w:hint="eastAsia"/>
          <w:b w:val="0"/>
          <w:i w:val="0"/>
          <w:lang w:eastAsia="zh-CN"/>
        </w:rPr>
        <w:t>总体方案设计</w:t>
      </w:r>
      <w:bookmarkEnd w:id="64"/>
    </w:p>
    <w:p w14:paraId="140AD470" w14:textId="50F2A353" w:rsidR="00632415" w:rsidRPr="00632415" w:rsidRDefault="00632415" w:rsidP="00632415">
      <w:pPr>
        <w:pStyle w:val="a0"/>
        <w:rPr>
          <w:lang w:val="x-none"/>
        </w:rPr>
      </w:pPr>
      <w:r>
        <w:rPr>
          <w:rFonts w:hint="eastAsia"/>
          <w:lang w:val="x-none"/>
        </w:rPr>
        <w:t>现有</w:t>
      </w:r>
      <w:r>
        <w:rPr>
          <w:rFonts w:hint="eastAsia"/>
          <w:lang w:val="x-none"/>
        </w:rPr>
        <w:t>CCBII</w:t>
      </w:r>
      <w:r>
        <w:rPr>
          <w:rFonts w:hint="eastAsia"/>
          <w:lang w:val="x-none"/>
        </w:rPr>
        <w:t>制动机的制动控制网络采用的通信方式为</w:t>
      </w:r>
      <w:r>
        <w:rPr>
          <w:rFonts w:hint="eastAsia"/>
          <w:lang w:val="x-none"/>
        </w:rPr>
        <w:t>LonWorks</w:t>
      </w:r>
      <w:r>
        <w:rPr>
          <w:rFonts w:hint="eastAsia"/>
          <w:lang w:val="x-none"/>
        </w:rPr>
        <w:t>总线，由于</w:t>
      </w:r>
      <w:r>
        <w:rPr>
          <w:rFonts w:hint="eastAsia"/>
          <w:lang w:val="x-none"/>
        </w:rPr>
        <w:t>LonWorks</w:t>
      </w:r>
      <w:r>
        <w:rPr>
          <w:rFonts w:hint="eastAsia"/>
          <w:lang w:val="x-none"/>
        </w:rPr>
        <w:t>总线的通信方式的复杂不透明的特点，不利于国内对</w:t>
      </w:r>
      <w:r>
        <w:rPr>
          <w:rFonts w:hint="eastAsia"/>
          <w:lang w:val="x-none"/>
        </w:rPr>
        <w:t>CCBII</w:t>
      </w:r>
      <w:r>
        <w:rPr>
          <w:rFonts w:hint="eastAsia"/>
          <w:lang w:val="x-none"/>
        </w:rPr>
        <w:t>制动机的研究发展。而现在发展水平高使用广泛的</w:t>
      </w:r>
      <w:r>
        <w:rPr>
          <w:rFonts w:hint="eastAsia"/>
          <w:lang w:val="x-none"/>
        </w:rPr>
        <w:t>CAN</w:t>
      </w:r>
      <w:r>
        <w:rPr>
          <w:rFonts w:hint="eastAsia"/>
          <w:lang w:val="x-none"/>
        </w:rPr>
        <w:t>总线</w:t>
      </w:r>
      <w:r w:rsidR="00B62263">
        <w:rPr>
          <w:rFonts w:hint="eastAsia"/>
          <w:lang w:val="x-none"/>
        </w:rPr>
        <w:t>以其透明的</w:t>
      </w:r>
      <w:r w:rsidR="00476F15">
        <w:rPr>
          <w:rFonts w:hint="eastAsia"/>
          <w:lang w:val="x-none"/>
        </w:rPr>
        <w:t>协议和开放性而被普遍使用，因此本文的方案将</w:t>
      </w:r>
      <w:r w:rsidR="00476F15">
        <w:rPr>
          <w:rFonts w:hint="eastAsia"/>
          <w:lang w:val="x-none"/>
        </w:rPr>
        <w:lastRenderedPageBreak/>
        <w:t>引入</w:t>
      </w:r>
      <w:r w:rsidR="00476F15">
        <w:rPr>
          <w:rFonts w:hint="eastAsia"/>
          <w:lang w:val="x-none"/>
        </w:rPr>
        <w:t>CAN</w:t>
      </w:r>
      <w:r w:rsidR="00476F15">
        <w:rPr>
          <w:rFonts w:hint="eastAsia"/>
          <w:lang w:val="x-none"/>
        </w:rPr>
        <w:t>总线</w:t>
      </w:r>
      <w:r w:rsidR="008B6878">
        <w:rPr>
          <w:rFonts w:hint="eastAsia"/>
          <w:lang w:val="x-none"/>
        </w:rPr>
        <w:t>来研究</w:t>
      </w:r>
      <w:r w:rsidR="008B6878">
        <w:rPr>
          <w:rFonts w:hint="eastAsia"/>
          <w:lang w:val="x-none"/>
        </w:rPr>
        <w:t>CCBII</w:t>
      </w:r>
      <w:r w:rsidR="008B6878">
        <w:rPr>
          <w:rFonts w:hint="eastAsia"/>
          <w:lang w:val="x-none"/>
        </w:rPr>
        <w:t>制动机控制网络。</w:t>
      </w:r>
    </w:p>
    <w:p w14:paraId="5B183831" w14:textId="05B6F8C2" w:rsidR="00120443" w:rsidRPr="009E36A4" w:rsidRDefault="00AE206D" w:rsidP="00BD4BD6">
      <w:pPr>
        <w:spacing w:line="360" w:lineRule="exact"/>
        <w:ind w:firstLine="420"/>
        <w:jc w:val="left"/>
        <w:rPr>
          <w:kern w:val="0"/>
        </w:rPr>
      </w:pPr>
      <w:r w:rsidRPr="009E36A4">
        <w:rPr>
          <w:rFonts w:hint="eastAsia"/>
          <w:kern w:val="0"/>
        </w:rPr>
        <w:t>CAN</w:t>
      </w:r>
      <w:r w:rsidR="00867636" w:rsidRPr="009E36A4">
        <w:rPr>
          <w:rFonts w:hint="eastAsia"/>
          <w:kern w:val="0"/>
        </w:rPr>
        <w:t>总线</w:t>
      </w:r>
      <w:r w:rsidRPr="009E36A4">
        <w:rPr>
          <w:rFonts w:hint="eastAsia"/>
          <w:kern w:val="0"/>
        </w:rPr>
        <w:t>网络属于总线型网络，网络节点接入</w:t>
      </w:r>
      <w:r w:rsidRPr="009E36A4">
        <w:rPr>
          <w:rFonts w:hint="eastAsia"/>
          <w:kern w:val="0"/>
        </w:rPr>
        <w:t>CAN</w:t>
      </w:r>
      <w:r w:rsidRPr="009E36A4">
        <w:rPr>
          <w:rFonts w:hint="eastAsia"/>
          <w:kern w:val="0"/>
        </w:rPr>
        <w:t>网络总线，形成多主工作方式的通信网络。</w:t>
      </w:r>
      <w:r w:rsidRPr="009E36A4">
        <w:rPr>
          <w:rFonts w:hint="eastAsia"/>
          <w:kern w:val="0"/>
        </w:rPr>
        <w:t>CCBII</w:t>
      </w:r>
      <w:r w:rsidRPr="009E36A4">
        <w:rPr>
          <w:rFonts w:hint="eastAsia"/>
          <w:kern w:val="0"/>
        </w:rPr>
        <w:t>制动系统中共有七个网络节点，它们分别是：电子制动阀</w:t>
      </w:r>
      <w:r w:rsidRPr="009E36A4">
        <w:rPr>
          <w:rFonts w:hint="eastAsia"/>
          <w:kern w:val="0"/>
        </w:rPr>
        <w:t>EBV</w:t>
      </w:r>
      <w:r w:rsidRPr="009E36A4">
        <w:rPr>
          <w:rFonts w:hint="eastAsia"/>
          <w:kern w:val="0"/>
        </w:rPr>
        <w:t>节点、集成处理模块</w:t>
      </w:r>
      <w:r w:rsidRPr="009E36A4">
        <w:rPr>
          <w:rFonts w:hint="eastAsia"/>
          <w:kern w:val="0"/>
        </w:rPr>
        <w:t>IPM</w:t>
      </w:r>
      <w:r w:rsidRPr="009E36A4">
        <w:rPr>
          <w:rFonts w:hint="eastAsia"/>
          <w:kern w:val="0"/>
        </w:rPr>
        <w:t>节点以及</w:t>
      </w:r>
      <w:r w:rsidRPr="009E36A4">
        <w:rPr>
          <w:rFonts w:hint="eastAsia"/>
          <w:kern w:val="0"/>
        </w:rPr>
        <w:t>EPCU</w:t>
      </w:r>
      <w:r w:rsidRPr="009E36A4">
        <w:rPr>
          <w:rFonts w:hint="eastAsia"/>
          <w:kern w:val="0"/>
        </w:rPr>
        <w:t>模块中的</w:t>
      </w:r>
      <w:r w:rsidRPr="009E36A4">
        <w:rPr>
          <w:rFonts w:hint="eastAsia"/>
          <w:kern w:val="0"/>
        </w:rPr>
        <w:t>ERCP</w:t>
      </w:r>
      <w:r w:rsidRPr="009E36A4">
        <w:rPr>
          <w:rFonts w:hint="eastAsia"/>
          <w:kern w:val="0"/>
        </w:rPr>
        <w:t>节点、</w:t>
      </w:r>
      <w:r w:rsidRPr="009E36A4">
        <w:rPr>
          <w:rFonts w:hint="eastAsia"/>
          <w:kern w:val="0"/>
        </w:rPr>
        <w:t>BPCP</w:t>
      </w:r>
      <w:r w:rsidRPr="009E36A4">
        <w:rPr>
          <w:rFonts w:hint="eastAsia"/>
          <w:kern w:val="0"/>
        </w:rPr>
        <w:t>节点、</w:t>
      </w:r>
      <w:r w:rsidRPr="009E36A4">
        <w:rPr>
          <w:rFonts w:hint="eastAsia"/>
          <w:kern w:val="0"/>
        </w:rPr>
        <w:t>16CP</w:t>
      </w:r>
      <w:r w:rsidRPr="009E36A4">
        <w:rPr>
          <w:rFonts w:hint="eastAsia"/>
          <w:kern w:val="0"/>
        </w:rPr>
        <w:t>节点、</w:t>
      </w:r>
      <w:r w:rsidRPr="009E36A4">
        <w:rPr>
          <w:rFonts w:hint="eastAsia"/>
          <w:kern w:val="0"/>
        </w:rPr>
        <w:t>20CP</w:t>
      </w:r>
      <w:r w:rsidRPr="009E36A4">
        <w:rPr>
          <w:rFonts w:hint="eastAsia"/>
          <w:kern w:val="0"/>
        </w:rPr>
        <w:t>节点和</w:t>
      </w:r>
      <w:r w:rsidRPr="009E36A4">
        <w:rPr>
          <w:rFonts w:hint="eastAsia"/>
          <w:kern w:val="0"/>
        </w:rPr>
        <w:t>13CP</w:t>
      </w:r>
      <w:r w:rsidR="00E46F39">
        <w:rPr>
          <w:rFonts w:hint="eastAsia"/>
          <w:kern w:val="0"/>
        </w:rPr>
        <w:t>节点。</w:t>
      </w:r>
    </w:p>
    <w:p w14:paraId="4B30A8B2" w14:textId="3636AD21" w:rsidR="00AE206D" w:rsidRPr="009E36A4" w:rsidRDefault="000B0FB2" w:rsidP="009870AD">
      <w:pPr>
        <w:autoSpaceDE w:val="0"/>
        <w:autoSpaceDN w:val="0"/>
        <w:spacing w:line="360" w:lineRule="exact"/>
        <w:ind w:firstLineChars="200" w:firstLine="420"/>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0101FF">
        <w:rPr>
          <w:rFonts w:hint="eastAsia"/>
        </w:rPr>
        <w:t>和各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w:t>
      </w:r>
      <w:r w:rsidR="00BB787E">
        <w:rPr>
          <w:rFonts w:hint="eastAsia"/>
        </w:rPr>
        <w:t>也对各节点进行控制，</w:t>
      </w:r>
      <w:r w:rsidR="00E8190D" w:rsidRPr="009E36A4">
        <w:rPr>
          <w:rFonts w:hint="eastAsia"/>
        </w:rPr>
        <w:t>其他节点在收到来自</w:t>
      </w:r>
      <w:r w:rsidR="00E8190D" w:rsidRPr="009E36A4">
        <w:rPr>
          <w:rFonts w:hint="eastAsia"/>
        </w:rPr>
        <w:t>IPM</w:t>
      </w:r>
      <w:r w:rsidR="00E8190D" w:rsidRPr="009E36A4">
        <w:rPr>
          <w:rFonts w:hint="eastAsia"/>
        </w:rPr>
        <w:t>节点的报文后进行相应操作</w:t>
      </w:r>
      <w:r w:rsidR="00B7514E">
        <w:rPr>
          <w:rFonts w:hint="eastAsia"/>
        </w:rPr>
        <w:t>并会不断反馈当前模块运行状况</w:t>
      </w:r>
      <w:r w:rsidR="00E8190D" w:rsidRPr="009E36A4">
        <w:rPr>
          <w:rFonts w:hint="eastAsia"/>
        </w:rPr>
        <w:t>。</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在考虑到开发的便捷后，</w:t>
      </w:r>
      <w:r w:rsidR="00C65218" w:rsidRPr="009E36A4">
        <w:rPr>
          <w:rFonts w:hint="eastAsia"/>
        </w:rPr>
        <w:t>EBV</w:t>
      </w:r>
      <w:r w:rsidR="00C65218" w:rsidRPr="009E36A4">
        <w:rPr>
          <w:rFonts w:hint="eastAsia"/>
        </w:rPr>
        <w:t>节点和</w:t>
      </w:r>
      <w:r w:rsidR="00C65218" w:rsidRPr="009E36A4">
        <w:rPr>
          <w:rFonts w:hint="eastAsia"/>
        </w:rPr>
        <w:t>IPM</w:t>
      </w:r>
      <w:r w:rsidR="00C65218" w:rsidRPr="009E36A4">
        <w:rPr>
          <w:rFonts w:hint="eastAsia"/>
        </w:rPr>
        <w:t>节点部分的操作用</w:t>
      </w:r>
      <w:r w:rsidR="00C65218" w:rsidRPr="009E36A4">
        <w:rPr>
          <w:rFonts w:hint="eastAsia"/>
        </w:rPr>
        <w:t>PC</w:t>
      </w:r>
      <w:r w:rsidR="00C65218" w:rsidRPr="009E36A4">
        <w:rPr>
          <w:rFonts w:hint="eastAsia"/>
        </w:rPr>
        <w:t>上位机进行替代，以便缩短开发周期，提高</w:t>
      </w:r>
      <w:r w:rsidR="00C65218" w:rsidRPr="009E36A4">
        <w:rPr>
          <w:rFonts w:hint="eastAsia"/>
        </w:rPr>
        <w:t>EPCU</w:t>
      </w:r>
      <w:r w:rsidR="00C65218" w:rsidRPr="009E36A4">
        <w:rPr>
          <w:rFonts w:hint="eastAsia"/>
        </w:rPr>
        <w:t>各子模块的可靠性。</w:t>
      </w:r>
    </w:p>
    <w:p w14:paraId="24C4A49C" w14:textId="77777777" w:rsidR="00027764" w:rsidRPr="009E36A4" w:rsidRDefault="00D06896" w:rsidP="00027764">
      <w:pPr>
        <w:pStyle w:val="2"/>
        <w:spacing w:beforeLines="50" w:before="156" w:afterLines="50" w:after="156" w:line="360" w:lineRule="exact"/>
        <w:rPr>
          <w:rFonts w:eastAsia="黑体"/>
          <w:b w:val="0"/>
          <w:i w:val="0"/>
          <w:lang w:eastAsia="zh-CN"/>
        </w:rPr>
      </w:pPr>
      <w:bookmarkStart w:id="65" w:name="_Toc261510896"/>
      <w:bookmarkStart w:id="66" w:name="_Toc484634806"/>
      <w:r w:rsidRPr="009E36A4">
        <w:rPr>
          <w:rFonts w:eastAsia="黑体"/>
          <w:b w:val="0"/>
          <w:i w:val="0"/>
        </w:rPr>
        <w:t xml:space="preserve">4.3 </w:t>
      </w:r>
      <w:bookmarkEnd w:id="65"/>
      <w:r w:rsidR="004E4912" w:rsidRPr="009E36A4">
        <w:rPr>
          <w:rFonts w:eastAsia="黑体" w:hint="eastAsia"/>
          <w:b w:val="0"/>
          <w:i w:val="0"/>
          <w:lang w:eastAsia="zh-CN"/>
        </w:rPr>
        <w:t>网络通信协议设计</w:t>
      </w:r>
      <w:bookmarkEnd w:id="66"/>
    </w:p>
    <w:p w14:paraId="26EBB663" w14:textId="77777777"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r w:rsidR="00DD65D1" w:rsidRPr="009E36A4">
        <w:rPr>
          <w:rFonts w:hint="eastAsia"/>
        </w:rPr>
        <w:t>按照划分好优先级的，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14:paraId="3BC0B2E8" w14:textId="77777777" w:rsidR="004C518F" w:rsidRPr="009E36A4" w:rsidRDefault="004C518F" w:rsidP="009870AD">
      <w:pPr>
        <w:autoSpaceDE w:val="0"/>
        <w:autoSpaceDN w:val="0"/>
        <w:spacing w:line="360" w:lineRule="exact"/>
        <w:ind w:firstLineChars="200" w:firstLine="420"/>
      </w:pPr>
    </w:p>
    <w:p w14:paraId="6A9C37EF" w14:textId="77777777" w:rsidR="0046220F" w:rsidRPr="009E36A4" w:rsidRDefault="0046220F"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tblLook w:val="04A0" w:firstRow="1" w:lastRow="0" w:firstColumn="1" w:lastColumn="0" w:noHBand="0" w:noVBand="1"/>
      </w:tblPr>
      <w:tblGrid>
        <w:gridCol w:w="4148"/>
        <w:gridCol w:w="4148"/>
      </w:tblGrid>
      <w:tr w:rsidR="00AF21E1" w:rsidRPr="009E36A4" w14:paraId="20BC3069" w14:textId="77777777" w:rsidTr="00AF21E1">
        <w:tc>
          <w:tcPr>
            <w:tcW w:w="4148" w:type="dxa"/>
          </w:tcPr>
          <w:p w14:paraId="061ABADF" w14:textId="77777777" w:rsidR="00AF21E1" w:rsidRPr="009E36A4" w:rsidRDefault="00AF21E1" w:rsidP="005719F9">
            <w:pPr>
              <w:spacing w:line="360" w:lineRule="exact"/>
              <w:jc w:val="left"/>
            </w:pPr>
            <w:r w:rsidRPr="009E36A4">
              <w:rPr>
                <w:rFonts w:hint="eastAsia"/>
              </w:rPr>
              <w:t>IPM</w:t>
            </w:r>
            <w:r w:rsidRPr="009E36A4">
              <w:rPr>
                <w:rFonts w:hint="eastAsia"/>
              </w:rPr>
              <w:t>节点</w:t>
            </w:r>
          </w:p>
        </w:tc>
        <w:tc>
          <w:tcPr>
            <w:tcW w:w="4148" w:type="dxa"/>
          </w:tcPr>
          <w:p w14:paraId="4A7FB7D5" w14:textId="77777777" w:rsidR="00AF21E1" w:rsidRPr="009E36A4" w:rsidRDefault="00AF21E1" w:rsidP="005719F9">
            <w:pPr>
              <w:spacing w:line="360" w:lineRule="exact"/>
              <w:jc w:val="left"/>
            </w:pPr>
            <w:r w:rsidRPr="009E36A4">
              <w:rPr>
                <w:rFonts w:hint="eastAsia"/>
              </w:rPr>
              <w:t>0x001</w:t>
            </w:r>
          </w:p>
        </w:tc>
      </w:tr>
      <w:tr w:rsidR="00AF21E1" w:rsidRPr="009E36A4" w14:paraId="6248220F" w14:textId="77777777" w:rsidTr="00AF21E1">
        <w:tc>
          <w:tcPr>
            <w:tcW w:w="4148" w:type="dxa"/>
          </w:tcPr>
          <w:p w14:paraId="6E99F14D" w14:textId="77777777" w:rsidR="00AF21E1" w:rsidRPr="009E36A4" w:rsidRDefault="00AF21E1" w:rsidP="005719F9">
            <w:pPr>
              <w:spacing w:line="360" w:lineRule="exact"/>
              <w:jc w:val="left"/>
            </w:pPr>
            <w:r w:rsidRPr="009E36A4">
              <w:rPr>
                <w:rFonts w:hint="eastAsia"/>
              </w:rPr>
              <w:t>EBV</w:t>
            </w:r>
            <w:r w:rsidRPr="009E36A4">
              <w:rPr>
                <w:rFonts w:hint="eastAsia"/>
              </w:rPr>
              <w:t>节点</w:t>
            </w:r>
          </w:p>
        </w:tc>
        <w:tc>
          <w:tcPr>
            <w:tcW w:w="4148" w:type="dxa"/>
          </w:tcPr>
          <w:p w14:paraId="22CB09EA" w14:textId="77777777" w:rsidR="00AF21E1" w:rsidRPr="009E36A4" w:rsidRDefault="00AF21E1" w:rsidP="005719F9">
            <w:pPr>
              <w:spacing w:line="360" w:lineRule="exact"/>
              <w:jc w:val="left"/>
            </w:pPr>
            <w:r w:rsidRPr="009E36A4">
              <w:rPr>
                <w:rFonts w:hint="eastAsia"/>
              </w:rPr>
              <w:t>0</w:t>
            </w:r>
            <w:r w:rsidRPr="009E36A4">
              <w:t>x002</w:t>
            </w:r>
          </w:p>
        </w:tc>
      </w:tr>
      <w:tr w:rsidR="00707CC0" w:rsidRPr="009E36A4" w14:paraId="63F90D87" w14:textId="77777777" w:rsidTr="00AF21E1">
        <w:tc>
          <w:tcPr>
            <w:tcW w:w="4148" w:type="dxa"/>
          </w:tcPr>
          <w:p w14:paraId="044F814E" w14:textId="77777777" w:rsidR="00707CC0" w:rsidRPr="009E36A4" w:rsidRDefault="00707CC0" w:rsidP="005719F9">
            <w:pPr>
              <w:spacing w:line="360" w:lineRule="exact"/>
              <w:jc w:val="left"/>
            </w:pPr>
            <w:r w:rsidRPr="009E36A4">
              <w:rPr>
                <w:rFonts w:hint="eastAsia"/>
              </w:rPr>
              <w:t>Broadcast</w:t>
            </w:r>
            <w:r w:rsidRPr="009E36A4">
              <w:t>_ID</w:t>
            </w:r>
          </w:p>
        </w:tc>
        <w:tc>
          <w:tcPr>
            <w:tcW w:w="4148" w:type="dxa"/>
          </w:tcPr>
          <w:p w14:paraId="7920375E" w14:textId="77777777" w:rsidR="00707CC0" w:rsidRPr="009E36A4" w:rsidRDefault="00707CC0" w:rsidP="005719F9">
            <w:pPr>
              <w:spacing w:line="360" w:lineRule="exact"/>
              <w:jc w:val="left"/>
            </w:pPr>
            <w:r w:rsidRPr="009E36A4">
              <w:rPr>
                <w:rFonts w:hint="eastAsia"/>
              </w:rPr>
              <w:t>0x003</w:t>
            </w:r>
          </w:p>
        </w:tc>
      </w:tr>
      <w:tr w:rsidR="00AF21E1" w:rsidRPr="009E36A4" w14:paraId="3C92E804" w14:textId="77777777" w:rsidTr="00AF21E1">
        <w:tc>
          <w:tcPr>
            <w:tcW w:w="4148" w:type="dxa"/>
          </w:tcPr>
          <w:p w14:paraId="6488E1F6" w14:textId="77777777" w:rsidR="00AF21E1" w:rsidRPr="009E36A4" w:rsidRDefault="00AF21E1" w:rsidP="005719F9">
            <w:pPr>
              <w:spacing w:line="360" w:lineRule="exact"/>
              <w:jc w:val="left"/>
            </w:pPr>
            <w:r w:rsidRPr="009E36A4">
              <w:rPr>
                <w:rFonts w:hint="eastAsia"/>
              </w:rPr>
              <w:t>ERCP</w:t>
            </w:r>
            <w:r w:rsidRPr="009E36A4">
              <w:rPr>
                <w:rFonts w:hint="eastAsia"/>
              </w:rPr>
              <w:t>节点</w:t>
            </w:r>
          </w:p>
        </w:tc>
        <w:tc>
          <w:tcPr>
            <w:tcW w:w="4148" w:type="dxa"/>
          </w:tcPr>
          <w:p w14:paraId="7251861C" w14:textId="77777777" w:rsidR="00AF21E1" w:rsidRPr="009E36A4" w:rsidRDefault="00AF21E1" w:rsidP="005719F9">
            <w:pPr>
              <w:spacing w:line="360" w:lineRule="exact"/>
              <w:jc w:val="left"/>
            </w:pPr>
            <w:r w:rsidRPr="009E36A4">
              <w:rPr>
                <w:rFonts w:hint="eastAsia"/>
              </w:rPr>
              <w:t>0x</w:t>
            </w:r>
            <w:r w:rsidRPr="009E36A4">
              <w:t>010</w:t>
            </w:r>
          </w:p>
        </w:tc>
      </w:tr>
      <w:tr w:rsidR="00AF21E1" w:rsidRPr="009E36A4" w14:paraId="7224FC0C" w14:textId="77777777" w:rsidTr="00AF21E1">
        <w:tc>
          <w:tcPr>
            <w:tcW w:w="4148" w:type="dxa"/>
          </w:tcPr>
          <w:p w14:paraId="6ADBC76E" w14:textId="77777777" w:rsidR="00AF21E1" w:rsidRPr="009E36A4" w:rsidRDefault="00AF21E1" w:rsidP="005719F9">
            <w:pPr>
              <w:spacing w:line="360" w:lineRule="exact"/>
              <w:jc w:val="left"/>
            </w:pPr>
            <w:r w:rsidRPr="009E36A4">
              <w:rPr>
                <w:rFonts w:hint="eastAsia"/>
              </w:rPr>
              <w:t>BPCP</w:t>
            </w:r>
            <w:r w:rsidRPr="009E36A4">
              <w:rPr>
                <w:rFonts w:hint="eastAsia"/>
              </w:rPr>
              <w:t>节点</w:t>
            </w:r>
          </w:p>
        </w:tc>
        <w:tc>
          <w:tcPr>
            <w:tcW w:w="4148" w:type="dxa"/>
          </w:tcPr>
          <w:p w14:paraId="0C7EA8F8" w14:textId="77777777" w:rsidR="00AF21E1" w:rsidRPr="009E36A4" w:rsidRDefault="00AF21E1" w:rsidP="005719F9">
            <w:pPr>
              <w:spacing w:line="360" w:lineRule="exact"/>
              <w:jc w:val="left"/>
            </w:pPr>
            <w:r w:rsidRPr="009E36A4">
              <w:rPr>
                <w:rFonts w:hint="eastAsia"/>
              </w:rPr>
              <w:t>0x</w:t>
            </w:r>
            <w:r w:rsidRPr="009E36A4">
              <w:t>011</w:t>
            </w:r>
          </w:p>
        </w:tc>
      </w:tr>
      <w:tr w:rsidR="00AF21E1" w:rsidRPr="009E36A4" w14:paraId="51098406" w14:textId="77777777" w:rsidTr="00AF21E1">
        <w:tc>
          <w:tcPr>
            <w:tcW w:w="4148" w:type="dxa"/>
          </w:tcPr>
          <w:p w14:paraId="0FE63CEB" w14:textId="77777777" w:rsidR="00AF21E1" w:rsidRPr="009E36A4" w:rsidRDefault="00AF21E1" w:rsidP="005719F9">
            <w:pPr>
              <w:spacing w:line="360" w:lineRule="exact"/>
              <w:jc w:val="left"/>
            </w:pPr>
            <w:r w:rsidRPr="009E36A4">
              <w:rPr>
                <w:rFonts w:hint="eastAsia"/>
              </w:rPr>
              <w:t>16CP</w:t>
            </w:r>
            <w:r w:rsidRPr="009E36A4">
              <w:rPr>
                <w:rFonts w:hint="eastAsia"/>
              </w:rPr>
              <w:t>节点</w:t>
            </w:r>
          </w:p>
        </w:tc>
        <w:tc>
          <w:tcPr>
            <w:tcW w:w="4148" w:type="dxa"/>
          </w:tcPr>
          <w:p w14:paraId="0EBBADDC" w14:textId="77777777" w:rsidR="00AF21E1" w:rsidRPr="009E36A4" w:rsidRDefault="00AF21E1" w:rsidP="005719F9">
            <w:pPr>
              <w:spacing w:line="360" w:lineRule="exact"/>
              <w:jc w:val="left"/>
            </w:pPr>
            <w:r w:rsidRPr="009E36A4">
              <w:rPr>
                <w:rFonts w:hint="eastAsia"/>
              </w:rPr>
              <w:t>0x012</w:t>
            </w:r>
          </w:p>
        </w:tc>
      </w:tr>
      <w:tr w:rsidR="00AF21E1" w:rsidRPr="009E36A4" w14:paraId="3260F094" w14:textId="77777777" w:rsidTr="00AF21E1">
        <w:tc>
          <w:tcPr>
            <w:tcW w:w="4148" w:type="dxa"/>
          </w:tcPr>
          <w:p w14:paraId="751AAF5F" w14:textId="77777777" w:rsidR="00AF21E1" w:rsidRPr="009E36A4" w:rsidRDefault="00AF21E1" w:rsidP="005719F9">
            <w:pPr>
              <w:spacing w:line="360" w:lineRule="exact"/>
              <w:jc w:val="left"/>
            </w:pPr>
            <w:r w:rsidRPr="009E36A4">
              <w:rPr>
                <w:rFonts w:hint="eastAsia"/>
              </w:rPr>
              <w:t>20CP</w:t>
            </w:r>
            <w:r w:rsidRPr="009E36A4">
              <w:rPr>
                <w:rFonts w:hint="eastAsia"/>
              </w:rPr>
              <w:t>节点</w:t>
            </w:r>
          </w:p>
        </w:tc>
        <w:tc>
          <w:tcPr>
            <w:tcW w:w="4148" w:type="dxa"/>
          </w:tcPr>
          <w:p w14:paraId="1BC6BD82" w14:textId="77777777" w:rsidR="00AF21E1" w:rsidRPr="009E36A4" w:rsidRDefault="00AF21E1" w:rsidP="005719F9">
            <w:pPr>
              <w:spacing w:line="360" w:lineRule="exact"/>
              <w:jc w:val="left"/>
            </w:pPr>
            <w:r w:rsidRPr="009E36A4">
              <w:rPr>
                <w:rFonts w:hint="eastAsia"/>
              </w:rPr>
              <w:t>0x013</w:t>
            </w:r>
          </w:p>
        </w:tc>
      </w:tr>
      <w:tr w:rsidR="00AF21E1" w:rsidRPr="009E36A4" w14:paraId="7AEA156E" w14:textId="77777777" w:rsidTr="00AF21E1">
        <w:tc>
          <w:tcPr>
            <w:tcW w:w="4148" w:type="dxa"/>
          </w:tcPr>
          <w:p w14:paraId="4BFA3B20" w14:textId="77777777" w:rsidR="00AF21E1" w:rsidRPr="009E36A4" w:rsidRDefault="00AF21E1" w:rsidP="005719F9">
            <w:pPr>
              <w:spacing w:line="360" w:lineRule="exact"/>
              <w:jc w:val="left"/>
            </w:pPr>
            <w:r w:rsidRPr="009E36A4">
              <w:rPr>
                <w:rFonts w:hint="eastAsia"/>
              </w:rPr>
              <w:t>13CP</w:t>
            </w:r>
            <w:r w:rsidRPr="009E36A4">
              <w:rPr>
                <w:rFonts w:hint="eastAsia"/>
              </w:rPr>
              <w:t>节点</w:t>
            </w:r>
          </w:p>
        </w:tc>
        <w:tc>
          <w:tcPr>
            <w:tcW w:w="4148" w:type="dxa"/>
          </w:tcPr>
          <w:p w14:paraId="59BB20E7" w14:textId="77777777" w:rsidR="00AF21E1" w:rsidRPr="009E36A4" w:rsidRDefault="00AF21E1" w:rsidP="005719F9">
            <w:pPr>
              <w:spacing w:line="360" w:lineRule="exact"/>
              <w:jc w:val="left"/>
            </w:pPr>
            <w:r w:rsidRPr="009E36A4">
              <w:rPr>
                <w:rFonts w:hint="eastAsia"/>
              </w:rPr>
              <w:t>0x014</w:t>
            </w:r>
          </w:p>
        </w:tc>
      </w:tr>
      <w:tr w:rsidR="00A16584" w:rsidRPr="009E36A4" w14:paraId="56F9D60B" w14:textId="77777777" w:rsidTr="00AF21E1">
        <w:tc>
          <w:tcPr>
            <w:tcW w:w="4148" w:type="dxa"/>
          </w:tcPr>
          <w:p w14:paraId="530D22FF" w14:textId="77777777" w:rsidR="00A16584" w:rsidRPr="009E36A4" w:rsidRDefault="00A16584" w:rsidP="005719F9">
            <w:pPr>
              <w:spacing w:line="360" w:lineRule="exact"/>
              <w:jc w:val="left"/>
            </w:pPr>
            <w:r w:rsidRPr="009E36A4">
              <w:rPr>
                <w:rFonts w:hint="eastAsia"/>
              </w:rPr>
              <w:t>Respond_ID</w:t>
            </w:r>
          </w:p>
        </w:tc>
        <w:tc>
          <w:tcPr>
            <w:tcW w:w="4148" w:type="dxa"/>
          </w:tcPr>
          <w:p w14:paraId="3A046DEC" w14:textId="77777777" w:rsidR="00A16584" w:rsidRPr="009E36A4" w:rsidRDefault="00A16584" w:rsidP="005719F9">
            <w:pPr>
              <w:spacing w:line="360" w:lineRule="exact"/>
              <w:jc w:val="left"/>
            </w:pPr>
            <w:r w:rsidRPr="009E36A4">
              <w:rPr>
                <w:rFonts w:hint="eastAsia"/>
              </w:rPr>
              <w:t>0x</w:t>
            </w:r>
            <w:r w:rsidRPr="009E36A4">
              <w:t>0</w:t>
            </w:r>
            <w:r w:rsidR="00AD526E" w:rsidRPr="009E36A4">
              <w:rPr>
                <w:rFonts w:hint="eastAsia"/>
              </w:rPr>
              <w:t>0</w:t>
            </w:r>
            <w:r w:rsidR="00771657" w:rsidRPr="009E36A4">
              <w:rPr>
                <w:rFonts w:hint="eastAsia"/>
              </w:rPr>
              <w:t>1</w:t>
            </w:r>
          </w:p>
        </w:tc>
      </w:tr>
    </w:tbl>
    <w:p w14:paraId="49953FA2" w14:textId="387519F7" w:rsidR="00027764" w:rsidRPr="009E36A4" w:rsidRDefault="00162733" w:rsidP="004760F1">
      <w:pPr>
        <w:autoSpaceDE w:val="0"/>
        <w:autoSpaceDN w:val="0"/>
        <w:spacing w:line="360" w:lineRule="exact"/>
        <w:ind w:firstLineChars="200" w:firstLine="420"/>
      </w:pPr>
      <w:r w:rsidRPr="009E36A4">
        <w:rPr>
          <w:rFonts w:hint="eastAsia"/>
        </w:rPr>
        <w:t>由于</w:t>
      </w:r>
      <w:r w:rsidRPr="009E36A4">
        <w:rPr>
          <w:rFonts w:hint="eastAsia"/>
        </w:rPr>
        <w:t>IPM</w:t>
      </w:r>
      <w:r w:rsidRPr="009E36A4">
        <w:rPr>
          <w:rFonts w:hint="eastAsia"/>
        </w:rPr>
        <w:t>节点</w:t>
      </w:r>
      <w:r w:rsidR="008A2E81">
        <w:rPr>
          <w:rFonts w:hint="eastAsia"/>
        </w:rPr>
        <w:t>和</w:t>
      </w:r>
      <w:r w:rsidR="008A2E81">
        <w:rPr>
          <w:rFonts w:hint="eastAsia"/>
        </w:rPr>
        <w:t>EBV</w:t>
      </w:r>
      <w:r w:rsidR="008A2E81">
        <w:rPr>
          <w:rFonts w:hint="eastAsia"/>
        </w:rPr>
        <w:t>节点</w:t>
      </w:r>
      <w:r w:rsidRPr="009E36A4">
        <w:rPr>
          <w:rFonts w:hint="eastAsia"/>
        </w:rPr>
        <w:t>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14:paraId="7DB7094F" w14:textId="790BBD52" w:rsidR="002A4360" w:rsidRPr="009E36A4" w:rsidRDefault="00DA53D1" w:rsidP="004760F1">
      <w:pPr>
        <w:autoSpaceDE w:val="0"/>
        <w:autoSpaceDN w:val="0"/>
        <w:spacing w:line="360" w:lineRule="exact"/>
        <w:ind w:firstLineChars="200" w:firstLine="420"/>
      </w:pPr>
      <w:r w:rsidRPr="009E36A4">
        <w:rPr>
          <w:rFonts w:hint="eastAsia"/>
        </w:rPr>
        <w:t>在工作过程中，</w:t>
      </w:r>
      <w:r w:rsidRPr="009E36A4">
        <w:rPr>
          <w:rFonts w:hint="eastAsia"/>
        </w:rPr>
        <w:t>EPCU</w:t>
      </w:r>
      <w:r w:rsidRPr="009E36A4">
        <w:rPr>
          <w:rFonts w:hint="eastAsia"/>
        </w:rPr>
        <w:t>需要向</w:t>
      </w:r>
      <w:r w:rsidRPr="009E36A4">
        <w:rPr>
          <w:rFonts w:hint="eastAsia"/>
        </w:rPr>
        <w:t>IPM</w:t>
      </w:r>
      <w:r w:rsidRPr="009E36A4">
        <w:rPr>
          <w:rFonts w:hint="eastAsia"/>
        </w:rPr>
        <w:t>反馈当前的工作信息，包括气缸压力、管道压力等，这类报文可以归类为信息报文，其优先级相对较低，在网络处于空闲时发送，从而不影响重要报文的传输。</w:t>
      </w:r>
      <w:r w:rsidR="00A16584" w:rsidRPr="009E36A4">
        <w:rPr>
          <w:rFonts w:hint="eastAsia"/>
        </w:rPr>
        <w:t>而</w:t>
      </w:r>
      <w:r w:rsidRPr="009E36A4">
        <w:rPr>
          <w:rFonts w:hint="eastAsia"/>
        </w:rPr>
        <w:t>EPCU</w:t>
      </w:r>
      <w:r w:rsidRPr="009E36A4">
        <w:rPr>
          <w:rFonts w:hint="eastAsia"/>
        </w:rPr>
        <w:t>各子节点对于</w:t>
      </w:r>
      <w:r w:rsidRPr="009E36A4">
        <w:rPr>
          <w:rFonts w:hint="eastAsia"/>
        </w:rPr>
        <w:t>IPM</w:t>
      </w:r>
      <w:r w:rsidRPr="009E36A4">
        <w:rPr>
          <w:rFonts w:hint="eastAsia"/>
        </w:rPr>
        <w:t>控制报文的应答相对而言实时性要求不高，</w:t>
      </w:r>
      <w:r w:rsidR="00EB3BA8" w:rsidRPr="009E36A4">
        <w:rPr>
          <w:rFonts w:hint="eastAsia"/>
        </w:rPr>
        <w:t>但为了考虑</w:t>
      </w:r>
      <w:r w:rsidR="00EB3BA8" w:rsidRPr="009E36A4">
        <w:rPr>
          <w:rFonts w:hint="eastAsia"/>
        </w:rPr>
        <w:t>ID</w:t>
      </w:r>
      <w:r w:rsidR="00EB3BA8" w:rsidRPr="009E36A4">
        <w:rPr>
          <w:rFonts w:hint="eastAsia"/>
        </w:rPr>
        <w:t>的节省，仍采用</w:t>
      </w:r>
      <w:r w:rsidR="00EB3BA8" w:rsidRPr="009E36A4">
        <w:rPr>
          <w:rFonts w:hint="eastAsia"/>
        </w:rPr>
        <w:t>IPM</w:t>
      </w:r>
      <w:r w:rsidR="00EB3BA8" w:rsidRPr="009E36A4">
        <w:rPr>
          <w:rFonts w:hint="eastAsia"/>
        </w:rPr>
        <w:t>的</w:t>
      </w:r>
      <w:r w:rsidR="00EB3BA8" w:rsidRPr="009E36A4">
        <w:rPr>
          <w:rFonts w:hint="eastAsia"/>
        </w:rPr>
        <w:t>ID</w:t>
      </w:r>
      <w:r w:rsidRPr="009E36A4">
        <w:rPr>
          <w:rFonts w:hint="eastAsia"/>
        </w:rPr>
        <w:t>，其</w:t>
      </w:r>
      <w:r w:rsidRPr="009E36A4">
        <w:rPr>
          <w:rFonts w:hint="eastAsia"/>
        </w:rPr>
        <w:t>ID</w:t>
      </w:r>
      <w:r w:rsidRPr="009E36A4">
        <w:rPr>
          <w:rFonts w:hint="eastAsia"/>
        </w:rPr>
        <w:t>值见上表的</w:t>
      </w:r>
      <w:r w:rsidRPr="009E36A4">
        <w:rPr>
          <w:rFonts w:hint="eastAsia"/>
        </w:rPr>
        <w:t>Respond_ID</w:t>
      </w:r>
      <w:r w:rsidRPr="009E36A4">
        <w:rPr>
          <w:rFonts w:hint="eastAsia"/>
        </w:rPr>
        <w:t>。</w:t>
      </w:r>
    </w:p>
    <w:p w14:paraId="71ED0545" w14:textId="77777777" w:rsidR="00147BE2" w:rsidRPr="009E36A4" w:rsidRDefault="00147BE2" w:rsidP="00364AE6">
      <w:pPr>
        <w:spacing w:line="360" w:lineRule="exact"/>
        <w:ind w:firstLine="412"/>
        <w:jc w:val="left"/>
      </w:pPr>
      <w:r w:rsidRPr="009E36A4">
        <w:rPr>
          <w:rFonts w:hint="eastAsia"/>
        </w:rPr>
        <w:lastRenderedPageBreak/>
        <w:t>系统中的各节点由于其功能不同，在网络中发送和接受的报文也</w:t>
      </w:r>
      <w:r w:rsidR="00852072" w:rsidRPr="009E36A4">
        <w:rPr>
          <w:rFonts w:hint="eastAsia"/>
        </w:rPr>
        <w:t>各不相同，此外，</w:t>
      </w:r>
      <w:r w:rsidR="00852072" w:rsidRPr="009E36A4">
        <w:rPr>
          <w:rFonts w:hint="eastAsia"/>
        </w:rPr>
        <w:t>EPCU</w:t>
      </w:r>
      <w:r w:rsidR="00852072" w:rsidRPr="009E36A4">
        <w:rPr>
          <w:rFonts w:hint="eastAsia"/>
        </w:rPr>
        <w:t>中的各个节点还设定了不同的通知报文，用来指示下一模块本模块已经工作完成，等待下一模块的工作</w:t>
      </w:r>
      <w:r w:rsidR="00C52A5C" w:rsidRPr="009E36A4">
        <w:rPr>
          <w:rFonts w:hint="eastAsia"/>
        </w:rPr>
        <w:t>，对于系统中存在的报文种类，列举如下：</w:t>
      </w:r>
    </w:p>
    <w:p w14:paraId="2CF025B9" w14:textId="77777777" w:rsidR="00364AE6" w:rsidRPr="009E36A4" w:rsidRDefault="00364AE6" w:rsidP="00364AE6">
      <w:pPr>
        <w:spacing w:line="360" w:lineRule="exact"/>
        <w:ind w:firstLine="412"/>
        <w:jc w:val="left"/>
      </w:pPr>
    </w:p>
    <w:p w14:paraId="13E3F537" w14:textId="77777777" w:rsidR="00C52A5C" w:rsidRPr="009E36A4" w:rsidRDefault="00C52A5C"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2</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通信网络报文定义</w:t>
      </w:r>
    </w:p>
    <w:tbl>
      <w:tblPr>
        <w:tblStyle w:val="afa"/>
        <w:tblW w:w="0" w:type="auto"/>
        <w:tblLook w:val="04A0" w:firstRow="1" w:lastRow="0" w:firstColumn="1" w:lastColumn="0" w:noHBand="0" w:noVBand="1"/>
      </w:tblPr>
      <w:tblGrid>
        <w:gridCol w:w="1382"/>
        <w:gridCol w:w="1382"/>
        <w:gridCol w:w="1383"/>
        <w:gridCol w:w="1383"/>
        <w:gridCol w:w="1383"/>
        <w:gridCol w:w="1383"/>
      </w:tblGrid>
      <w:tr w:rsidR="00C52A5C" w:rsidRPr="009E36A4" w14:paraId="3CC4779E" w14:textId="77777777" w:rsidTr="00C52A5C">
        <w:tc>
          <w:tcPr>
            <w:tcW w:w="1382" w:type="dxa"/>
          </w:tcPr>
          <w:p w14:paraId="2B42EBA4" w14:textId="77777777" w:rsidR="00C52A5C" w:rsidRPr="009E36A4" w:rsidRDefault="00C52A5C" w:rsidP="00C52A5C">
            <w:pPr>
              <w:spacing w:line="360" w:lineRule="exact"/>
              <w:jc w:val="center"/>
            </w:pPr>
            <w:r w:rsidRPr="009E36A4">
              <w:rPr>
                <w:rFonts w:hint="eastAsia"/>
              </w:rPr>
              <w:t>定义</w:t>
            </w:r>
          </w:p>
        </w:tc>
        <w:tc>
          <w:tcPr>
            <w:tcW w:w="1382" w:type="dxa"/>
          </w:tcPr>
          <w:p w14:paraId="4156AFF2" w14:textId="77777777" w:rsidR="00C52A5C" w:rsidRPr="009E36A4" w:rsidRDefault="00C52A5C" w:rsidP="00C52A5C">
            <w:pPr>
              <w:spacing w:line="360" w:lineRule="exact"/>
              <w:jc w:val="center"/>
            </w:pPr>
            <w:r w:rsidRPr="009E36A4">
              <w:rPr>
                <w:rFonts w:hint="eastAsia"/>
              </w:rPr>
              <w:t>操作信息报文</w:t>
            </w:r>
          </w:p>
        </w:tc>
        <w:tc>
          <w:tcPr>
            <w:tcW w:w="1383" w:type="dxa"/>
          </w:tcPr>
          <w:p w14:paraId="35A8A7B0" w14:textId="77777777" w:rsidR="00C52A5C" w:rsidRPr="009E36A4" w:rsidRDefault="00C52A5C" w:rsidP="00C52A5C">
            <w:pPr>
              <w:spacing w:line="360" w:lineRule="exact"/>
              <w:jc w:val="center"/>
            </w:pPr>
            <w:r w:rsidRPr="009E36A4">
              <w:rPr>
                <w:rFonts w:hint="eastAsia"/>
              </w:rPr>
              <w:t>控制报文</w:t>
            </w:r>
          </w:p>
        </w:tc>
        <w:tc>
          <w:tcPr>
            <w:tcW w:w="1383" w:type="dxa"/>
          </w:tcPr>
          <w:p w14:paraId="2235DD70" w14:textId="77777777" w:rsidR="00C52A5C" w:rsidRPr="009E36A4" w:rsidRDefault="00C52A5C" w:rsidP="00C52A5C">
            <w:pPr>
              <w:spacing w:line="360" w:lineRule="exact"/>
              <w:jc w:val="center"/>
            </w:pPr>
            <w:r w:rsidRPr="009E36A4">
              <w:rPr>
                <w:rFonts w:hint="eastAsia"/>
              </w:rPr>
              <w:t>工作信息报文</w:t>
            </w:r>
          </w:p>
        </w:tc>
        <w:tc>
          <w:tcPr>
            <w:tcW w:w="1383" w:type="dxa"/>
          </w:tcPr>
          <w:p w14:paraId="077CC4A4" w14:textId="77777777" w:rsidR="00C52A5C" w:rsidRPr="009E36A4" w:rsidRDefault="00C52A5C" w:rsidP="00C52A5C">
            <w:pPr>
              <w:spacing w:line="360" w:lineRule="exact"/>
              <w:jc w:val="center"/>
            </w:pPr>
            <w:r w:rsidRPr="009E36A4">
              <w:rPr>
                <w:rFonts w:hint="eastAsia"/>
              </w:rPr>
              <w:t>应答报文</w:t>
            </w:r>
          </w:p>
        </w:tc>
        <w:tc>
          <w:tcPr>
            <w:tcW w:w="1383" w:type="dxa"/>
          </w:tcPr>
          <w:p w14:paraId="58908ED5" w14:textId="77777777" w:rsidR="00C52A5C" w:rsidRPr="009E36A4" w:rsidRDefault="00C52A5C" w:rsidP="00C52A5C">
            <w:pPr>
              <w:spacing w:line="360" w:lineRule="exact"/>
              <w:jc w:val="center"/>
            </w:pPr>
            <w:r w:rsidRPr="009E36A4">
              <w:rPr>
                <w:rFonts w:hint="eastAsia"/>
              </w:rPr>
              <w:t>通知报文</w:t>
            </w:r>
          </w:p>
        </w:tc>
      </w:tr>
      <w:tr w:rsidR="00C52A5C" w:rsidRPr="009E36A4" w14:paraId="25B3430F" w14:textId="77777777" w:rsidTr="00C52A5C">
        <w:tc>
          <w:tcPr>
            <w:tcW w:w="1382" w:type="dxa"/>
          </w:tcPr>
          <w:p w14:paraId="582DB400" w14:textId="77777777" w:rsidR="00C52A5C" w:rsidRPr="009E36A4" w:rsidRDefault="00C52A5C" w:rsidP="00C52A5C">
            <w:pPr>
              <w:spacing w:line="360" w:lineRule="exact"/>
              <w:jc w:val="center"/>
            </w:pPr>
            <w:r w:rsidRPr="009E36A4">
              <w:rPr>
                <w:rFonts w:hint="eastAsia"/>
              </w:rPr>
              <w:t>发送节点</w:t>
            </w:r>
          </w:p>
        </w:tc>
        <w:tc>
          <w:tcPr>
            <w:tcW w:w="1382" w:type="dxa"/>
          </w:tcPr>
          <w:p w14:paraId="6C5F4867" w14:textId="77777777" w:rsidR="00C52A5C" w:rsidRPr="009E36A4" w:rsidRDefault="00C52A5C" w:rsidP="00C52A5C">
            <w:pPr>
              <w:spacing w:line="360" w:lineRule="exact"/>
              <w:jc w:val="center"/>
            </w:pPr>
            <w:r w:rsidRPr="009E36A4">
              <w:rPr>
                <w:rFonts w:hint="eastAsia"/>
              </w:rPr>
              <w:t>EBV</w:t>
            </w:r>
            <w:r w:rsidRPr="009E36A4">
              <w:rPr>
                <w:rFonts w:hint="eastAsia"/>
              </w:rPr>
              <w:t>节点</w:t>
            </w:r>
          </w:p>
        </w:tc>
        <w:tc>
          <w:tcPr>
            <w:tcW w:w="1383" w:type="dxa"/>
          </w:tcPr>
          <w:p w14:paraId="1E69808B"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50752857"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14:paraId="39997543"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14:paraId="4F345525"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14:paraId="54B31D9E" w14:textId="77777777" w:rsidTr="00C52A5C">
        <w:tc>
          <w:tcPr>
            <w:tcW w:w="1382" w:type="dxa"/>
          </w:tcPr>
          <w:p w14:paraId="69206F63" w14:textId="77777777" w:rsidR="00C52A5C" w:rsidRPr="009E36A4" w:rsidRDefault="00C52A5C" w:rsidP="00C52A5C">
            <w:pPr>
              <w:spacing w:line="360" w:lineRule="exact"/>
              <w:jc w:val="center"/>
            </w:pPr>
            <w:r w:rsidRPr="009E36A4">
              <w:rPr>
                <w:rFonts w:hint="eastAsia"/>
              </w:rPr>
              <w:t>接收节点</w:t>
            </w:r>
          </w:p>
        </w:tc>
        <w:tc>
          <w:tcPr>
            <w:tcW w:w="1382" w:type="dxa"/>
          </w:tcPr>
          <w:p w14:paraId="1C5E1A1C"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611C6249" w14:textId="77777777" w:rsidR="00C52A5C" w:rsidRPr="009E36A4" w:rsidRDefault="00C52A5C" w:rsidP="00C52A5C">
            <w:pPr>
              <w:spacing w:line="360" w:lineRule="exact"/>
              <w:jc w:val="center"/>
            </w:pPr>
            <w:r w:rsidRPr="009E36A4">
              <w:rPr>
                <w:rFonts w:hint="eastAsia"/>
              </w:rPr>
              <w:t>除</w:t>
            </w:r>
            <w:r w:rsidRPr="009E36A4">
              <w:rPr>
                <w:rFonts w:hint="eastAsia"/>
              </w:rPr>
              <w:t>IPM</w:t>
            </w:r>
            <w:r w:rsidRPr="009E36A4">
              <w:rPr>
                <w:rFonts w:hint="eastAsia"/>
              </w:rPr>
              <w:t>节点外其余节点</w:t>
            </w:r>
          </w:p>
        </w:tc>
        <w:tc>
          <w:tcPr>
            <w:tcW w:w="1383" w:type="dxa"/>
          </w:tcPr>
          <w:p w14:paraId="18F37A9D"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4FB3A8AF" w14:textId="77777777"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14:paraId="3A5B1EA3" w14:textId="77777777"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14:paraId="7C8DEE3A" w14:textId="77777777" w:rsidTr="00C52A5C">
        <w:tc>
          <w:tcPr>
            <w:tcW w:w="1382" w:type="dxa"/>
          </w:tcPr>
          <w:p w14:paraId="76841E65" w14:textId="77777777" w:rsidR="00C52A5C" w:rsidRPr="009E36A4" w:rsidRDefault="00C52A5C" w:rsidP="00C52A5C">
            <w:pPr>
              <w:spacing w:line="360" w:lineRule="exact"/>
              <w:jc w:val="center"/>
            </w:pPr>
            <w:r w:rsidRPr="009E36A4">
              <w:rPr>
                <w:rFonts w:hint="eastAsia"/>
              </w:rPr>
              <w:t>实时性</w:t>
            </w:r>
          </w:p>
        </w:tc>
        <w:tc>
          <w:tcPr>
            <w:tcW w:w="1382" w:type="dxa"/>
          </w:tcPr>
          <w:p w14:paraId="458F0D64" w14:textId="77777777" w:rsidR="00C52A5C" w:rsidRPr="009E36A4" w:rsidRDefault="00C52A5C" w:rsidP="00C52A5C">
            <w:pPr>
              <w:spacing w:line="360" w:lineRule="exact"/>
              <w:jc w:val="center"/>
            </w:pPr>
            <w:r w:rsidRPr="009E36A4">
              <w:rPr>
                <w:rFonts w:hint="eastAsia"/>
              </w:rPr>
              <w:t>高</w:t>
            </w:r>
          </w:p>
        </w:tc>
        <w:tc>
          <w:tcPr>
            <w:tcW w:w="1383" w:type="dxa"/>
          </w:tcPr>
          <w:p w14:paraId="1C01832E" w14:textId="77777777" w:rsidR="00C52A5C" w:rsidRPr="009E36A4" w:rsidRDefault="00C52A5C" w:rsidP="00C52A5C">
            <w:pPr>
              <w:spacing w:line="360" w:lineRule="exact"/>
              <w:jc w:val="center"/>
            </w:pPr>
            <w:r w:rsidRPr="009E36A4">
              <w:rPr>
                <w:rFonts w:hint="eastAsia"/>
              </w:rPr>
              <w:t>高</w:t>
            </w:r>
          </w:p>
        </w:tc>
        <w:tc>
          <w:tcPr>
            <w:tcW w:w="1383" w:type="dxa"/>
          </w:tcPr>
          <w:p w14:paraId="01124AFD" w14:textId="77777777" w:rsidR="00C52A5C" w:rsidRPr="009E36A4" w:rsidRDefault="00C52A5C" w:rsidP="00C52A5C">
            <w:pPr>
              <w:spacing w:line="360" w:lineRule="exact"/>
              <w:jc w:val="center"/>
            </w:pPr>
            <w:r w:rsidRPr="009E36A4">
              <w:rPr>
                <w:rFonts w:hint="eastAsia"/>
              </w:rPr>
              <w:t>中等</w:t>
            </w:r>
          </w:p>
        </w:tc>
        <w:tc>
          <w:tcPr>
            <w:tcW w:w="1383" w:type="dxa"/>
          </w:tcPr>
          <w:p w14:paraId="35D38621" w14:textId="77777777" w:rsidR="00C52A5C" w:rsidRPr="009E36A4" w:rsidRDefault="00C52A5C" w:rsidP="00C52A5C">
            <w:pPr>
              <w:spacing w:line="360" w:lineRule="exact"/>
              <w:jc w:val="center"/>
            </w:pPr>
            <w:r w:rsidRPr="009E36A4">
              <w:rPr>
                <w:rFonts w:hint="eastAsia"/>
              </w:rPr>
              <w:t>低</w:t>
            </w:r>
          </w:p>
        </w:tc>
        <w:tc>
          <w:tcPr>
            <w:tcW w:w="1383" w:type="dxa"/>
          </w:tcPr>
          <w:p w14:paraId="0ECD7F00" w14:textId="77777777" w:rsidR="00C52A5C" w:rsidRPr="009E36A4" w:rsidRDefault="00C52A5C" w:rsidP="00C52A5C">
            <w:pPr>
              <w:spacing w:line="360" w:lineRule="exact"/>
              <w:jc w:val="center"/>
            </w:pPr>
            <w:r w:rsidRPr="009E36A4">
              <w:rPr>
                <w:rFonts w:hint="eastAsia"/>
              </w:rPr>
              <w:t>较高</w:t>
            </w:r>
          </w:p>
        </w:tc>
      </w:tr>
      <w:tr w:rsidR="00C52A5C" w:rsidRPr="009E36A4" w14:paraId="5F32B1D0" w14:textId="77777777" w:rsidTr="00C52A5C">
        <w:tc>
          <w:tcPr>
            <w:tcW w:w="1382" w:type="dxa"/>
          </w:tcPr>
          <w:p w14:paraId="6BF90EFE" w14:textId="77777777" w:rsidR="00C52A5C" w:rsidRPr="009E36A4" w:rsidRDefault="00C52A5C" w:rsidP="00C52A5C">
            <w:pPr>
              <w:spacing w:line="360" w:lineRule="exact"/>
              <w:jc w:val="center"/>
            </w:pPr>
            <w:r w:rsidRPr="009E36A4">
              <w:rPr>
                <w:rFonts w:hint="eastAsia"/>
              </w:rPr>
              <w:t>发送时间</w:t>
            </w:r>
          </w:p>
        </w:tc>
        <w:tc>
          <w:tcPr>
            <w:tcW w:w="1382" w:type="dxa"/>
          </w:tcPr>
          <w:p w14:paraId="4CC12414" w14:textId="77777777" w:rsidR="00C52A5C" w:rsidRPr="009E36A4" w:rsidRDefault="00364177" w:rsidP="00C52A5C">
            <w:pPr>
              <w:spacing w:line="360" w:lineRule="exact"/>
              <w:jc w:val="center"/>
            </w:pPr>
            <w:r w:rsidRPr="009E36A4">
              <w:rPr>
                <w:rFonts w:hint="eastAsia"/>
              </w:rPr>
              <w:t>操作触发</w:t>
            </w:r>
          </w:p>
        </w:tc>
        <w:tc>
          <w:tcPr>
            <w:tcW w:w="1383" w:type="dxa"/>
          </w:tcPr>
          <w:p w14:paraId="2891EC35" w14:textId="77777777" w:rsidR="00C52A5C" w:rsidRPr="009E36A4" w:rsidRDefault="00364177" w:rsidP="00C52A5C">
            <w:pPr>
              <w:spacing w:line="360" w:lineRule="exact"/>
              <w:jc w:val="center"/>
            </w:pPr>
            <w:r w:rsidRPr="009E36A4">
              <w:rPr>
                <w:rFonts w:hint="eastAsia"/>
              </w:rPr>
              <w:t>操作触发</w:t>
            </w:r>
          </w:p>
        </w:tc>
        <w:tc>
          <w:tcPr>
            <w:tcW w:w="1383" w:type="dxa"/>
          </w:tcPr>
          <w:p w14:paraId="011F7809" w14:textId="77777777" w:rsidR="00C52A5C" w:rsidRPr="009E36A4" w:rsidRDefault="00364177" w:rsidP="00C52A5C">
            <w:pPr>
              <w:spacing w:line="360" w:lineRule="exact"/>
              <w:jc w:val="center"/>
            </w:pPr>
            <w:r w:rsidRPr="009E36A4">
              <w:rPr>
                <w:rFonts w:hint="eastAsia"/>
              </w:rPr>
              <w:t>定时发送</w:t>
            </w:r>
          </w:p>
        </w:tc>
        <w:tc>
          <w:tcPr>
            <w:tcW w:w="1383" w:type="dxa"/>
          </w:tcPr>
          <w:p w14:paraId="2F4CAF63" w14:textId="77777777" w:rsidR="00C52A5C" w:rsidRPr="009E36A4" w:rsidRDefault="00364177" w:rsidP="00C52A5C">
            <w:pPr>
              <w:spacing w:line="360" w:lineRule="exact"/>
              <w:jc w:val="center"/>
            </w:pPr>
            <w:r w:rsidRPr="009E36A4">
              <w:rPr>
                <w:rFonts w:hint="eastAsia"/>
              </w:rPr>
              <w:t>响应时发送</w:t>
            </w:r>
          </w:p>
        </w:tc>
        <w:tc>
          <w:tcPr>
            <w:tcW w:w="1383" w:type="dxa"/>
          </w:tcPr>
          <w:p w14:paraId="2BF132B2" w14:textId="77777777" w:rsidR="00C52A5C" w:rsidRPr="009E36A4" w:rsidRDefault="00364177" w:rsidP="00C52A5C">
            <w:pPr>
              <w:spacing w:line="360" w:lineRule="exact"/>
              <w:jc w:val="center"/>
            </w:pPr>
            <w:r w:rsidRPr="009E36A4">
              <w:rPr>
                <w:rFonts w:hint="eastAsia"/>
              </w:rPr>
              <w:t>响应时发送</w:t>
            </w:r>
          </w:p>
        </w:tc>
      </w:tr>
      <w:tr w:rsidR="009D3D12" w:rsidRPr="009E36A4" w14:paraId="746FA7B0" w14:textId="77777777" w:rsidTr="00C52A5C">
        <w:tc>
          <w:tcPr>
            <w:tcW w:w="1382" w:type="dxa"/>
          </w:tcPr>
          <w:p w14:paraId="36DC6446" w14:textId="77777777" w:rsidR="009D3D12" w:rsidRPr="009E36A4" w:rsidRDefault="009D3D12" w:rsidP="00C52A5C">
            <w:pPr>
              <w:spacing w:line="360" w:lineRule="exact"/>
              <w:jc w:val="center"/>
            </w:pPr>
            <w:r w:rsidRPr="009E36A4">
              <w:rPr>
                <w:rFonts w:hint="eastAsia"/>
              </w:rPr>
              <w:t>报文长度</w:t>
            </w:r>
          </w:p>
        </w:tc>
        <w:tc>
          <w:tcPr>
            <w:tcW w:w="1382" w:type="dxa"/>
          </w:tcPr>
          <w:p w14:paraId="3FFF9C35"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4C1881BB"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6335D306"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22ED8332"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14:paraId="0CCECBDD" w14:textId="77777777" w:rsidR="009D3D12" w:rsidRPr="009E36A4" w:rsidRDefault="009D3D12" w:rsidP="00C52A5C">
            <w:pPr>
              <w:spacing w:line="360" w:lineRule="exact"/>
              <w:jc w:val="center"/>
            </w:pPr>
            <w:r w:rsidRPr="009E36A4">
              <w:rPr>
                <w:rFonts w:hint="eastAsia"/>
              </w:rPr>
              <w:t>8</w:t>
            </w:r>
            <w:r w:rsidRPr="009E36A4">
              <w:rPr>
                <w:rFonts w:hint="eastAsia"/>
              </w:rPr>
              <w:t>字节</w:t>
            </w:r>
          </w:p>
        </w:tc>
      </w:tr>
    </w:tbl>
    <w:p w14:paraId="7A80F2EF" w14:textId="59B17952"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w:t>
      </w:r>
      <w:r w:rsidR="0001783D">
        <w:rPr>
          <w:rFonts w:hint="eastAsia"/>
        </w:rPr>
        <w:t>EPCU</w:t>
      </w:r>
      <w:r w:rsidR="0001783D">
        <w:rPr>
          <w:rFonts w:hint="eastAsia"/>
        </w:rPr>
        <w:t>各节点</w:t>
      </w:r>
      <w:r w:rsidR="00EA46A0">
        <w:rPr>
          <w:rFonts w:hint="eastAsia"/>
        </w:rPr>
        <w:t>和</w:t>
      </w:r>
      <w:r w:rsidR="00EA46A0">
        <w:rPr>
          <w:rFonts w:hint="eastAsia"/>
        </w:rPr>
        <w:t>EBV</w:t>
      </w:r>
      <w:r w:rsidR="00EA46A0">
        <w:rPr>
          <w:rFonts w:hint="eastAsia"/>
        </w:rPr>
        <w:t>的</w:t>
      </w:r>
      <w:r w:rsidRPr="009E36A4">
        <w:rPr>
          <w:rFonts w:hint="eastAsia"/>
        </w:rPr>
        <w:t>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14:paraId="3FF4BF86" w14:textId="69B05C60" w:rsidR="0006410D" w:rsidRPr="009E36A4" w:rsidRDefault="00EE32C1" w:rsidP="00092B41">
      <w:pPr>
        <w:spacing w:line="360" w:lineRule="exact"/>
        <w:ind w:firstLine="420"/>
        <w:jc w:val="left"/>
        <w:rPr>
          <w:kern w:val="0"/>
        </w:rPr>
      </w:pPr>
      <w:r>
        <w:rPr>
          <w:rFonts w:hint="eastAsia"/>
          <w:kern w:val="0"/>
        </w:rPr>
        <w:t>在工作过程中，</w:t>
      </w:r>
      <w:r>
        <w:rPr>
          <w:rFonts w:hint="eastAsia"/>
          <w:kern w:val="0"/>
        </w:rPr>
        <w:t>EBV</w:t>
      </w:r>
      <w:r>
        <w:rPr>
          <w:rFonts w:hint="eastAsia"/>
          <w:kern w:val="0"/>
        </w:rPr>
        <w:t>应</w:t>
      </w:r>
      <w:r w:rsidR="007322E1">
        <w:rPr>
          <w:rFonts w:hint="eastAsia"/>
          <w:kern w:val="0"/>
        </w:rPr>
        <w:t>定时向</w:t>
      </w:r>
      <w:r w:rsidR="007322E1">
        <w:rPr>
          <w:rFonts w:hint="eastAsia"/>
          <w:kern w:val="0"/>
        </w:rPr>
        <w:t>IPM</w:t>
      </w:r>
      <w:r w:rsidR="001D1496">
        <w:rPr>
          <w:rFonts w:hint="eastAsia"/>
          <w:kern w:val="0"/>
        </w:rPr>
        <w:t>和</w:t>
      </w:r>
      <w:r w:rsidR="001D1496">
        <w:rPr>
          <w:rFonts w:hint="eastAsia"/>
          <w:kern w:val="0"/>
        </w:rPr>
        <w:t>EPCU</w:t>
      </w:r>
      <w:r w:rsidR="007322E1">
        <w:rPr>
          <w:rFonts w:hint="eastAsia"/>
          <w:kern w:val="0"/>
        </w:rPr>
        <w:t>发送操作信息报文，一方面可以实时向</w:t>
      </w:r>
      <w:r w:rsidR="007322E1">
        <w:rPr>
          <w:rFonts w:hint="eastAsia"/>
          <w:kern w:val="0"/>
        </w:rPr>
        <w:t>IPM</w:t>
      </w:r>
      <w:r w:rsidR="007322E1">
        <w:rPr>
          <w:rFonts w:hint="eastAsia"/>
          <w:kern w:val="0"/>
        </w:rPr>
        <w:t>报告工作状态的改变，另一方面可以向</w:t>
      </w:r>
      <w:r w:rsidR="007322E1">
        <w:rPr>
          <w:rFonts w:hint="eastAsia"/>
          <w:kern w:val="0"/>
        </w:rPr>
        <w:t>IPM</w:t>
      </w:r>
      <w:r w:rsidR="007322E1">
        <w:rPr>
          <w:rFonts w:hint="eastAsia"/>
          <w:kern w:val="0"/>
        </w:rPr>
        <w:t>汇报自己正常工作。如果</w:t>
      </w:r>
      <w:r w:rsidR="007322E1">
        <w:rPr>
          <w:rFonts w:hint="eastAsia"/>
          <w:kern w:val="0"/>
        </w:rPr>
        <w:t>EBV</w:t>
      </w:r>
      <w:r w:rsidR="007322E1">
        <w:rPr>
          <w:rFonts w:hint="eastAsia"/>
          <w:kern w:val="0"/>
        </w:rPr>
        <w:t>停止发送操作报文，那么</w:t>
      </w:r>
      <w:r w:rsidR="007322E1">
        <w:rPr>
          <w:rFonts w:hint="eastAsia"/>
          <w:kern w:val="0"/>
        </w:rPr>
        <w:t>IPM</w:t>
      </w:r>
      <w:r w:rsidR="007322E1">
        <w:rPr>
          <w:rFonts w:hint="eastAsia"/>
          <w:kern w:val="0"/>
        </w:rPr>
        <w:t>可以认定</w:t>
      </w:r>
      <w:r w:rsidR="007322E1">
        <w:rPr>
          <w:rFonts w:hint="eastAsia"/>
          <w:kern w:val="0"/>
        </w:rPr>
        <w:t>EBV</w:t>
      </w:r>
      <w:r w:rsidR="007322E1">
        <w:rPr>
          <w:rFonts w:hint="eastAsia"/>
          <w:kern w:val="0"/>
        </w:rPr>
        <w:t>出现了故障，从而向司机发送故障信息。</w:t>
      </w:r>
    </w:p>
    <w:p w14:paraId="2B644588" w14:textId="7FB999B1" w:rsidR="0006410D" w:rsidRPr="009E36A4" w:rsidRDefault="001D1496" w:rsidP="00092B41">
      <w:pPr>
        <w:spacing w:line="360" w:lineRule="exact"/>
        <w:ind w:firstLine="420"/>
        <w:jc w:val="left"/>
        <w:rPr>
          <w:kern w:val="0"/>
        </w:rPr>
      </w:pPr>
      <w:r>
        <w:rPr>
          <w:rFonts w:hint="eastAsia"/>
          <w:kern w:val="0"/>
        </w:rPr>
        <w:t>IPM</w:t>
      </w:r>
      <w:r>
        <w:rPr>
          <w:rFonts w:hint="eastAsia"/>
          <w:kern w:val="0"/>
        </w:rPr>
        <w:t>收到</w:t>
      </w:r>
      <w:r>
        <w:rPr>
          <w:rFonts w:hint="eastAsia"/>
          <w:kern w:val="0"/>
        </w:rPr>
        <w:t>EBV</w:t>
      </w:r>
      <w:r>
        <w:rPr>
          <w:rFonts w:hint="eastAsia"/>
          <w:kern w:val="0"/>
        </w:rPr>
        <w:t>的报文后会对报文进行处理，同时也会对</w:t>
      </w:r>
      <w:r>
        <w:rPr>
          <w:rFonts w:hint="eastAsia"/>
          <w:kern w:val="0"/>
        </w:rPr>
        <w:t>EPCU</w:t>
      </w:r>
      <w:r>
        <w:rPr>
          <w:rFonts w:hint="eastAsia"/>
          <w:kern w:val="0"/>
        </w:rPr>
        <w:t>发送控制报文，此控制报文和</w:t>
      </w:r>
      <w:r>
        <w:rPr>
          <w:rFonts w:hint="eastAsia"/>
          <w:kern w:val="0"/>
        </w:rPr>
        <w:t>EBV</w:t>
      </w:r>
      <w:r>
        <w:rPr>
          <w:rFonts w:hint="eastAsia"/>
          <w:kern w:val="0"/>
        </w:rPr>
        <w:t>发送的操作报文应该时一致的，</w:t>
      </w:r>
      <w:r>
        <w:rPr>
          <w:rFonts w:hint="eastAsia"/>
          <w:kern w:val="0"/>
        </w:rPr>
        <w:t>EPCU</w:t>
      </w:r>
      <w:r>
        <w:rPr>
          <w:rFonts w:hint="eastAsia"/>
          <w:kern w:val="0"/>
        </w:rPr>
        <w:t>会按照报文正常进行响应。</w:t>
      </w:r>
      <w:r>
        <w:rPr>
          <w:rFonts w:hint="eastAsia"/>
          <w:kern w:val="0"/>
        </w:rPr>
        <w:t>EPCU</w:t>
      </w:r>
      <w:r>
        <w:rPr>
          <w:rFonts w:hint="eastAsia"/>
          <w:kern w:val="0"/>
        </w:rPr>
        <w:t>除了对</w:t>
      </w:r>
      <w:r>
        <w:rPr>
          <w:rFonts w:hint="eastAsia"/>
          <w:kern w:val="0"/>
        </w:rPr>
        <w:t>IPM</w:t>
      </w:r>
      <w:r>
        <w:rPr>
          <w:rFonts w:hint="eastAsia"/>
          <w:kern w:val="0"/>
        </w:rPr>
        <w:t>的控制报文进行响应外，还会发送自身的工作报文，携带自身各种传感器的值，实时向</w:t>
      </w:r>
      <w:r>
        <w:rPr>
          <w:rFonts w:hint="eastAsia"/>
          <w:kern w:val="0"/>
        </w:rPr>
        <w:t>IPM</w:t>
      </w:r>
      <w:r>
        <w:rPr>
          <w:rFonts w:hint="eastAsia"/>
          <w:kern w:val="0"/>
        </w:rPr>
        <w:t>反应当前信息</w:t>
      </w:r>
      <w:r w:rsidR="00A30127">
        <w:rPr>
          <w:rFonts w:hint="eastAsia"/>
          <w:kern w:val="0"/>
        </w:rPr>
        <w:t>，此外，</w:t>
      </w:r>
      <w:r w:rsidR="00A30127">
        <w:rPr>
          <w:rFonts w:hint="eastAsia"/>
          <w:kern w:val="0"/>
        </w:rPr>
        <w:t>EPCU</w:t>
      </w:r>
      <w:r w:rsidR="00A30127">
        <w:rPr>
          <w:rFonts w:hint="eastAsia"/>
          <w:kern w:val="0"/>
        </w:rPr>
        <w:t>各节点也会对网络发送通知报文，以通知各节点响应情况。</w:t>
      </w:r>
    </w:p>
    <w:p w14:paraId="0E4CB77D" w14:textId="2250E418" w:rsidR="00B32637" w:rsidRDefault="002038D0" w:rsidP="002038D0">
      <w:pPr>
        <w:jc w:val="center"/>
        <w:rPr>
          <w:kern w:val="0"/>
        </w:rPr>
      </w:pPr>
      <w:r>
        <w:rPr>
          <w:kern w:val="0"/>
        </w:rPr>
        <w:object w:dxaOrig="7740" w:dyaOrig="6420" w14:anchorId="4B8B8F8F">
          <v:shape id="_x0000_i1036" type="#_x0000_t75" style="width:387pt;height:321pt" o:ole="">
            <v:imagedata r:id="rId48" o:title=""/>
          </v:shape>
          <o:OLEObject Type="Embed" ProgID="Visio.Drawing.15" ShapeID="_x0000_i1036" DrawAspect="Content" ObjectID="_1558529816" r:id="rId49"/>
        </w:object>
      </w:r>
    </w:p>
    <w:p w14:paraId="144B2584" w14:textId="65ACC2C9" w:rsidR="002038D0" w:rsidRDefault="002038D0" w:rsidP="002038D0">
      <w:pPr>
        <w:jc w:val="center"/>
        <w:rPr>
          <w:rFonts w:eastAsia="黑体" w:cs="Arial"/>
          <w:kern w:val="0"/>
          <w:sz w:val="18"/>
          <w:szCs w:val="18"/>
        </w:rPr>
      </w:pPr>
      <w:r w:rsidRPr="002038D0">
        <w:rPr>
          <w:rFonts w:eastAsia="黑体" w:cs="Arial" w:hint="eastAsia"/>
          <w:kern w:val="0"/>
          <w:sz w:val="18"/>
          <w:szCs w:val="18"/>
        </w:rPr>
        <w:t>图</w:t>
      </w:r>
      <w:r w:rsidRPr="002038D0">
        <w:rPr>
          <w:rFonts w:eastAsia="黑体" w:cs="Arial" w:hint="eastAsia"/>
          <w:kern w:val="0"/>
          <w:sz w:val="18"/>
          <w:szCs w:val="18"/>
        </w:rPr>
        <w:t>4.2</w:t>
      </w:r>
      <w:r w:rsidRPr="002038D0">
        <w:rPr>
          <w:rFonts w:eastAsia="黑体" w:cs="Arial"/>
          <w:kern w:val="0"/>
          <w:sz w:val="18"/>
          <w:szCs w:val="18"/>
        </w:rPr>
        <w:t xml:space="preserve"> </w:t>
      </w:r>
      <w:r w:rsidRPr="002038D0">
        <w:rPr>
          <w:rFonts w:eastAsia="黑体" w:cs="Arial" w:hint="eastAsia"/>
          <w:kern w:val="0"/>
          <w:sz w:val="18"/>
          <w:szCs w:val="18"/>
        </w:rPr>
        <w:t>网络通信协议设计图</w:t>
      </w:r>
    </w:p>
    <w:p w14:paraId="2FB97302" w14:textId="077856BE" w:rsidR="002038D0" w:rsidRDefault="002038D0" w:rsidP="002038D0">
      <w:pPr>
        <w:jc w:val="center"/>
        <w:rPr>
          <w:rFonts w:eastAsia="黑体" w:cs="Arial"/>
          <w:kern w:val="0"/>
          <w:sz w:val="18"/>
          <w:szCs w:val="18"/>
        </w:rPr>
      </w:pPr>
    </w:p>
    <w:p w14:paraId="2EA45EBD" w14:textId="7E3A30C2" w:rsidR="002038D0" w:rsidRDefault="002038D0" w:rsidP="002038D0">
      <w:pPr>
        <w:jc w:val="center"/>
        <w:rPr>
          <w:rFonts w:eastAsia="黑体" w:cs="Arial"/>
          <w:kern w:val="0"/>
          <w:sz w:val="18"/>
          <w:szCs w:val="18"/>
        </w:rPr>
      </w:pPr>
    </w:p>
    <w:p w14:paraId="196D7113" w14:textId="08DBDAC1" w:rsidR="002038D0" w:rsidRDefault="002038D0" w:rsidP="002038D0">
      <w:pPr>
        <w:jc w:val="center"/>
        <w:rPr>
          <w:rFonts w:eastAsia="黑体" w:cs="Arial"/>
          <w:kern w:val="0"/>
          <w:sz w:val="18"/>
          <w:szCs w:val="18"/>
        </w:rPr>
      </w:pPr>
    </w:p>
    <w:p w14:paraId="7563D15C" w14:textId="2A8533EE" w:rsidR="002038D0" w:rsidRDefault="002038D0" w:rsidP="002038D0">
      <w:pPr>
        <w:jc w:val="center"/>
        <w:rPr>
          <w:rFonts w:eastAsia="黑体" w:cs="Arial"/>
          <w:kern w:val="0"/>
          <w:sz w:val="18"/>
          <w:szCs w:val="18"/>
        </w:rPr>
      </w:pPr>
    </w:p>
    <w:p w14:paraId="53260B26" w14:textId="558D5B3E" w:rsidR="002038D0" w:rsidRDefault="002038D0" w:rsidP="002038D0">
      <w:pPr>
        <w:jc w:val="center"/>
        <w:rPr>
          <w:rFonts w:eastAsia="黑体" w:cs="Arial"/>
          <w:kern w:val="0"/>
          <w:sz w:val="18"/>
          <w:szCs w:val="18"/>
        </w:rPr>
      </w:pPr>
    </w:p>
    <w:p w14:paraId="2AF24F3D" w14:textId="43EF5E6E" w:rsidR="002038D0" w:rsidRDefault="002038D0" w:rsidP="002038D0">
      <w:pPr>
        <w:jc w:val="center"/>
        <w:rPr>
          <w:rFonts w:eastAsia="黑体" w:cs="Arial"/>
          <w:kern w:val="0"/>
          <w:sz w:val="18"/>
          <w:szCs w:val="18"/>
        </w:rPr>
      </w:pPr>
    </w:p>
    <w:p w14:paraId="510676B4" w14:textId="2D289EF7" w:rsidR="002038D0" w:rsidRDefault="002038D0" w:rsidP="002038D0">
      <w:pPr>
        <w:jc w:val="center"/>
        <w:rPr>
          <w:rFonts w:eastAsia="黑体" w:cs="Arial"/>
          <w:kern w:val="0"/>
          <w:sz w:val="18"/>
          <w:szCs w:val="18"/>
        </w:rPr>
      </w:pPr>
    </w:p>
    <w:p w14:paraId="0A67315E" w14:textId="7D61A211" w:rsidR="002038D0" w:rsidRDefault="002038D0" w:rsidP="002038D0">
      <w:pPr>
        <w:jc w:val="center"/>
        <w:rPr>
          <w:rFonts w:eastAsia="黑体" w:cs="Arial"/>
          <w:kern w:val="0"/>
          <w:sz w:val="18"/>
          <w:szCs w:val="18"/>
        </w:rPr>
      </w:pPr>
    </w:p>
    <w:p w14:paraId="25935260" w14:textId="6D365448" w:rsidR="002038D0" w:rsidRDefault="002038D0" w:rsidP="002038D0">
      <w:pPr>
        <w:jc w:val="center"/>
        <w:rPr>
          <w:rFonts w:eastAsia="黑体" w:cs="Arial"/>
          <w:kern w:val="0"/>
          <w:sz w:val="18"/>
          <w:szCs w:val="18"/>
        </w:rPr>
      </w:pPr>
    </w:p>
    <w:p w14:paraId="584C5181" w14:textId="7FECCB81" w:rsidR="002038D0" w:rsidRDefault="002038D0" w:rsidP="002038D0">
      <w:pPr>
        <w:jc w:val="center"/>
        <w:rPr>
          <w:rFonts w:eastAsia="黑体" w:cs="Arial"/>
          <w:kern w:val="0"/>
          <w:sz w:val="18"/>
          <w:szCs w:val="18"/>
        </w:rPr>
      </w:pPr>
    </w:p>
    <w:p w14:paraId="3A4807DA" w14:textId="21913E2E" w:rsidR="002038D0" w:rsidRDefault="002038D0" w:rsidP="002038D0">
      <w:pPr>
        <w:jc w:val="center"/>
        <w:rPr>
          <w:rFonts w:eastAsia="黑体" w:cs="Arial"/>
          <w:kern w:val="0"/>
          <w:sz w:val="18"/>
          <w:szCs w:val="18"/>
        </w:rPr>
      </w:pPr>
    </w:p>
    <w:p w14:paraId="5C0B3351" w14:textId="23BAF9A1" w:rsidR="002038D0" w:rsidRDefault="002038D0" w:rsidP="002038D0">
      <w:pPr>
        <w:jc w:val="center"/>
        <w:rPr>
          <w:rFonts w:eastAsia="黑体" w:cs="Arial"/>
          <w:kern w:val="0"/>
          <w:sz w:val="18"/>
          <w:szCs w:val="18"/>
        </w:rPr>
      </w:pPr>
    </w:p>
    <w:p w14:paraId="57074D89" w14:textId="00190DFF" w:rsidR="002038D0" w:rsidRDefault="002038D0" w:rsidP="002038D0">
      <w:pPr>
        <w:jc w:val="center"/>
        <w:rPr>
          <w:rFonts w:eastAsia="黑体" w:cs="Arial"/>
          <w:kern w:val="0"/>
          <w:sz w:val="18"/>
          <w:szCs w:val="18"/>
        </w:rPr>
      </w:pPr>
    </w:p>
    <w:p w14:paraId="5C3A9E2A" w14:textId="46AC1929" w:rsidR="002038D0" w:rsidRDefault="002038D0" w:rsidP="002038D0">
      <w:pPr>
        <w:jc w:val="center"/>
        <w:rPr>
          <w:rFonts w:eastAsia="黑体" w:cs="Arial"/>
          <w:kern w:val="0"/>
          <w:sz w:val="18"/>
          <w:szCs w:val="18"/>
        </w:rPr>
      </w:pPr>
    </w:p>
    <w:p w14:paraId="534E1934" w14:textId="47569C87" w:rsidR="002038D0" w:rsidRDefault="002038D0" w:rsidP="002038D0">
      <w:pPr>
        <w:jc w:val="center"/>
        <w:rPr>
          <w:rFonts w:eastAsia="黑体" w:cs="Arial"/>
          <w:kern w:val="0"/>
          <w:sz w:val="18"/>
          <w:szCs w:val="18"/>
        </w:rPr>
      </w:pPr>
    </w:p>
    <w:p w14:paraId="60BFCBF8" w14:textId="2DE10689" w:rsidR="002038D0" w:rsidRDefault="002038D0" w:rsidP="002038D0">
      <w:pPr>
        <w:jc w:val="center"/>
        <w:rPr>
          <w:rFonts w:eastAsia="黑体" w:cs="Arial"/>
          <w:kern w:val="0"/>
          <w:sz w:val="18"/>
          <w:szCs w:val="18"/>
        </w:rPr>
      </w:pPr>
    </w:p>
    <w:p w14:paraId="2CC475D6" w14:textId="1AE77919" w:rsidR="002038D0" w:rsidRDefault="002038D0" w:rsidP="002038D0">
      <w:pPr>
        <w:jc w:val="center"/>
        <w:rPr>
          <w:rFonts w:eastAsia="黑体" w:cs="Arial"/>
          <w:kern w:val="0"/>
          <w:sz w:val="18"/>
          <w:szCs w:val="18"/>
        </w:rPr>
      </w:pPr>
    </w:p>
    <w:p w14:paraId="3D1D85FB" w14:textId="50221EC6" w:rsidR="002038D0" w:rsidRDefault="002038D0" w:rsidP="002038D0">
      <w:pPr>
        <w:jc w:val="center"/>
        <w:rPr>
          <w:rFonts w:eastAsia="黑体" w:cs="Arial"/>
          <w:kern w:val="0"/>
          <w:sz w:val="18"/>
          <w:szCs w:val="18"/>
        </w:rPr>
      </w:pPr>
    </w:p>
    <w:p w14:paraId="48036DB7" w14:textId="3EC27A91" w:rsidR="002038D0" w:rsidRDefault="002038D0" w:rsidP="002038D0">
      <w:pPr>
        <w:jc w:val="center"/>
        <w:rPr>
          <w:rFonts w:eastAsia="黑体" w:cs="Arial"/>
          <w:kern w:val="0"/>
          <w:sz w:val="18"/>
          <w:szCs w:val="18"/>
        </w:rPr>
      </w:pPr>
    </w:p>
    <w:p w14:paraId="45E4F2E1" w14:textId="4F6B3A13" w:rsidR="002038D0" w:rsidRDefault="002038D0" w:rsidP="002038D0">
      <w:pPr>
        <w:jc w:val="center"/>
        <w:rPr>
          <w:rFonts w:eastAsia="黑体" w:cs="Arial"/>
          <w:kern w:val="0"/>
          <w:sz w:val="18"/>
          <w:szCs w:val="18"/>
        </w:rPr>
      </w:pPr>
    </w:p>
    <w:p w14:paraId="5F9FCE08" w14:textId="77777777" w:rsidR="002038D0" w:rsidRPr="002038D0" w:rsidRDefault="002038D0" w:rsidP="002038D0">
      <w:pPr>
        <w:jc w:val="center"/>
        <w:rPr>
          <w:rFonts w:eastAsia="黑体" w:cs="Arial"/>
          <w:kern w:val="0"/>
          <w:sz w:val="18"/>
          <w:szCs w:val="18"/>
        </w:rPr>
      </w:pPr>
    </w:p>
    <w:p w14:paraId="302801DD" w14:textId="1744D963" w:rsidR="00C72C2A" w:rsidRPr="009E36A4" w:rsidRDefault="00A17A28" w:rsidP="00C72C2A">
      <w:pPr>
        <w:pStyle w:val="1"/>
        <w:spacing w:beforeLines="50" w:before="156" w:afterLines="50" w:after="156" w:line="360" w:lineRule="exact"/>
        <w:jc w:val="center"/>
        <w:rPr>
          <w:rFonts w:eastAsia="黑体" w:cs="Arial"/>
          <w:b w:val="0"/>
          <w:i w:val="0"/>
        </w:rPr>
      </w:pPr>
      <w:bookmarkStart w:id="67" w:name="_Toc484634807"/>
      <w:r w:rsidRPr="009E36A4">
        <w:rPr>
          <w:rFonts w:eastAsia="黑体" w:cs="Arial" w:hint="eastAsia"/>
          <w:b w:val="0"/>
          <w:i w:val="0"/>
          <w:lang w:eastAsia="zh-CN"/>
        </w:rPr>
        <w:t>5</w:t>
      </w:r>
      <w:r w:rsidR="00C72C2A" w:rsidRPr="009E36A4">
        <w:rPr>
          <w:rFonts w:eastAsia="黑体" w:cs="Arial"/>
          <w:b w:val="0"/>
          <w:i w:val="0"/>
        </w:rPr>
        <w:t xml:space="preserve">  </w:t>
      </w:r>
      <w:r w:rsidR="004F5DB7">
        <w:rPr>
          <w:rFonts w:eastAsia="黑体" w:cs="Arial" w:hint="eastAsia"/>
          <w:b w:val="0"/>
          <w:i w:val="0"/>
          <w:lang w:eastAsia="zh-CN"/>
        </w:rPr>
        <w:t>基于</w:t>
      </w:r>
      <w:r w:rsidR="004F5DB7">
        <w:rPr>
          <w:rFonts w:eastAsia="黑体" w:cs="Arial" w:hint="eastAsia"/>
          <w:b w:val="0"/>
          <w:i w:val="0"/>
          <w:lang w:eastAsia="zh-CN"/>
        </w:rPr>
        <w:t>CAN</w:t>
      </w:r>
      <w:r w:rsidR="004F5DB7">
        <w:rPr>
          <w:rFonts w:eastAsia="黑体" w:cs="Arial" w:hint="eastAsia"/>
          <w:b w:val="0"/>
          <w:i w:val="0"/>
          <w:lang w:eastAsia="zh-CN"/>
        </w:rPr>
        <w:t>总线的列车制动控制网络</w:t>
      </w:r>
      <w:r w:rsidR="00C72C2A" w:rsidRPr="009E36A4">
        <w:rPr>
          <w:rFonts w:eastAsia="黑体" w:cs="Arial" w:hint="eastAsia"/>
          <w:b w:val="0"/>
          <w:i w:val="0"/>
          <w:lang w:eastAsia="zh-CN"/>
        </w:rPr>
        <w:t>系统硬件设计</w:t>
      </w:r>
      <w:bookmarkEnd w:id="67"/>
    </w:p>
    <w:p w14:paraId="09DC51C2" w14:textId="77777777" w:rsidR="00C72C2A" w:rsidRPr="009E36A4" w:rsidRDefault="00A17A28" w:rsidP="00C72C2A">
      <w:pPr>
        <w:pStyle w:val="2"/>
        <w:spacing w:beforeLines="50" w:before="156" w:afterLines="50" w:after="156" w:line="360" w:lineRule="exact"/>
        <w:rPr>
          <w:rFonts w:eastAsia="黑体"/>
          <w:b w:val="0"/>
          <w:i w:val="0"/>
          <w:lang w:eastAsia="zh-CN"/>
        </w:rPr>
      </w:pPr>
      <w:bookmarkStart w:id="68" w:name="_Toc484634808"/>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68"/>
    </w:p>
    <w:p w14:paraId="6439241D" w14:textId="77E046C0" w:rsidR="00B53133" w:rsidRPr="009E36A4" w:rsidRDefault="00ED72BB" w:rsidP="00B53133">
      <w:pPr>
        <w:autoSpaceDE w:val="0"/>
        <w:autoSpaceDN w:val="0"/>
        <w:spacing w:line="360" w:lineRule="exact"/>
        <w:ind w:firstLineChars="200" w:firstLine="420"/>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本文主要研究</w:t>
      </w:r>
      <w:r w:rsidR="00CA7BB5" w:rsidRPr="009E36A4">
        <w:rPr>
          <w:rFonts w:hint="eastAsia"/>
        </w:rPr>
        <w:t>EPCU</w:t>
      </w:r>
      <w:r w:rsidR="00CA7BB5" w:rsidRPr="009E36A4">
        <w:rPr>
          <w:rFonts w:hint="eastAsia"/>
        </w:rPr>
        <w:t>中的子模块，</w:t>
      </w:r>
      <w:r w:rsidR="00CA7BB5" w:rsidRPr="009E36A4">
        <w:rPr>
          <w:rFonts w:hint="eastAsia"/>
        </w:rPr>
        <w:t>EBV</w:t>
      </w:r>
      <w:r w:rsidR="00CA7BB5" w:rsidRPr="009E36A4">
        <w:rPr>
          <w:rFonts w:hint="eastAsia"/>
        </w:rPr>
        <w:t>模块和</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832043" w:rsidRPr="009E36A4">
        <w:rPr>
          <w:rFonts w:hint="eastAsia"/>
        </w:rPr>
        <w:t>其中</w:t>
      </w:r>
      <w:r w:rsidR="00832043" w:rsidRPr="009E36A4">
        <w:rPr>
          <w:rFonts w:hint="eastAsia"/>
        </w:rPr>
        <w:t>EPCU</w:t>
      </w:r>
      <w:r w:rsidR="00832043" w:rsidRPr="009E36A4">
        <w:rPr>
          <w:rFonts w:hint="eastAsia"/>
        </w:rPr>
        <w:t>各子模块的控制模块和信号采集部分功能类似，因此可以方便的用同一个电路来实现各自的功能。</w:t>
      </w:r>
      <w:r w:rsidR="00B717A7" w:rsidRPr="009E36A4">
        <w:rPr>
          <w:rFonts w:hint="eastAsia"/>
        </w:rPr>
        <w:t>所以实际上，在</w:t>
      </w:r>
      <w:r w:rsidR="00B717A7" w:rsidRPr="009E36A4">
        <w:rPr>
          <w:rFonts w:hint="eastAsia"/>
        </w:rPr>
        <w:t>EPCU</w:t>
      </w:r>
      <w:r w:rsidR="00B717A7" w:rsidRPr="009E36A4">
        <w:rPr>
          <w:rFonts w:hint="eastAsia"/>
        </w:rPr>
        <w:t>子模块</w:t>
      </w:r>
      <w:r w:rsidR="0007300D" w:rsidRPr="009E36A4">
        <w:rPr>
          <w:rFonts w:hint="eastAsia"/>
        </w:rPr>
        <w:t>节点</w:t>
      </w:r>
      <w:r w:rsidR="00B717A7" w:rsidRPr="009E36A4">
        <w:rPr>
          <w:rFonts w:hint="eastAsia"/>
        </w:rPr>
        <w:t>的电路组成事实上是</w:t>
      </w:r>
      <w:r w:rsidR="00165E0B">
        <w:rPr>
          <w:rFonts w:hint="eastAsia"/>
        </w:rPr>
        <w:t>相似</w:t>
      </w:r>
      <w:r w:rsidR="00B717A7" w:rsidRPr="009E36A4">
        <w:rPr>
          <w:rFonts w:hint="eastAsia"/>
        </w:rPr>
        <w:t>的</w:t>
      </w:r>
      <w:r w:rsidR="00E5404B" w:rsidRPr="009E36A4">
        <w:rPr>
          <w:rFonts w:hint="eastAsia"/>
        </w:rPr>
        <w:t>。以</w:t>
      </w:r>
      <w:r w:rsidR="00E5404B" w:rsidRPr="009E36A4">
        <w:rPr>
          <w:rFonts w:hint="eastAsia"/>
        </w:rPr>
        <w:t>ERCP</w:t>
      </w:r>
      <w:r w:rsidR="00E5404B" w:rsidRPr="009E36A4">
        <w:rPr>
          <w:rFonts w:hint="eastAsia"/>
        </w:rPr>
        <w:t>为例，</w:t>
      </w:r>
      <w:r w:rsidR="0007300D" w:rsidRPr="009E36A4">
        <w:rPr>
          <w:rFonts w:hint="eastAsia"/>
        </w:rPr>
        <w:t>节点中主要包括电源模块、</w:t>
      </w:r>
      <w:r w:rsidR="0007300D" w:rsidRPr="009E36A4">
        <w:rPr>
          <w:rFonts w:hint="eastAsia"/>
        </w:rPr>
        <w:t>MCU</w:t>
      </w:r>
      <w:r w:rsidR="0007300D" w:rsidRPr="009E36A4">
        <w:rPr>
          <w:rFonts w:hint="eastAsia"/>
        </w:rPr>
        <w:t>模块、</w:t>
      </w:r>
      <w:r w:rsidR="0007300D" w:rsidRPr="009E36A4">
        <w:rPr>
          <w:rFonts w:hint="eastAsia"/>
        </w:rPr>
        <w:t>CAN</w:t>
      </w:r>
      <w:r w:rsidR="0007300D" w:rsidRPr="009E36A4">
        <w:rPr>
          <w:rFonts w:hint="eastAsia"/>
        </w:rPr>
        <w:t>收发模块、电磁阀驱动模块、压力信息采集模块</w:t>
      </w:r>
      <w:r w:rsidR="00011CA2" w:rsidRPr="009E36A4">
        <w:rPr>
          <w:rFonts w:hint="eastAsia"/>
        </w:rPr>
        <w:t>和显示模块等</w:t>
      </w:r>
      <w:r w:rsidR="0007300D" w:rsidRPr="009E36A4">
        <w:rPr>
          <w:rFonts w:hint="eastAsia"/>
        </w:rPr>
        <w:t>等。</w:t>
      </w:r>
      <w:r w:rsidR="00E5404B" w:rsidRPr="009E36A4">
        <w:rPr>
          <w:rFonts w:hint="eastAsia"/>
        </w:rPr>
        <w:t>其他模块的组成与之类似，不再列举。</w:t>
      </w:r>
    </w:p>
    <w:p w14:paraId="7F2B65EA" w14:textId="140F72E1" w:rsidR="00B53133" w:rsidRPr="009E36A4" w:rsidRDefault="007E5AC4" w:rsidP="000F2D40">
      <w:pPr>
        <w:autoSpaceDE w:val="0"/>
        <w:autoSpaceDN w:val="0"/>
        <w:jc w:val="center"/>
      </w:pPr>
      <w:r w:rsidRPr="009E36A4">
        <w:object w:dxaOrig="9120" w:dyaOrig="5520" w14:anchorId="701B7477">
          <v:shape id="_x0000_i1037" type="#_x0000_t75" style="width:369pt;height:233.25pt" o:ole="">
            <v:imagedata r:id="rId50" o:title=""/>
          </v:shape>
          <o:OLEObject Type="Embed" ProgID="Visio.Drawing.15" ShapeID="_x0000_i1037" DrawAspect="Content" ObjectID="_1558529817" r:id="rId51"/>
        </w:object>
      </w:r>
    </w:p>
    <w:p w14:paraId="3EF1CC1A" w14:textId="440D4335" w:rsidR="00B32637" w:rsidRDefault="00B32637" w:rsidP="00B32637">
      <w:pPr>
        <w:autoSpaceDE w:val="0"/>
        <w:autoSpaceDN w:val="0"/>
        <w:spacing w:line="360" w:lineRule="exact"/>
        <w:ind w:firstLineChars="200" w:firstLine="360"/>
        <w:jc w:val="center"/>
        <w:rPr>
          <w:rFonts w:eastAsia="黑体" w:cs="Arial"/>
          <w:kern w:val="0"/>
          <w:sz w:val="18"/>
          <w:szCs w:val="18"/>
        </w:rPr>
      </w:pPr>
      <w:r w:rsidRPr="00AF72E8">
        <w:rPr>
          <w:rFonts w:eastAsia="黑体" w:cs="Arial" w:hint="eastAsia"/>
          <w:kern w:val="0"/>
          <w:sz w:val="18"/>
          <w:szCs w:val="18"/>
        </w:rPr>
        <w:t>图</w:t>
      </w:r>
      <w:r w:rsidRPr="00AF72E8">
        <w:rPr>
          <w:rFonts w:eastAsia="黑体" w:cs="Arial" w:hint="eastAsia"/>
          <w:kern w:val="0"/>
          <w:sz w:val="18"/>
          <w:szCs w:val="18"/>
        </w:rPr>
        <w:t>5.1</w:t>
      </w:r>
      <w:r w:rsidRPr="00AF72E8">
        <w:rPr>
          <w:rFonts w:eastAsia="黑体" w:cs="Arial"/>
          <w:kern w:val="0"/>
          <w:sz w:val="18"/>
          <w:szCs w:val="18"/>
        </w:rPr>
        <w:t xml:space="preserve"> </w:t>
      </w:r>
      <w:r w:rsidR="007E5AC4" w:rsidRPr="00AF72E8">
        <w:rPr>
          <w:rFonts w:eastAsia="黑体" w:cs="Arial" w:hint="eastAsia"/>
          <w:kern w:val="0"/>
          <w:sz w:val="18"/>
          <w:szCs w:val="18"/>
        </w:rPr>
        <w:t>硬件设计总体框架</w:t>
      </w:r>
    </w:p>
    <w:p w14:paraId="4BD8131B" w14:textId="77777777" w:rsidR="00AF72E8" w:rsidRPr="00AF72E8" w:rsidRDefault="00AF72E8" w:rsidP="00B32637">
      <w:pPr>
        <w:autoSpaceDE w:val="0"/>
        <w:autoSpaceDN w:val="0"/>
        <w:spacing w:line="360" w:lineRule="exact"/>
        <w:ind w:firstLineChars="200" w:firstLine="360"/>
        <w:jc w:val="center"/>
        <w:rPr>
          <w:rFonts w:eastAsia="黑体" w:cs="Arial"/>
          <w:kern w:val="0"/>
          <w:sz w:val="18"/>
          <w:szCs w:val="18"/>
        </w:rPr>
      </w:pPr>
    </w:p>
    <w:p w14:paraId="5D2FD24B" w14:textId="77777777"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模拟信号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14:paraId="0EA360B7" w14:textId="77777777" w:rsidR="00C72C2A" w:rsidRPr="009E36A4" w:rsidRDefault="00812C4D" w:rsidP="00C72C2A">
      <w:pPr>
        <w:pStyle w:val="2"/>
        <w:spacing w:beforeLines="50" w:before="156" w:afterLines="50" w:after="156" w:line="360" w:lineRule="exact"/>
        <w:rPr>
          <w:rFonts w:eastAsia="黑体" w:cs="Arial"/>
          <w:b w:val="0"/>
          <w:i w:val="0"/>
        </w:rPr>
      </w:pPr>
      <w:bookmarkStart w:id="69" w:name="_Toc484634809"/>
      <w:r w:rsidRPr="009E36A4">
        <w:rPr>
          <w:rFonts w:eastAsia="黑体" w:hint="eastAsia"/>
          <w:b w:val="0"/>
          <w:i w:val="0"/>
          <w:lang w:eastAsia="zh-CN"/>
        </w:rPr>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69"/>
    </w:p>
    <w:p w14:paraId="2CC1FB50" w14:textId="77777777"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0" w:name="_Toc484634810"/>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70"/>
    </w:p>
    <w:p w14:paraId="28D2F3B2" w14:textId="77777777"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相应操作以确保系统的正常运行</w:t>
      </w:r>
      <w:r w:rsidR="00E32E40" w:rsidRPr="009E36A4">
        <w:rPr>
          <w:rFonts w:hint="eastAsia"/>
        </w:rPr>
        <w:t>，它关系到整个系统的可靠性和节点功能的实现。</w:t>
      </w:r>
      <w:r w:rsidR="002A68EF" w:rsidRPr="009E36A4">
        <w:rPr>
          <w:rFonts w:hint="eastAsia"/>
        </w:rPr>
        <w:t>因此，正</w:t>
      </w:r>
      <w:r w:rsidR="002A68EF" w:rsidRPr="009E36A4">
        <w:rPr>
          <w:rFonts w:hint="eastAsia"/>
        </w:rPr>
        <w:lastRenderedPageBreak/>
        <w:t>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要考虑一下几个方面：</w:t>
      </w:r>
    </w:p>
    <w:p w14:paraId="3FDBC004" w14:textId="77777777" w:rsidR="00FE234B" w:rsidRPr="009E36A4" w:rsidRDefault="002448E5"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适当的运行</w:t>
      </w:r>
      <w:r w:rsidR="00F24E33" w:rsidRPr="009E36A4">
        <w:rPr>
          <w:rFonts w:ascii="Times New Roman" w:hAnsi="Times New Roman" w:hint="eastAsia"/>
          <w:lang w:val="x-none"/>
        </w:rPr>
        <w:t>速度</w:t>
      </w:r>
    </w:p>
    <w:p w14:paraId="6C6236D0" w14:textId="77777777" w:rsidR="0042335B" w:rsidRPr="009E36A4" w:rsidRDefault="0042335B" w:rsidP="009F0015">
      <w:pPr>
        <w:ind w:firstLine="412"/>
      </w:pPr>
      <w:r w:rsidRPr="009E36A4">
        <w:rPr>
          <w:rFonts w:hint="eastAsia"/>
        </w:rPr>
        <w:t>有些系统需要运行在很高的系统频率上，为了保证系统的运行则必须选用能够运行在搞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14:paraId="0EDDAFD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具备足够的外设</w:t>
      </w:r>
    </w:p>
    <w:p w14:paraId="69AFA2B2" w14:textId="77777777" w:rsidR="00DA5342" w:rsidRPr="009E36A4" w:rsidRDefault="009A0FCE" w:rsidP="009F0015">
      <w:pPr>
        <w:ind w:firstLine="412"/>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14:paraId="12016D78" w14:textId="77777777"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成本问题</w:t>
      </w:r>
    </w:p>
    <w:p w14:paraId="5BD15029" w14:textId="77777777" w:rsidR="00B6440A" w:rsidRPr="009E36A4" w:rsidRDefault="00945764" w:rsidP="00F0243D">
      <w:pPr>
        <w:ind w:firstLine="412"/>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今年可能选取成本不高的主控芯片。</w:t>
      </w:r>
    </w:p>
    <w:p w14:paraId="07FD1E3F" w14:textId="77777777" w:rsidR="00B867A8" w:rsidRPr="009E36A4" w:rsidRDefault="00977A69" w:rsidP="00B867A8">
      <w:pPr>
        <w:ind w:firstLine="412"/>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14:paraId="147E1934" w14:textId="77777777" w:rsidR="000D20E5" w:rsidRPr="009E36A4" w:rsidRDefault="000D20E5" w:rsidP="00B867A8">
      <w:pPr>
        <w:ind w:firstLine="412"/>
      </w:pPr>
    </w:p>
    <w:p w14:paraId="449989DA" w14:textId="77777777"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tblLook w:val="04A0" w:firstRow="1" w:lastRow="0" w:firstColumn="1" w:lastColumn="0" w:noHBand="0" w:noVBand="1"/>
      </w:tblPr>
      <w:tblGrid>
        <w:gridCol w:w="2074"/>
        <w:gridCol w:w="2074"/>
        <w:gridCol w:w="2074"/>
        <w:gridCol w:w="2074"/>
      </w:tblGrid>
      <w:tr w:rsidR="00802476" w:rsidRPr="009E36A4" w14:paraId="44EB39E9" w14:textId="77777777" w:rsidTr="00802476">
        <w:tc>
          <w:tcPr>
            <w:tcW w:w="2074" w:type="dxa"/>
          </w:tcPr>
          <w:p w14:paraId="514A3F3E" w14:textId="77777777" w:rsidR="00802476" w:rsidRPr="009E36A4" w:rsidRDefault="00802476" w:rsidP="00802476">
            <w:pPr>
              <w:jc w:val="center"/>
            </w:pPr>
            <w:r w:rsidRPr="009E36A4">
              <w:rPr>
                <w:rFonts w:hint="eastAsia"/>
              </w:rPr>
              <w:t>性能指标</w:t>
            </w:r>
          </w:p>
        </w:tc>
        <w:tc>
          <w:tcPr>
            <w:tcW w:w="2074" w:type="dxa"/>
          </w:tcPr>
          <w:p w14:paraId="28691F91" w14:textId="77777777" w:rsidR="00802476" w:rsidRPr="009E36A4" w:rsidRDefault="00802476" w:rsidP="00802476">
            <w:pPr>
              <w:jc w:val="center"/>
            </w:pPr>
            <w:r w:rsidRPr="009E36A4">
              <w:rPr>
                <w:rFonts w:hint="eastAsia"/>
              </w:rPr>
              <w:t>MPC5604E</w:t>
            </w:r>
          </w:p>
        </w:tc>
        <w:tc>
          <w:tcPr>
            <w:tcW w:w="2074" w:type="dxa"/>
          </w:tcPr>
          <w:p w14:paraId="63ECC2AF" w14:textId="77777777" w:rsidR="00802476" w:rsidRPr="009E36A4" w:rsidRDefault="00802476" w:rsidP="00802476">
            <w:pPr>
              <w:jc w:val="center"/>
            </w:pPr>
            <w:r w:rsidRPr="009E36A4">
              <w:rPr>
                <w:rFonts w:hint="eastAsia"/>
              </w:rPr>
              <w:t>STM32F103</w:t>
            </w:r>
          </w:p>
        </w:tc>
        <w:tc>
          <w:tcPr>
            <w:tcW w:w="2074" w:type="dxa"/>
          </w:tcPr>
          <w:p w14:paraId="0CF59895" w14:textId="77777777" w:rsidR="00802476" w:rsidRPr="009E36A4" w:rsidRDefault="00802476" w:rsidP="00802476">
            <w:pPr>
              <w:jc w:val="center"/>
            </w:pPr>
            <w:r w:rsidRPr="009E36A4">
              <w:rPr>
                <w:rFonts w:hint="eastAsia"/>
              </w:rPr>
              <w:t>C8051F500</w:t>
            </w:r>
          </w:p>
        </w:tc>
      </w:tr>
      <w:tr w:rsidR="00802476" w:rsidRPr="009E36A4" w14:paraId="05D9CE9D" w14:textId="77777777" w:rsidTr="00802476">
        <w:tc>
          <w:tcPr>
            <w:tcW w:w="2074" w:type="dxa"/>
          </w:tcPr>
          <w:p w14:paraId="0F1978D0" w14:textId="77777777" w:rsidR="00802476" w:rsidRPr="009E36A4" w:rsidRDefault="00B959E0" w:rsidP="00802476">
            <w:pPr>
              <w:jc w:val="center"/>
            </w:pPr>
            <w:r w:rsidRPr="009E36A4">
              <w:rPr>
                <w:rFonts w:hint="eastAsia"/>
              </w:rPr>
              <w:t>所属公司</w:t>
            </w:r>
          </w:p>
        </w:tc>
        <w:tc>
          <w:tcPr>
            <w:tcW w:w="2074" w:type="dxa"/>
          </w:tcPr>
          <w:p w14:paraId="5F3C7CE2" w14:textId="77777777" w:rsidR="00802476" w:rsidRPr="009E36A4" w:rsidRDefault="00B959E0" w:rsidP="00802476">
            <w:pPr>
              <w:jc w:val="center"/>
            </w:pPr>
            <w:r w:rsidRPr="009E36A4">
              <w:rPr>
                <w:rFonts w:hint="eastAsia"/>
              </w:rPr>
              <w:t>恩智浦</w:t>
            </w:r>
          </w:p>
        </w:tc>
        <w:tc>
          <w:tcPr>
            <w:tcW w:w="2074" w:type="dxa"/>
          </w:tcPr>
          <w:p w14:paraId="2E8FC238" w14:textId="77777777" w:rsidR="00802476" w:rsidRPr="009E36A4" w:rsidRDefault="00B959E0" w:rsidP="00802476">
            <w:pPr>
              <w:jc w:val="center"/>
            </w:pPr>
            <w:r w:rsidRPr="009E36A4">
              <w:rPr>
                <w:rFonts w:hint="eastAsia"/>
              </w:rPr>
              <w:t>意法半导体</w:t>
            </w:r>
          </w:p>
        </w:tc>
        <w:tc>
          <w:tcPr>
            <w:tcW w:w="2074" w:type="dxa"/>
          </w:tcPr>
          <w:p w14:paraId="5C1AA932" w14:textId="77777777" w:rsidR="00802476" w:rsidRPr="009E36A4" w:rsidRDefault="00B959E0" w:rsidP="00802476">
            <w:pPr>
              <w:jc w:val="center"/>
            </w:pPr>
            <w:r w:rsidRPr="009E36A4">
              <w:rPr>
                <w:rFonts w:hint="eastAsia"/>
              </w:rPr>
              <w:t>Silicon</w:t>
            </w:r>
            <w:r w:rsidRPr="009E36A4">
              <w:rPr>
                <w:rFonts w:hint="eastAsia"/>
              </w:rPr>
              <w:t>公司</w:t>
            </w:r>
          </w:p>
        </w:tc>
      </w:tr>
      <w:tr w:rsidR="00802476" w:rsidRPr="009E36A4" w14:paraId="5C4CF5D0" w14:textId="77777777" w:rsidTr="00802476">
        <w:tc>
          <w:tcPr>
            <w:tcW w:w="2074" w:type="dxa"/>
          </w:tcPr>
          <w:p w14:paraId="0FD822A6" w14:textId="77777777" w:rsidR="00802476" w:rsidRPr="009E36A4" w:rsidRDefault="00B959E0" w:rsidP="00802476">
            <w:pPr>
              <w:jc w:val="center"/>
            </w:pPr>
            <w:r w:rsidRPr="009E36A4">
              <w:rPr>
                <w:rFonts w:hint="eastAsia"/>
              </w:rPr>
              <w:t>工作电压</w:t>
            </w:r>
          </w:p>
        </w:tc>
        <w:tc>
          <w:tcPr>
            <w:tcW w:w="2074" w:type="dxa"/>
          </w:tcPr>
          <w:p w14:paraId="71B5E3F6" w14:textId="77777777"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14:paraId="69F75444" w14:textId="77777777" w:rsidR="00802476" w:rsidRPr="009E36A4" w:rsidRDefault="00B959E0" w:rsidP="00802476">
            <w:pPr>
              <w:jc w:val="center"/>
            </w:pPr>
            <w:r w:rsidRPr="009E36A4">
              <w:rPr>
                <w:rFonts w:hint="eastAsia"/>
              </w:rPr>
              <w:t>3.3V</w:t>
            </w:r>
          </w:p>
        </w:tc>
        <w:tc>
          <w:tcPr>
            <w:tcW w:w="2074" w:type="dxa"/>
          </w:tcPr>
          <w:p w14:paraId="5068B74D" w14:textId="77777777"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14:paraId="582937D8" w14:textId="77777777" w:rsidTr="00802476">
        <w:tc>
          <w:tcPr>
            <w:tcW w:w="2074" w:type="dxa"/>
          </w:tcPr>
          <w:p w14:paraId="0F7F1B89" w14:textId="77777777" w:rsidR="00802476" w:rsidRPr="009E36A4" w:rsidRDefault="000558AE" w:rsidP="00802476">
            <w:pPr>
              <w:jc w:val="center"/>
            </w:pPr>
            <w:r w:rsidRPr="009E36A4">
              <w:rPr>
                <w:rFonts w:hint="eastAsia"/>
              </w:rPr>
              <w:t>芯片架构</w:t>
            </w:r>
          </w:p>
        </w:tc>
        <w:tc>
          <w:tcPr>
            <w:tcW w:w="2074" w:type="dxa"/>
          </w:tcPr>
          <w:p w14:paraId="1A500A9F" w14:textId="77777777"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14:paraId="0BB443EA" w14:textId="77777777" w:rsidR="00802476" w:rsidRPr="009E36A4" w:rsidRDefault="000558AE" w:rsidP="00802476">
            <w:pPr>
              <w:jc w:val="center"/>
            </w:pPr>
            <w:r w:rsidRPr="009E36A4">
              <w:t>A</w:t>
            </w:r>
            <w:r w:rsidRPr="009E36A4">
              <w:rPr>
                <w:rFonts w:hint="eastAsia"/>
              </w:rPr>
              <w:t>RM</w:t>
            </w:r>
          </w:p>
        </w:tc>
        <w:tc>
          <w:tcPr>
            <w:tcW w:w="2074" w:type="dxa"/>
          </w:tcPr>
          <w:p w14:paraId="1D9E2CCB" w14:textId="77777777" w:rsidR="00802476" w:rsidRPr="009E36A4" w:rsidRDefault="000558AE" w:rsidP="00802476">
            <w:pPr>
              <w:jc w:val="center"/>
            </w:pPr>
            <w:r w:rsidRPr="009E36A4">
              <w:rPr>
                <w:rFonts w:hint="eastAsia"/>
              </w:rPr>
              <w:t>8051</w:t>
            </w:r>
          </w:p>
        </w:tc>
      </w:tr>
      <w:tr w:rsidR="00802476" w:rsidRPr="009E36A4" w14:paraId="2DBDDB09" w14:textId="77777777" w:rsidTr="00802476">
        <w:tc>
          <w:tcPr>
            <w:tcW w:w="2074" w:type="dxa"/>
          </w:tcPr>
          <w:p w14:paraId="405039FA" w14:textId="77777777" w:rsidR="00802476" w:rsidRPr="009E36A4" w:rsidRDefault="000558AE" w:rsidP="00802476">
            <w:pPr>
              <w:jc w:val="center"/>
            </w:pPr>
            <w:r w:rsidRPr="009E36A4">
              <w:rPr>
                <w:rFonts w:hint="eastAsia"/>
              </w:rPr>
              <w:t>CPU</w:t>
            </w:r>
          </w:p>
        </w:tc>
        <w:tc>
          <w:tcPr>
            <w:tcW w:w="2074" w:type="dxa"/>
          </w:tcPr>
          <w:p w14:paraId="60CD03DC" w14:textId="77777777"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14:paraId="3419F92C" w14:textId="77777777"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14:paraId="6378D630" w14:textId="77777777" w:rsidR="00802476" w:rsidRPr="009E36A4" w:rsidRDefault="000558AE" w:rsidP="00802476">
            <w:pPr>
              <w:jc w:val="center"/>
            </w:pPr>
            <w:r w:rsidRPr="009E36A4">
              <w:t>High-Speed 8051 µC Core</w:t>
            </w:r>
          </w:p>
        </w:tc>
      </w:tr>
      <w:tr w:rsidR="00802476" w:rsidRPr="009E36A4" w14:paraId="6EFE44DC" w14:textId="77777777" w:rsidTr="00802476">
        <w:tc>
          <w:tcPr>
            <w:tcW w:w="2074" w:type="dxa"/>
          </w:tcPr>
          <w:p w14:paraId="6788BBD0" w14:textId="77777777" w:rsidR="00802476" w:rsidRPr="009E36A4" w:rsidRDefault="00DB42D0" w:rsidP="00802476">
            <w:pPr>
              <w:jc w:val="center"/>
            </w:pPr>
            <w:r w:rsidRPr="009E36A4">
              <w:rPr>
                <w:rFonts w:hint="eastAsia"/>
              </w:rPr>
              <w:t>Flash/RAM</w:t>
            </w:r>
          </w:p>
        </w:tc>
        <w:tc>
          <w:tcPr>
            <w:tcW w:w="2074" w:type="dxa"/>
          </w:tcPr>
          <w:p w14:paraId="039A08B6" w14:textId="77777777" w:rsidR="00802476" w:rsidRPr="009E36A4" w:rsidRDefault="00DB42D0" w:rsidP="00802476">
            <w:pPr>
              <w:jc w:val="center"/>
            </w:pPr>
            <w:r w:rsidRPr="009E36A4">
              <w:t>64-512KB Flash /96KB SRAM</w:t>
            </w:r>
          </w:p>
        </w:tc>
        <w:tc>
          <w:tcPr>
            <w:tcW w:w="2074" w:type="dxa"/>
          </w:tcPr>
          <w:p w14:paraId="474CE20B" w14:textId="77777777" w:rsidR="00DB42D0" w:rsidRPr="009E36A4" w:rsidRDefault="007D676F" w:rsidP="00DB42D0">
            <w:pPr>
              <w:jc w:val="center"/>
            </w:pPr>
            <w:r w:rsidRPr="009E36A4">
              <w:t>64-256K</w:t>
            </w:r>
            <w:r w:rsidR="00DB42D0" w:rsidRPr="009E36A4">
              <w:t xml:space="preserve">B </w:t>
            </w:r>
          </w:p>
          <w:p w14:paraId="6B88951D" w14:textId="77777777" w:rsidR="00802476" w:rsidRPr="009E36A4" w:rsidRDefault="00DB42D0" w:rsidP="00DB42D0">
            <w:pPr>
              <w:jc w:val="center"/>
            </w:pPr>
            <w:r w:rsidRPr="009E36A4">
              <w:t>Flash/64KB SRAM</w:t>
            </w:r>
          </w:p>
        </w:tc>
        <w:tc>
          <w:tcPr>
            <w:tcW w:w="2074" w:type="dxa"/>
          </w:tcPr>
          <w:p w14:paraId="71CD608F" w14:textId="77777777"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14:paraId="5E15B248" w14:textId="77777777" w:rsidTr="00802476">
        <w:tc>
          <w:tcPr>
            <w:tcW w:w="2074" w:type="dxa"/>
          </w:tcPr>
          <w:p w14:paraId="2BA48FF4" w14:textId="77777777" w:rsidR="00802476" w:rsidRPr="009E36A4" w:rsidRDefault="00744516" w:rsidP="00802476">
            <w:pPr>
              <w:jc w:val="center"/>
            </w:pPr>
            <w:r w:rsidRPr="009E36A4">
              <w:rPr>
                <w:rFonts w:hint="eastAsia"/>
              </w:rPr>
              <w:t>CAN</w:t>
            </w:r>
            <w:r w:rsidRPr="009E36A4">
              <w:rPr>
                <w:rFonts w:hint="eastAsia"/>
              </w:rPr>
              <w:t>通信功能</w:t>
            </w:r>
          </w:p>
        </w:tc>
        <w:tc>
          <w:tcPr>
            <w:tcW w:w="2074" w:type="dxa"/>
          </w:tcPr>
          <w:p w14:paraId="633349FF" w14:textId="77777777" w:rsidR="00802476" w:rsidRPr="009E36A4" w:rsidRDefault="00744516" w:rsidP="00802476">
            <w:pPr>
              <w:jc w:val="center"/>
            </w:pPr>
            <w:r w:rsidRPr="009E36A4">
              <w:rPr>
                <w:rFonts w:hint="eastAsia"/>
              </w:rPr>
              <w:t>有</w:t>
            </w:r>
          </w:p>
        </w:tc>
        <w:tc>
          <w:tcPr>
            <w:tcW w:w="2074" w:type="dxa"/>
          </w:tcPr>
          <w:p w14:paraId="41AAAAFB" w14:textId="77777777" w:rsidR="00802476" w:rsidRPr="009E36A4" w:rsidRDefault="00744516" w:rsidP="00744516">
            <w:pPr>
              <w:jc w:val="center"/>
            </w:pPr>
            <w:r w:rsidRPr="009E36A4">
              <w:rPr>
                <w:rFonts w:hint="eastAsia"/>
              </w:rPr>
              <w:t>有</w:t>
            </w:r>
          </w:p>
        </w:tc>
        <w:tc>
          <w:tcPr>
            <w:tcW w:w="2074" w:type="dxa"/>
          </w:tcPr>
          <w:p w14:paraId="4B6E35E0" w14:textId="77777777" w:rsidR="00802476" w:rsidRPr="009E36A4" w:rsidRDefault="00744516" w:rsidP="00802476">
            <w:pPr>
              <w:jc w:val="center"/>
            </w:pPr>
            <w:r w:rsidRPr="009E36A4">
              <w:rPr>
                <w:rFonts w:hint="eastAsia"/>
              </w:rPr>
              <w:t>有</w:t>
            </w:r>
          </w:p>
        </w:tc>
      </w:tr>
    </w:tbl>
    <w:p w14:paraId="0165612E" w14:textId="77777777" w:rsidR="00B867A8" w:rsidRPr="009E36A4" w:rsidRDefault="00B867A8" w:rsidP="00D97ED7"/>
    <w:p w14:paraId="294DE034" w14:textId="77777777" w:rsidR="00B867A8" w:rsidRPr="009E36A4" w:rsidRDefault="00B867A8" w:rsidP="009F0015">
      <w:pPr>
        <w:ind w:firstLine="412"/>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14:paraId="2B9EF11A" w14:textId="77777777" w:rsidR="007B63DB" w:rsidRPr="009E36A4" w:rsidRDefault="007B63DB" w:rsidP="007B63DB">
      <w:pPr>
        <w:ind w:firstLine="412"/>
        <w:jc w:val="center"/>
      </w:pPr>
      <w:r w:rsidRPr="009E36A4">
        <w:rPr>
          <w:noProof/>
        </w:rPr>
        <w:lastRenderedPageBreak/>
        <w:drawing>
          <wp:inline distT="0" distB="0" distL="0" distR="0" wp14:anchorId="684FE4FA" wp14:editId="63A52F39">
            <wp:extent cx="3019245" cy="295015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022699" cy="2953530"/>
                    </a:xfrm>
                    <a:prstGeom prst="rect">
                      <a:avLst/>
                    </a:prstGeom>
                  </pic:spPr>
                </pic:pic>
              </a:graphicData>
            </a:graphic>
          </wp:inline>
        </w:drawing>
      </w:r>
    </w:p>
    <w:p w14:paraId="0B9438FE" w14:textId="416FDFC4" w:rsidR="007B63DB" w:rsidRDefault="007B63DB" w:rsidP="007B63DB">
      <w:pPr>
        <w:ind w:firstLine="412"/>
        <w:jc w:val="center"/>
        <w:rPr>
          <w:rFonts w:eastAsia="黑体" w:cs="Arial"/>
          <w:kern w:val="0"/>
          <w:sz w:val="18"/>
          <w:szCs w:val="18"/>
        </w:rPr>
      </w:pPr>
      <w:r w:rsidRPr="00CF0BB1">
        <w:rPr>
          <w:rFonts w:eastAsia="黑体" w:cs="Arial" w:hint="eastAsia"/>
          <w:kern w:val="0"/>
          <w:sz w:val="18"/>
          <w:szCs w:val="18"/>
        </w:rPr>
        <w:t>图</w:t>
      </w:r>
      <w:r w:rsidRPr="00CF0BB1">
        <w:rPr>
          <w:rFonts w:eastAsia="黑体" w:cs="Arial" w:hint="eastAsia"/>
          <w:kern w:val="0"/>
          <w:sz w:val="18"/>
          <w:szCs w:val="18"/>
        </w:rPr>
        <w:t>5.2</w:t>
      </w:r>
      <w:r w:rsidRPr="00CF0BB1">
        <w:rPr>
          <w:rFonts w:eastAsia="黑体" w:cs="Arial"/>
          <w:kern w:val="0"/>
          <w:sz w:val="18"/>
          <w:szCs w:val="18"/>
        </w:rPr>
        <w:t xml:space="preserve"> </w:t>
      </w:r>
      <w:r w:rsidRPr="00CF0BB1">
        <w:rPr>
          <w:rFonts w:eastAsia="黑体" w:cs="Arial" w:hint="eastAsia"/>
          <w:kern w:val="0"/>
          <w:sz w:val="18"/>
          <w:szCs w:val="18"/>
        </w:rPr>
        <w:t>C8051F500</w:t>
      </w:r>
      <w:r w:rsidRPr="00CF0BB1">
        <w:rPr>
          <w:rFonts w:eastAsia="黑体" w:cs="Arial" w:hint="eastAsia"/>
          <w:kern w:val="0"/>
          <w:sz w:val="18"/>
          <w:szCs w:val="18"/>
        </w:rPr>
        <w:t>内部模块图</w:t>
      </w:r>
    </w:p>
    <w:p w14:paraId="7BE84495" w14:textId="77777777" w:rsidR="00CF0BB1" w:rsidRPr="00CF0BB1" w:rsidRDefault="00CF0BB1" w:rsidP="007B63DB">
      <w:pPr>
        <w:ind w:firstLine="412"/>
        <w:jc w:val="center"/>
        <w:rPr>
          <w:rFonts w:eastAsia="黑体" w:cs="Arial"/>
          <w:kern w:val="0"/>
          <w:sz w:val="18"/>
          <w:szCs w:val="18"/>
        </w:rPr>
      </w:pPr>
    </w:p>
    <w:p w14:paraId="505B2F7E" w14:textId="77777777" w:rsidR="00613350" w:rsidRPr="009E36A4" w:rsidRDefault="00613350" w:rsidP="009A64B4">
      <w:pPr>
        <w:ind w:firstLine="412"/>
      </w:pPr>
      <w:r w:rsidRPr="009E36A4">
        <w:rPr>
          <w:rFonts w:hint="eastAsia"/>
        </w:rPr>
        <w:t>由</w:t>
      </w:r>
      <w:r w:rsidRPr="009E36A4">
        <w:rPr>
          <w:rFonts w:hint="eastAsia"/>
        </w:rPr>
        <w:t>C8051F500</w:t>
      </w:r>
      <w:r w:rsidRPr="009E36A4">
        <w:rPr>
          <w:rFonts w:hint="eastAsia"/>
        </w:rPr>
        <w:t>对的内部模块图可以看出，</w:t>
      </w:r>
      <w:r w:rsidRPr="009E36A4">
        <w:rPr>
          <w:rFonts w:hint="eastAsia"/>
        </w:rPr>
        <w:t>C8051F500</w:t>
      </w:r>
      <w:r w:rsidRPr="009E36A4">
        <w:rPr>
          <w:rFonts w:hint="eastAsia"/>
        </w:rPr>
        <w:t>虽然采用的内核时</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14:paraId="5539D458" w14:textId="77777777" w:rsidR="00867F62" w:rsidRPr="009E36A4" w:rsidRDefault="00867F62" w:rsidP="00867F62">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1" w:name="_Toc484634811"/>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71"/>
    </w:p>
    <w:p w14:paraId="269414C7" w14:textId="77777777" w:rsidR="0087410C" w:rsidRPr="009E36A4" w:rsidRDefault="00206629" w:rsidP="009F0015">
      <w:pPr>
        <w:ind w:firstLine="412"/>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r w:rsidR="00CD5C47" w:rsidRPr="009E36A4">
        <w:rPr>
          <w:rFonts w:hint="eastAsia"/>
        </w:rPr>
        <w:t>CTM1050T</w:t>
      </w:r>
      <w:r w:rsidR="00CD5C47" w:rsidRPr="009E36A4">
        <w:rPr>
          <w:rFonts w:hint="eastAsia"/>
        </w:rPr>
        <w:t>在网络中的典型运用：</w:t>
      </w:r>
    </w:p>
    <w:p w14:paraId="19EDE3D9" w14:textId="77777777" w:rsidR="00CD5C47" w:rsidRPr="009E36A4" w:rsidRDefault="00CD5C47" w:rsidP="00B24847">
      <w:pPr>
        <w:ind w:firstLine="412"/>
        <w:jc w:val="left"/>
      </w:pPr>
      <w:r w:rsidRPr="009E36A4">
        <w:rPr>
          <w:noProof/>
        </w:rPr>
        <w:drawing>
          <wp:inline distT="0" distB="0" distL="0" distR="0" wp14:anchorId="73862B9D" wp14:editId="531189FA">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14:paraId="564AAF3B" w14:textId="37F4F1E9" w:rsidR="00EE723F" w:rsidRDefault="00EE723F" w:rsidP="001C29C4">
      <w:pPr>
        <w:ind w:firstLine="412"/>
        <w:jc w:val="center"/>
        <w:rPr>
          <w:rFonts w:eastAsia="黑体" w:cs="Arial"/>
          <w:kern w:val="0"/>
          <w:sz w:val="18"/>
          <w:szCs w:val="18"/>
        </w:rPr>
      </w:pPr>
      <w:r w:rsidRPr="006705DD">
        <w:rPr>
          <w:rFonts w:eastAsia="黑体" w:cs="Arial" w:hint="eastAsia"/>
          <w:kern w:val="0"/>
          <w:sz w:val="18"/>
          <w:szCs w:val="18"/>
        </w:rPr>
        <w:t>图</w:t>
      </w:r>
      <w:r w:rsidRPr="006705DD">
        <w:rPr>
          <w:rFonts w:eastAsia="黑体" w:cs="Arial" w:hint="eastAsia"/>
          <w:kern w:val="0"/>
          <w:sz w:val="18"/>
          <w:szCs w:val="18"/>
        </w:rPr>
        <w:t>5.</w:t>
      </w:r>
      <w:r w:rsidR="00DB1212" w:rsidRPr="006705DD">
        <w:rPr>
          <w:rFonts w:eastAsia="黑体" w:cs="Arial" w:hint="eastAsia"/>
          <w:kern w:val="0"/>
          <w:sz w:val="18"/>
          <w:szCs w:val="18"/>
        </w:rPr>
        <w:t>3</w:t>
      </w:r>
      <w:r w:rsidRPr="006705DD">
        <w:rPr>
          <w:rFonts w:eastAsia="黑体" w:cs="Arial"/>
          <w:kern w:val="0"/>
          <w:sz w:val="18"/>
          <w:szCs w:val="18"/>
        </w:rPr>
        <w:t xml:space="preserve"> </w:t>
      </w:r>
      <w:r w:rsidRPr="006705DD">
        <w:rPr>
          <w:rFonts w:eastAsia="黑体" w:cs="Arial" w:hint="eastAsia"/>
          <w:kern w:val="0"/>
          <w:sz w:val="18"/>
          <w:szCs w:val="18"/>
        </w:rPr>
        <w:t>CTM1050</w:t>
      </w:r>
      <w:r w:rsidR="007F26AB" w:rsidRPr="006705DD">
        <w:rPr>
          <w:rFonts w:eastAsia="黑体" w:cs="Arial" w:hint="eastAsia"/>
          <w:kern w:val="0"/>
          <w:sz w:val="18"/>
          <w:szCs w:val="18"/>
        </w:rPr>
        <w:t>典型运用示例</w:t>
      </w:r>
    </w:p>
    <w:p w14:paraId="4AF15707" w14:textId="77777777" w:rsidR="006705DD" w:rsidRPr="006705DD" w:rsidRDefault="006705DD" w:rsidP="001C29C4">
      <w:pPr>
        <w:ind w:firstLine="412"/>
        <w:jc w:val="center"/>
        <w:rPr>
          <w:rFonts w:eastAsia="黑体" w:cs="Arial"/>
          <w:kern w:val="0"/>
          <w:sz w:val="18"/>
          <w:szCs w:val="18"/>
        </w:rPr>
      </w:pPr>
    </w:p>
    <w:p w14:paraId="0A315B81" w14:textId="77777777" w:rsidR="001C29C4" w:rsidRPr="009E36A4" w:rsidRDefault="000225FA" w:rsidP="009F0015">
      <w:pPr>
        <w:ind w:firstLine="412"/>
      </w:pPr>
      <w:r w:rsidRPr="009E36A4">
        <w:rPr>
          <w:rFonts w:hint="eastAsia"/>
        </w:rPr>
        <w:t>从图中可以看出来，</w:t>
      </w:r>
      <w:r w:rsidR="00865E05" w:rsidRPr="009E36A4">
        <w:rPr>
          <w:rFonts w:hint="eastAsia"/>
        </w:rPr>
        <w:t>CTM105</w:t>
      </w:r>
      <w:r w:rsidR="00865E05" w:rsidRPr="009E36A4">
        <w:t>0</w:t>
      </w:r>
      <w:r w:rsidRPr="009E36A4">
        <w:rPr>
          <w:rFonts w:hint="eastAsia"/>
        </w:rPr>
        <w:t>可以连接任意一款</w:t>
      </w:r>
      <w:r w:rsidRPr="009E36A4">
        <w:rPr>
          <w:rFonts w:hint="eastAsia"/>
        </w:rPr>
        <w:t>CAN</w:t>
      </w:r>
      <w:r w:rsidRPr="009E36A4">
        <w:rPr>
          <w:rFonts w:hint="eastAsia"/>
        </w:rPr>
        <w:t>协议控制器，并且，使用</w:t>
      </w:r>
      <w:r w:rsidRPr="009E36A4">
        <w:rPr>
          <w:rFonts w:hint="eastAsia"/>
        </w:rPr>
        <w:t>CTM1050</w:t>
      </w:r>
      <w:r w:rsidRPr="009E36A4">
        <w:rPr>
          <w:rFonts w:hint="eastAsia"/>
        </w:rPr>
        <w:lastRenderedPageBreak/>
        <w:t>作为</w:t>
      </w:r>
      <w:r w:rsidRPr="009E36A4">
        <w:rPr>
          <w:rFonts w:hint="eastAsia"/>
        </w:rPr>
        <w:t>CAN</w:t>
      </w:r>
      <w:r w:rsidRPr="009E36A4">
        <w:rPr>
          <w:rFonts w:hint="eastAsia"/>
        </w:rPr>
        <w:t>收发器的电路模型相对简化很多。在以往常规设计中，往往需要在电路中增加光耦、</w:t>
      </w:r>
      <w:r w:rsidRPr="009E36A4">
        <w:rPr>
          <w:rFonts w:hint="eastAsia"/>
        </w:rPr>
        <w:t>DC</w:t>
      </w:r>
      <w:r w:rsidRPr="009E36A4">
        <w:t>-DC</w:t>
      </w:r>
      <w:r w:rsidRPr="009E36A4">
        <w:rPr>
          <w:rFonts w:hint="eastAsia"/>
        </w:rPr>
        <w:t>隔离、</w:t>
      </w:r>
      <w:r w:rsidRPr="009E36A4">
        <w:rPr>
          <w:rFonts w:hint="eastAsia"/>
        </w:rPr>
        <w:t>CAN</w:t>
      </w:r>
      <w:r w:rsidRPr="009E36A4">
        <w:rPr>
          <w:rFonts w:hint="eastAsia"/>
        </w:rPr>
        <w:t>收发器才能实现带隔离的</w:t>
      </w:r>
      <w:r w:rsidRPr="009E36A4">
        <w:rPr>
          <w:rFonts w:hint="eastAsia"/>
        </w:rPr>
        <w:t>CAN</w:t>
      </w:r>
      <w:r w:rsidRPr="009E36A4">
        <w:rPr>
          <w:rFonts w:hint="eastAsia"/>
        </w:rPr>
        <w:t>收发模块，而是用</w:t>
      </w:r>
      <w:r w:rsidRPr="009E36A4">
        <w:rPr>
          <w:rFonts w:hint="eastAsia"/>
        </w:rPr>
        <w:t>CTM1050</w:t>
      </w:r>
      <w:r w:rsidRPr="009E36A4">
        <w:rPr>
          <w:rFonts w:hint="eastAsia"/>
        </w:rPr>
        <w:t>，仅用一个</w:t>
      </w:r>
      <w:r w:rsidRPr="009E36A4">
        <w:rPr>
          <w:rFonts w:hint="eastAsia"/>
        </w:rPr>
        <w:t>CAN</w:t>
      </w:r>
      <w:r w:rsidRPr="009E36A4">
        <w:rPr>
          <w:rFonts w:hint="eastAsia"/>
        </w:rPr>
        <w:t>收发器便解决了所有问题。</w:t>
      </w:r>
    </w:p>
    <w:p w14:paraId="22901B03" w14:textId="77777777"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72" w:name="_Toc484634812"/>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72"/>
    </w:p>
    <w:p w14:paraId="0D690FF2" w14:textId="77777777" w:rsidR="00C72C2A" w:rsidRPr="009E36A4" w:rsidRDefault="009A64B4" w:rsidP="00C602D2">
      <w:pPr>
        <w:ind w:firstLine="412"/>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14:paraId="12955FD4" w14:textId="77777777" w:rsidR="00C72C2A" w:rsidRPr="009E36A4" w:rsidRDefault="00812C4D" w:rsidP="00C72C2A">
      <w:pPr>
        <w:pStyle w:val="2"/>
        <w:spacing w:beforeLines="50" w:before="156" w:afterLines="50" w:after="156" w:line="360" w:lineRule="exact"/>
        <w:rPr>
          <w:rFonts w:eastAsia="黑体"/>
          <w:b w:val="0"/>
          <w:i w:val="0"/>
          <w:lang w:eastAsia="zh-CN"/>
        </w:rPr>
      </w:pPr>
      <w:bookmarkStart w:id="73" w:name="_Toc484634813"/>
      <w:r w:rsidRPr="009E36A4">
        <w:rPr>
          <w:rFonts w:eastAsia="黑体" w:hint="eastAsia"/>
          <w:b w:val="0"/>
          <w:i w:val="0"/>
          <w:lang w:eastAsia="zh-CN"/>
        </w:rPr>
        <w:t>5</w:t>
      </w:r>
      <w:r w:rsidR="00C72C2A" w:rsidRPr="009E36A4">
        <w:rPr>
          <w:rFonts w:eastAsia="黑体"/>
          <w:b w:val="0"/>
          <w:i w:val="0"/>
        </w:rPr>
        <w:t xml:space="preserve">.3 </w:t>
      </w:r>
      <w:r w:rsidR="00476CF1" w:rsidRPr="009E36A4">
        <w:rPr>
          <w:rFonts w:eastAsia="黑体" w:hint="eastAsia"/>
          <w:b w:val="0"/>
          <w:i w:val="0"/>
          <w:lang w:eastAsia="zh-CN"/>
        </w:rPr>
        <w:t>模拟电路设计</w:t>
      </w:r>
      <w:bookmarkEnd w:id="73"/>
    </w:p>
    <w:p w14:paraId="078A023D" w14:textId="77777777" w:rsidR="008C3036" w:rsidRPr="009E36A4" w:rsidRDefault="00C14FE8" w:rsidP="00183754">
      <w:pPr>
        <w:ind w:firstLine="412"/>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9E36A4">
        <w:rPr>
          <w:rFonts w:hint="eastAsia"/>
          <w:vertAlign w:val="superscript"/>
        </w:rPr>
        <w:t>[</w:t>
      </w:r>
      <w:r w:rsidR="00AF4366" w:rsidRPr="009E36A4">
        <w:rPr>
          <w:rFonts w:hint="eastAsia"/>
          <w:vertAlign w:val="superscript"/>
        </w:rPr>
        <w:t>13</w:t>
      </w:r>
    </w:p>
    <w:p w14:paraId="548496CE" w14:textId="77777777" w:rsidR="00C14FE8" w:rsidRPr="009E36A4" w:rsidRDefault="00717869" w:rsidP="00183754">
      <w:pPr>
        <w:ind w:firstLine="412"/>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14:paraId="7D9A42F6" w14:textId="77777777"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4" w:name="_Toc484634814"/>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r w:rsidR="003F077B" w:rsidRPr="009E36A4">
        <w:rPr>
          <w:rFonts w:ascii="Times New Roman" w:hAnsi="Times New Roman" w:hint="eastAsia"/>
          <w:b w:val="0"/>
          <w:sz w:val="21"/>
          <w:szCs w:val="21"/>
          <w:lang w:eastAsia="zh-CN"/>
        </w:rPr>
        <w:t>电源模块的设计</w:t>
      </w:r>
      <w:bookmarkEnd w:id="74"/>
    </w:p>
    <w:p w14:paraId="2207C750" w14:textId="77777777" w:rsidR="003F077B" w:rsidRPr="009E36A4" w:rsidRDefault="003F077B" w:rsidP="00D9220B">
      <w:pPr>
        <w:ind w:firstLine="412"/>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t>参考电源和单片机数字电源的影响。</w:t>
      </w:r>
    </w:p>
    <w:p w14:paraId="1F7609ED" w14:textId="77777777" w:rsidR="00C94359" w:rsidRPr="009E36A4" w:rsidRDefault="00C94359" w:rsidP="00D9220B">
      <w:pPr>
        <w:ind w:firstLine="412"/>
      </w:pPr>
      <w:r w:rsidRPr="009E36A4">
        <w:rPr>
          <w:rFonts w:hint="eastAsia"/>
        </w:rPr>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14:paraId="0E6795FA" w14:textId="77777777" w:rsidR="000F68F5" w:rsidRPr="009E36A4" w:rsidRDefault="005C3DE2" w:rsidP="00D9220B">
      <w:pPr>
        <w:ind w:firstLine="412"/>
        <w:rPr>
          <w:b/>
        </w:rPr>
      </w:pPr>
      <w:r w:rsidRPr="009E36A4">
        <w:rPr>
          <w:noProof/>
        </w:rPr>
        <w:lastRenderedPageBreak/>
        <w:drawing>
          <wp:anchor distT="0" distB="0" distL="114300" distR="114300" simplePos="0" relativeHeight="251654656" behindDoc="0" locked="0" layoutInCell="1" allowOverlap="1" wp14:anchorId="396D9010" wp14:editId="62E727B7">
            <wp:simplePos x="0" y="0"/>
            <wp:positionH relativeFrom="margin">
              <wp:align>center</wp:align>
            </wp:positionH>
            <wp:positionV relativeFrom="paragraph">
              <wp:posOffset>0</wp:posOffset>
            </wp:positionV>
            <wp:extent cx="5018405" cy="318071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6F1593C" w14:textId="5F3C23CD" w:rsidR="000F68F5" w:rsidRDefault="000F68F5" w:rsidP="00B615D0">
      <w:pPr>
        <w:jc w:val="center"/>
        <w:rPr>
          <w:rFonts w:eastAsia="黑体" w:cs="Arial"/>
          <w:kern w:val="0"/>
          <w:sz w:val="18"/>
          <w:szCs w:val="18"/>
        </w:rPr>
      </w:pPr>
      <w:r w:rsidRPr="00B615D0">
        <w:rPr>
          <w:rFonts w:eastAsia="黑体" w:cs="Arial" w:hint="eastAsia"/>
          <w:kern w:val="0"/>
          <w:sz w:val="18"/>
          <w:szCs w:val="18"/>
        </w:rPr>
        <w:t>图</w:t>
      </w:r>
      <w:r w:rsidRPr="00B615D0">
        <w:rPr>
          <w:rFonts w:eastAsia="黑体" w:cs="Arial" w:hint="eastAsia"/>
          <w:kern w:val="0"/>
          <w:sz w:val="18"/>
          <w:szCs w:val="18"/>
        </w:rPr>
        <w:t>5.4</w:t>
      </w:r>
      <w:r w:rsidRPr="00B615D0">
        <w:rPr>
          <w:rFonts w:eastAsia="黑体" w:cs="Arial"/>
          <w:kern w:val="0"/>
          <w:sz w:val="18"/>
          <w:szCs w:val="18"/>
        </w:rPr>
        <w:t xml:space="preserve"> </w:t>
      </w:r>
      <w:r w:rsidRPr="00B615D0">
        <w:rPr>
          <w:rFonts w:eastAsia="黑体" w:cs="Arial" w:hint="eastAsia"/>
          <w:kern w:val="0"/>
          <w:sz w:val="18"/>
          <w:szCs w:val="18"/>
        </w:rPr>
        <w:t>电源模块电路图</w:t>
      </w:r>
    </w:p>
    <w:p w14:paraId="21364A70" w14:textId="77777777" w:rsidR="00B615D0" w:rsidRPr="00B615D0" w:rsidRDefault="00B615D0" w:rsidP="00B615D0">
      <w:pPr>
        <w:jc w:val="center"/>
        <w:rPr>
          <w:rFonts w:eastAsia="黑体" w:cs="Arial"/>
          <w:kern w:val="0"/>
          <w:sz w:val="18"/>
          <w:szCs w:val="18"/>
        </w:rPr>
      </w:pPr>
    </w:p>
    <w:p w14:paraId="63F91C3A" w14:textId="77777777"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5" w:name="_Toc484634815"/>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单片机部分电路设计</w:t>
      </w:r>
      <w:bookmarkEnd w:id="75"/>
    </w:p>
    <w:p w14:paraId="66BCB735" w14:textId="77777777" w:rsidR="008C0C6F" w:rsidRPr="009E36A4" w:rsidRDefault="006F5D47" w:rsidP="00562603">
      <w:pPr>
        <w:rPr>
          <w:lang w:val="x-none"/>
        </w:rPr>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14:paraId="70CD59CC" w14:textId="77777777" w:rsidR="00DE4D4D" w:rsidRPr="009E36A4" w:rsidRDefault="00DE4D4D" w:rsidP="00D06896">
      <w:pPr>
        <w:spacing w:line="360" w:lineRule="exact"/>
        <w:jc w:val="left"/>
      </w:pPr>
    </w:p>
    <w:p w14:paraId="10FAD662" w14:textId="77777777" w:rsidR="00DE4D4D" w:rsidRPr="009E36A4" w:rsidRDefault="00DE4D4D" w:rsidP="00D06896">
      <w:pPr>
        <w:spacing w:line="360" w:lineRule="exact"/>
        <w:jc w:val="left"/>
      </w:pPr>
    </w:p>
    <w:p w14:paraId="01FF170B" w14:textId="77777777" w:rsidR="00DE4D4D" w:rsidRPr="009E36A4" w:rsidRDefault="00DE4D4D" w:rsidP="00D06896">
      <w:pPr>
        <w:spacing w:line="360" w:lineRule="exact"/>
        <w:jc w:val="left"/>
      </w:pPr>
    </w:p>
    <w:p w14:paraId="32239F45" w14:textId="77777777" w:rsidR="00DE4D4D" w:rsidRPr="009E36A4" w:rsidRDefault="00DE4D4D" w:rsidP="00D06896">
      <w:pPr>
        <w:spacing w:line="360" w:lineRule="exact"/>
        <w:jc w:val="left"/>
      </w:pPr>
    </w:p>
    <w:p w14:paraId="1BA1DC3C" w14:textId="77777777" w:rsidR="00DE4D4D" w:rsidRPr="009E36A4" w:rsidRDefault="00DE4D4D" w:rsidP="00D06896">
      <w:pPr>
        <w:spacing w:line="360" w:lineRule="exact"/>
        <w:jc w:val="left"/>
      </w:pPr>
    </w:p>
    <w:p w14:paraId="2B8A9CD3" w14:textId="77777777" w:rsidR="00DE4D4D" w:rsidRPr="009E36A4" w:rsidRDefault="00DE4D4D" w:rsidP="00D06896">
      <w:pPr>
        <w:spacing w:line="360" w:lineRule="exact"/>
        <w:jc w:val="left"/>
      </w:pPr>
    </w:p>
    <w:p w14:paraId="7FAF18E0" w14:textId="77777777" w:rsidR="00DE4D4D" w:rsidRPr="009E36A4" w:rsidRDefault="00DE4D4D" w:rsidP="00D06896">
      <w:pPr>
        <w:spacing w:line="360" w:lineRule="exact"/>
        <w:jc w:val="left"/>
      </w:pPr>
    </w:p>
    <w:p w14:paraId="7B5A3B7D" w14:textId="77777777" w:rsidR="00DE4D4D" w:rsidRPr="009E36A4" w:rsidRDefault="00DE4D4D" w:rsidP="00D06896">
      <w:pPr>
        <w:spacing w:line="360" w:lineRule="exact"/>
        <w:jc w:val="left"/>
      </w:pPr>
    </w:p>
    <w:p w14:paraId="4FA91CD3" w14:textId="77777777"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anchor distT="0" distB="0" distL="114300" distR="114300" simplePos="0" relativeHeight="251655680" behindDoc="0" locked="0" layoutInCell="1" allowOverlap="1" wp14:anchorId="1EEC797F" wp14:editId="58EB86E6">
            <wp:simplePos x="0" y="0"/>
            <wp:positionH relativeFrom="margin">
              <wp:posOffset>180754</wp:posOffset>
            </wp:positionH>
            <wp:positionV relativeFrom="paragraph">
              <wp:posOffset>-605</wp:posOffset>
            </wp:positionV>
            <wp:extent cx="4909820" cy="3463290"/>
            <wp:effectExtent l="0" t="0" r="508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14:paraId="25C3B294" w14:textId="77777777" w:rsidR="001A1EDF" w:rsidRPr="009E36A4" w:rsidRDefault="001A1EDF" w:rsidP="001A1EDF">
      <w:pPr>
        <w:jc w:val="center"/>
        <w:rPr>
          <w:rFonts w:eastAsia="黑体" w:cs="Arial"/>
          <w:kern w:val="0"/>
          <w:sz w:val="18"/>
          <w:szCs w:val="18"/>
        </w:rPr>
      </w:pPr>
    </w:p>
    <w:p w14:paraId="5FA6AF21" w14:textId="77777777"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6" w:name="_Toc484634816"/>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r w:rsidR="00A94787" w:rsidRPr="009E36A4">
        <w:rPr>
          <w:rFonts w:ascii="Times New Roman" w:hAnsi="Times New Roman" w:hint="eastAsia"/>
          <w:b w:val="0"/>
          <w:sz w:val="21"/>
          <w:szCs w:val="21"/>
          <w:lang w:eastAsia="zh-CN"/>
        </w:rPr>
        <w:t>电磁阀驱动电路</w:t>
      </w:r>
      <w:bookmarkEnd w:id="76"/>
    </w:p>
    <w:p w14:paraId="18997D40" w14:textId="77777777" w:rsidR="00DE4D4D" w:rsidRPr="009E36A4" w:rsidRDefault="00693C8B" w:rsidP="00693C8B">
      <w:pPr>
        <w:spacing w:line="360" w:lineRule="exact"/>
        <w:ind w:firstLine="412"/>
      </w:pPr>
      <w:r w:rsidRPr="009E36A4">
        <w:rPr>
          <w:noProof/>
        </w:rPr>
        <w:drawing>
          <wp:anchor distT="0" distB="0" distL="114300" distR="114300" simplePos="0" relativeHeight="251656704" behindDoc="0" locked="0" layoutInCell="1" allowOverlap="1" wp14:anchorId="505EBDD8" wp14:editId="5EA30337">
            <wp:simplePos x="0" y="0"/>
            <wp:positionH relativeFrom="margin">
              <wp:posOffset>0</wp:posOffset>
            </wp:positionH>
            <wp:positionV relativeFrom="paragraph">
              <wp:posOffset>1432560</wp:posOffset>
            </wp:positionV>
            <wp:extent cx="2614295" cy="1994535"/>
            <wp:effectExtent l="0" t="0" r="0" b="571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noProof/>
        </w:rPr>
        <w:drawing>
          <wp:anchor distT="0" distB="0" distL="114300" distR="114300" simplePos="0" relativeHeight="251657728" behindDoc="0" locked="0" layoutInCell="1" allowOverlap="1" wp14:anchorId="3F936771" wp14:editId="2EBF30C5">
            <wp:simplePos x="0" y="0"/>
            <wp:positionH relativeFrom="margin">
              <wp:posOffset>2712720</wp:posOffset>
            </wp:positionH>
            <wp:positionV relativeFrom="paragraph">
              <wp:posOffset>1690370</wp:posOffset>
            </wp:positionV>
            <wp:extent cx="2598420" cy="140589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98420" cy="1405890"/>
                    </a:xfrm>
                    <a:prstGeom prst="rect">
                      <a:avLst/>
                    </a:prstGeom>
                  </pic:spPr>
                </pic:pic>
              </a:graphicData>
            </a:graphic>
            <wp14:sizeRelH relativeFrom="margin">
              <wp14:pctWidth>0</wp14:pctWidth>
            </wp14:sizeRelH>
            <wp14:sizeRelV relativeFrom="margin">
              <wp14:pctHeight>0</wp14:pctHeight>
            </wp14:sizeRelV>
          </wp:anchor>
        </w:drawing>
      </w:r>
      <w:r w:rsidR="00A94787" w:rsidRPr="009E36A4">
        <w:rPr>
          <w:rFonts w:hint="eastAsia"/>
        </w:rPr>
        <w:t>电磁阀驱动电路共有两种，一种是利用</w:t>
      </w:r>
      <w:r w:rsidR="00A94787" w:rsidRPr="009E36A4">
        <w:rPr>
          <w:rFonts w:hint="eastAsia"/>
        </w:rPr>
        <w:t>MOS</w:t>
      </w:r>
      <w:r w:rsidR="00A94787"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r w:rsidR="00AC168B" w:rsidRPr="009E36A4">
        <w:rPr>
          <w:rFonts w:hint="eastAsia"/>
        </w:rPr>
        <w:t>来控制开断。</w:t>
      </w:r>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14:paraId="5366C82E"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14:paraId="291A74F0" w14:textId="77777777"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14:paraId="7704E810" w14:textId="77777777" w:rsidR="00DE4D4D" w:rsidRPr="009E36A4" w:rsidRDefault="00BC434E" w:rsidP="00BD36BF">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7" w:name="_Toc484634817"/>
      <w:r w:rsidRPr="009E36A4">
        <w:rPr>
          <w:rFonts w:ascii="Times New Roman" w:hAnsi="Times New Roman" w:hint="eastAsia"/>
          <w:b w:val="0"/>
          <w:sz w:val="21"/>
          <w:szCs w:val="21"/>
          <w:lang w:eastAsia="zh-CN"/>
        </w:rPr>
        <w:lastRenderedPageBreak/>
        <w:t>5.3.4</w:t>
      </w:r>
      <w:r w:rsidRPr="009E36A4">
        <w:rPr>
          <w:rFonts w:ascii="Times New Roman" w:hAnsi="Times New Roman"/>
          <w:b w:val="0"/>
          <w:sz w:val="21"/>
          <w:szCs w:val="21"/>
          <w:lang w:eastAsia="zh-CN"/>
        </w:rPr>
        <w:t xml:space="preserve"> </w:t>
      </w:r>
      <w:r w:rsidR="00F405B6" w:rsidRPr="009E36A4">
        <w:rPr>
          <w:rFonts w:ascii="Times New Roman" w:hAnsi="Times New Roman" w:hint="eastAsia"/>
          <w:b w:val="0"/>
          <w:sz w:val="21"/>
          <w:szCs w:val="21"/>
          <w:lang w:eastAsia="zh-CN"/>
        </w:rPr>
        <w:t>ADC</w:t>
      </w:r>
      <w:r w:rsidR="00F405B6" w:rsidRPr="009E36A4">
        <w:rPr>
          <w:rFonts w:ascii="Times New Roman" w:hAnsi="Times New Roman" w:hint="eastAsia"/>
          <w:b w:val="0"/>
          <w:sz w:val="21"/>
          <w:szCs w:val="21"/>
          <w:lang w:eastAsia="zh-CN"/>
        </w:rPr>
        <w:t>采集电路</w:t>
      </w:r>
      <w:bookmarkEnd w:id="77"/>
    </w:p>
    <w:p w14:paraId="12479597" w14:textId="77777777" w:rsidR="00321CFB" w:rsidRPr="009E36A4" w:rsidRDefault="00321CFB" w:rsidP="00D06896">
      <w:pPr>
        <w:spacing w:line="360" w:lineRule="exact"/>
        <w:jc w:val="left"/>
      </w:pPr>
      <w:r w:rsidRPr="009E36A4">
        <w:rPr>
          <w:noProof/>
        </w:rPr>
        <w:drawing>
          <wp:anchor distT="0" distB="0" distL="114300" distR="114300" simplePos="0" relativeHeight="251659776" behindDoc="0" locked="0" layoutInCell="1" allowOverlap="1" wp14:anchorId="75C856E5" wp14:editId="77BEBC98">
            <wp:simplePos x="0" y="0"/>
            <wp:positionH relativeFrom="margin">
              <wp:align>center</wp:align>
            </wp:positionH>
            <wp:positionV relativeFrom="paragraph">
              <wp:posOffset>471170</wp:posOffset>
            </wp:positionV>
            <wp:extent cx="2889885" cy="3874770"/>
            <wp:effectExtent l="2858" t="0" r="8572" b="8573"/>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14:sizeRelH relativeFrom="margin">
              <wp14:pctWidth>0</wp14:pctWidth>
            </wp14:sizeRelH>
            <wp14:sizeRelV relativeFrom="margin">
              <wp14:pctHeight>0</wp14:pctHeight>
            </wp14:sizeRelV>
          </wp:anchor>
        </w:drawing>
      </w:r>
      <w:r w:rsidR="00F405B6" w:rsidRPr="009E36A4">
        <w:tab/>
      </w:r>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14:paraId="5F428B5C" w14:textId="77777777"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14:paraId="16E92988" w14:textId="77777777" w:rsidR="00D84B0E" w:rsidRPr="009E36A4" w:rsidRDefault="00D84B0E" w:rsidP="00D84B0E">
      <w:pPr>
        <w:jc w:val="center"/>
        <w:rPr>
          <w:rFonts w:eastAsia="黑体" w:cs="Arial"/>
          <w:kern w:val="0"/>
          <w:sz w:val="18"/>
          <w:szCs w:val="18"/>
        </w:rPr>
      </w:pPr>
    </w:p>
    <w:p w14:paraId="09EB0978" w14:textId="77777777" w:rsidR="00DE4D4D" w:rsidRPr="009E36A4" w:rsidRDefault="00567E6A" w:rsidP="00567E6A">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8" w:name="_Toc484634818"/>
      <w:r w:rsidRPr="009E36A4">
        <w:rPr>
          <w:rFonts w:ascii="Times New Roman" w:hAnsi="Times New Roman" w:hint="eastAsia"/>
          <w:b w:val="0"/>
          <w:sz w:val="21"/>
          <w:szCs w:val="21"/>
          <w:lang w:eastAsia="zh-CN"/>
        </w:rPr>
        <w:t>5.3.5</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显示模块电路和按键检测电路</w:t>
      </w:r>
      <w:bookmarkEnd w:id="78"/>
    </w:p>
    <w:p w14:paraId="18D709E0" w14:textId="77777777" w:rsidR="00567E6A" w:rsidRPr="009E36A4" w:rsidRDefault="004B50D8" w:rsidP="00567E6A">
      <w:pPr>
        <w:rPr>
          <w:lang w:val="x-none"/>
        </w:rPr>
      </w:pPr>
      <w:r w:rsidRPr="009E36A4">
        <w:rPr>
          <w:noProof/>
        </w:rPr>
        <w:drawing>
          <wp:anchor distT="0" distB="0" distL="114300" distR="114300" simplePos="0" relativeHeight="251658752" behindDoc="0" locked="0" layoutInCell="1" allowOverlap="1" wp14:anchorId="0DB160B7" wp14:editId="771B6DD3">
            <wp:simplePos x="0" y="0"/>
            <wp:positionH relativeFrom="margin">
              <wp:posOffset>383696</wp:posOffset>
            </wp:positionH>
            <wp:positionV relativeFrom="paragraph">
              <wp:posOffset>657657</wp:posOffset>
            </wp:positionV>
            <wp:extent cx="4279900" cy="2438400"/>
            <wp:effectExtent l="0" t="0" r="635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14:sizeRelH relativeFrom="margin">
              <wp14:pctWidth>0</wp14:pctWidth>
            </wp14:sizeRelH>
            <wp14:sizeRelV relativeFrom="margin">
              <wp14:pctHeight>0</wp14:pctHeight>
            </wp14:sizeRelV>
          </wp:anchor>
        </w:drawing>
      </w:r>
      <w:r w:rsidR="00567E6A" w:rsidRPr="009E36A4">
        <w:rPr>
          <w:lang w:val="x-none"/>
        </w:rPr>
        <w:tab/>
      </w:r>
      <w:r w:rsidR="00567E6A" w:rsidRPr="009E36A4">
        <w:rPr>
          <w:rFonts w:hint="eastAsia"/>
          <w:lang w:val="x-none"/>
        </w:rPr>
        <w:t>显示模块电路采用的是</w:t>
      </w:r>
      <w:r w:rsidR="00567E6A" w:rsidRPr="009E36A4">
        <w:rPr>
          <w:rFonts w:hint="eastAsia"/>
          <w:lang w:val="x-none"/>
        </w:rPr>
        <w:t>74ALS574</w:t>
      </w:r>
      <w:r w:rsidR="00567E6A" w:rsidRPr="009E36A4">
        <w:rPr>
          <w:rFonts w:hint="eastAsia"/>
          <w:lang w:val="x-none"/>
        </w:rPr>
        <w:t>作为缓冲器，数码管采用</w:t>
      </w:r>
      <w:r w:rsidR="00567E6A" w:rsidRPr="009E36A4">
        <w:rPr>
          <w:rFonts w:hint="eastAsia"/>
          <w:lang w:val="x-none"/>
        </w:rPr>
        <w:t>LED</w:t>
      </w:r>
      <w:r w:rsidR="00567E6A" w:rsidRPr="009E36A4">
        <w:rPr>
          <w:lang w:val="x-none"/>
        </w:rPr>
        <w:t>4</w:t>
      </w:r>
      <w:r w:rsidR="00567E6A" w:rsidRPr="009E36A4">
        <w:rPr>
          <w:rFonts w:hint="eastAsia"/>
          <w:lang w:val="x-none"/>
        </w:rPr>
        <w:t>-14</w:t>
      </w:r>
      <w:r w:rsidR="00567E6A" w:rsidRPr="009E36A4">
        <w:rPr>
          <w:rFonts w:hint="eastAsia"/>
          <w:lang w:val="x-none"/>
        </w:rPr>
        <w:t>，输入部分采用的是</w:t>
      </w:r>
      <w:r w:rsidR="00567E6A" w:rsidRPr="009E36A4">
        <w:rPr>
          <w:rFonts w:hint="eastAsia"/>
          <w:lang w:val="x-none"/>
        </w:rPr>
        <w:t>P</w:t>
      </w:r>
      <w:r w:rsidR="00567E6A" w:rsidRPr="009E36A4">
        <w:rPr>
          <w:lang w:val="x-none"/>
        </w:rPr>
        <w:t>3</w:t>
      </w:r>
      <w:r w:rsidR="00567E6A" w:rsidRPr="009E36A4">
        <w:rPr>
          <w:rFonts w:hint="eastAsia"/>
          <w:lang w:val="x-none"/>
        </w:rPr>
        <w:t>口驱动</w:t>
      </w:r>
      <w:r w:rsidR="00567E6A" w:rsidRPr="009E36A4">
        <w:rPr>
          <w:rFonts w:hint="eastAsia"/>
          <w:lang w:val="x-none"/>
        </w:rPr>
        <w:t>D</w:t>
      </w:r>
      <w:r w:rsidR="00567E6A" w:rsidRPr="009E36A4">
        <w:rPr>
          <w:rFonts w:hint="eastAsia"/>
          <w:lang w:val="x-none"/>
        </w:rPr>
        <w:t>触发器，但由于有两片</w:t>
      </w:r>
      <w:r w:rsidR="00567E6A" w:rsidRPr="009E36A4">
        <w:rPr>
          <w:rFonts w:hint="eastAsia"/>
          <w:lang w:val="x-none"/>
        </w:rPr>
        <w:t>D</w:t>
      </w:r>
      <w:r w:rsidR="00567E6A" w:rsidRPr="009E36A4">
        <w:rPr>
          <w:rFonts w:hint="eastAsia"/>
          <w:lang w:val="x-none"/>
        </w:rPr>
        <w:t>触发器，于是增加使用两个管脚作为片选。同时，系统增加了两个按键作为人机交互接口，方便调试工作。</w:t>
      </w:r>
    </w:p>
    <w:p w14:paraId="2DFD1ECA" w14:textId="71BABCF3" w:rsidR="00275D82" w:rsidRPr="009E36A4" w:rsidRDefault="004B50D8" w:rsidP="00EB7197">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14:paraId="5643D730" w14:textId="77777777" w:rsidR="002B4FC0" w:rsidRPr="009E36A4" w:rsidRDefault="002B4FC0" w:rsidP="002B4FC0">
      <w:pPr>
        <w:jc w:val="left"/>
        <w:rPr>
          <w:lang w:val="x-none"/>
        </w:rPr>
      </w:pPr>
    </w:p>
    <w:p w14:paraId="03A33AF6" w14:textId="63841A26" w:rsidR="00DE4D4D" w:rsidRPr="009E36A4" w:rsidRDefault="00812C4D" w:rsidP="00DE4D4D">
      <w:pPr>
        <w:pStyle w:val="1"/>
        <w:spacing w:beforeLines="50" w:before="156" w:afterLines="50" w:after="156" w:line="360" w:lineRule="exact"/>
        <w:jc w:val="center"/>
        <w:rPr>
          <w:rFonts w:eastAsia="黑体" w:cs="Arial"/>
          <w:b w:val="0"/>
          <w:i w:val="0"/>
        </w:rPr>
      </w:pPr>
      <w:bookmarkStart w:id="79" w:name="_Toc484634819"/>
      <w:r w:rsidRPr="009E36A4">
        <w:rPr>
          <w:rFonts w:eastAsia="黑体" w:hint="eastAsia"/>
          <w:b w:val="0"/>
          <w:i w:val="0"/>
          <w:lang w:eastAsia="zh-CN"/>
        </w:rPr>
        <w:t>6</w:t>
      </w:r>
      <w:r w:rsidR="00DE4D4D" w:rsidRPr="009E36A4">
        <w:rPr>
          <w:rFonts w:eastAsia="黑体" w:cs="Arial"/>
          <w:b w:val="0"/>
          <w:i w:val="0"/>
        </w:rPr>
        <w:t xml:space="preserve">  </w:t>
      </w:r>
      <w:r w:rsidR="00B1747B">
        <w:rPr>
          <w:rFonts w:eastAsia="黑体" w:cs="Arial" w:hint="eastAsia"/>
          <w:b w:val="0"/>
          <w:i w:val="0"/>
          <w:lang w:eastAsia="zh-CN"/>
        </w:rPr>
        <w:t>基于</w:t>
      </w:r>
      <w:r w:rsidR="00B1747B">
        <w:rPr>
          <w:rFonts w:eastAsia="黑体" w:cs="Arial" w:hint="eastAsia"/>
          <w:b w:val="0"/>
          <w:i w:val="0"/>
          <w:lang w:eastAsia="zh-CN"/>
        </w:rPr>
        <w:t>CAN</w:t>
      </w:r>
      <w:r w:rsidR="00B1747B">
        <w:rPr>
          <w:rFonts w:eastAsia="黑体" w:cs="Arial" w:hint="eastAsia"/>
          <w:b w:val="0"/>
          <w:i w:val="0"/>
          <w:lang w:eastAsia="zh-CN"/>
        </w:rPr>
        <w:t>总线的列车制动网络</w:t>
      </w:r>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79"/>
    </w:p>
    <w:p w14:paraId="28199FC6" w14:textId="77777777" w:rsidR="00DE4D4D" w:rsidRPr="009E36A4" w:rsidRDefault="00812C4D" w:rsidP="00DE4D4D">
      <w:pPr>
        <w:pStyle w:val="2"/>
        <w:spacing w:beforeLines="50" w:before="156" w:afterLines="50" w:after="156" w:line="360" w:lineRule="exact"/>
        <w:rPr>
          <w:rFonts w:eastAsia="黑体" w:cs="Arial"/>
          <w:b w:val="0"/>
          <w:i w:val="0"/>
        </w:rPr>
      </w:pPr>
      <w:bookmarkStart w:id="80" w:name="_Toc484634820"/>
      <w:r w:rsidRPr="009E36A4">
        <w:rPr>
          <w:rFonts w:eastAsia="黑体" w:hint="eastAsia"/>
          <w:b w:val="0"/>
          <w:i w:val="0"/>
          <w:lang w:eastAsia="zh-CN"/>
        </w:rPr>
        <w:t>6</w:t>
      </w:r>
      <w:r w:rsidRPr="009E36A4">
        <w:rPr>
          <w:rFonts w:eastAsia="黑体"/>
          <w:b w:val="0"/>
          <w:i w:val="0"/>
        </w:rPr>
        <w:t xml:space="preserve">.1 </w:t>
      </w:r>
      <w:r w:rsidR="00FA5B0A" w:rsidRPr="009E36A4">
        <w:rPr>
          <w:rFonts w:eastAsia="黑体" w:hint="eastAsia"/>
          <w:b w:val="0"/>
          <w:i w:val="0"/>
          <w:lang w:eastAsia="zh-CN"/>
        </w:rPr>
        <w:t>开发环境介绍</w:t>
      </w:r>
      <w:bookmarkEnd w:id="80"/>
    </w:p>
    <w:p w14:paraId="7A132F71" w14:textId="77777777"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1" w:name="_Toc484634821"/>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 xml:space="preserve">.1.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81"/>
    </w:p>
    <w:p w14:paraId="4D0FEAF3" w14:textId="77777777"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14:paraId="76B55181" w14:textId="77777777" w:rsidR="00DE4D4D" w:rsidRPr="009E36A4" w:rsidRDefault="00812C4D" w:rsidP="00DE4D4D">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2" w:name="_Toc484634822"/>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rPr>
        <w:t>.1.2</w:t>
      </w:r>
      <w:r w:rsidR="00DE4D4D" w:rsidRPr="009E36A4">
        <w:rPr>
          <w:rFonts w:ascii="Times New Roman" w:hAnsi="Times New Roman" w:cs="Arial"/>
          <w:b w:val="0"/>
          <w:sz w:val="21"/>
          <w:szCs w:val="21"/>
        </w:rPr>
        <w:t xml:space="preserve"> </w:t>
      </w:r>
      <w:r w:rsidR="00FA5B0A" w:rsidRPr="009E36A4">
        <w:rPr>
          <w:rFonts w:ascii="Times New Roman" w:hAnsi="Times New Roman" w:cs="Arial" w:hint="eastAsia"/>
          <w:b w:val="0"/>
          <w:sz w:val="21"/>
          <w:szCs w:val="21"/>
          <w:lang w:eastAsia="zh-CN"/>
        </w:rPr>
        <w:t>S</w:t>
      </w:r>
      <w:r w:rsidR="00FA5B0A" w:rsidRPr="009E36A4">
        <w:rPr>
          <w:rFonts w:ascii="Times New Roman" w:hAnsi="Times New Roman" w:cs="Arial"/>
          <w:b w:val="0"/>
          <w:sz w:val="21"/>
          <w:szCs w:val="21"/>
          <w:lang w:eastAsia="zh-CN"/>
        </w:rPr>
        <w:t>ilicon Laboratories IDE</w:t>
      </w:r>
      <w:bookmarkEnd w:id="82"/>
    </w:p>
    <w:p w14:paraId="2504AAEA" w14:textId="3DB8388F" w:rsidR="00DE4D4D" w:rsidRPr="009E36A4" w:rsidRDefault="001759C8" w:rsidP="00DE4D4D">
      <w:pPr>
        <w:spacing w:line="360" w:lineRule="exact"/>
      </w:pPr>
      <w:r w:rsidRPr="009E36A4">
        <w:rPr>
          <w:rFonts w:eastAsia="黑体" w:cs="Arial"/>
          <w:noProof/>
          <w:kern w:val="0"/>
          <w:sz w:val="18"/>
          <w:szCs w:val="18"/>
        </w:rPr>
        <w:drawing>
          <wp:anchor distT="0" distB="0" distL="114300" distR="114300" simplePos="0" relativeHeight="251660800" behindDoc="0" locked="0" layoutInCell="1" allowOverlap="1" wp14:anchorId="44DEA502" wp14:editId="6D963337">
            <wp:simplePos x="0" y="0"/>
            <wp:positionH relativeFrom="margin">
              <wp:posOffset>149860</wp:posOffset>
            </wp:positionH>
            <wp:positionV relativeFrom="paragraph">
              <wp:posOffset>1712343</wp:posOffset>
            </wp:positionV>
            <wp:extent cx="5120005" cy="2746375"/>
            <wp:effectExtent l="0" t="0" r="444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120005" cy="2746375"/>
                    </a:xfrm>
                    <a:prstGeom prst="rect">
                      <a:avLst/>
                    </a:prstGeom>
                  </pic:spPr>
                </pic:pic>
              </a:graphicData>
            </a:graphic>
            <wp14:sizeRelH relativeFrom="margin">
              <wp14:pctWidth>0</wp14:pctWidth>
            </wp14:sizeRelH>
            <wp14:sizeRelV relativeFrom="margin">
              <wp14:pctHeight>0</wp14:pctHeight>
            </wp14:sizeRelV>
          </wp:anchor>
        </w:drawing>
      </w:r>
      <w:r w:rsidR="00182367" w:rsidRPr="009E36A4">
        <w:tab/>
      </w:r>
      <w:r w:rsidR="00182367" w:rsidRPr="009E36A4">
        <w:rPr>
          <w:rFonts w:hint="eastAsia"/>
        </w:rPr>
        <w:t>Silicon</w:t>
      </w:r>
      <w:r w:rsidR="00182367" w:rsidRPr="009E36A4">
        <w:t xml:space="preserve"> </w:t>
      </w:r>
      <w:r w:rsidR="00182367" w:rsidRPr="009E36A4">
        <w:rPr>
          <w:rFonts w:hint="eastAsia"/>
        </w:rPr>
        <w:t>Laboratories</w:t>
      </w:r>
      <w:r w:rsidR="00182367" w:rsidRPr="009E36A4">
        <w:t xml:space="preserve"> </w:t>
      </w:r>
      <w:r w:rsidR="00182367" w:rsidRPr="009E36A4">
        <w:rPr>
          <w:rFonts w:hint="eastAsia"/>
        </w:rPr>
        <w:t>IDE</w:t>
      </w:r>
      <w:r w:rsidR="00182367" w:rsidRPr="009E36A4">
        <w:rPr>
          <w:rFonts w:hint="eastAsia"/>
        </w:rPr>
        <w:t>是</w:t>
      </w:r>
      <w:r w:rsidR="00182367" w:rsidRPr="009E36A4">
        <w:rPr>
          <w:rFonts w:hint="eastAsia"/>
        </w:rPr>
        <w:t>Silicon</w:t>
      </w:r>
      <w:r w:rsidR="00182367" w:rsidRPr="009E36A4">
        <w:rPr>
          <w:rFonts w:hint="eastAsia"/>
        </w:rPr>
        <w:t>公司</w:t>
      </w:r>
      <w:r w:rsidR="004A3540" w:rsidRPr="009E36A4">
        <w:rPr>
          <w:rFonts w:hint="eastAsia"/>
        </w:rPr>
        <w:t>开发的一个基于</w:t>
      </w:r>
      <w:r w:rsidR="004A3540" w:rsidRPr="009E36A4">
        <w:rPr>
          <w:rFonts w:hint="eastAsia"/>
        </w:rPr>
        <w:t>Keil</w:t>
      </w:r>
      <w:r w:rsidR="004A3540" w:rsidRPr="009E36A4">
        <w:rPr>
          <w:rFonts w:hint="eastAsia"/>
        </w:rPr>
        <w:t>的</w:t>
      </w:r>
      <w:r w:rsidR="004A3540" w:rsidRPr="009E36A4">
        <w:rPr>
          <w:rFonts w:hint="eastAsia"/>
        </w:rPr>
        <w:t>C</w:t>
      </w:r>
      <w:r w:rsidR="004A3540" w:rsidRPr="009E36A4">
        <w:t>8051F</w:t>
      </w:r>
      <w:r w:rsidR="004A3540" w:rsidRPr="009E36A4">
        <w:rPr>
          <w:rFonts w:hint="eastAsia"/>
        </w:rPr>
        <w:t>系列的微处理器开发环境，它可以利用</w:t>
      </w:r>
      <w:r w:rsidR="004A3540" w:rsidRPr="009E36A4">
        <w:rPr>
          <w:rFonts w:hint="eastAsia"/>
        </w:rPr>
        <w:t>PC</w:t>
      </w:r>
      <w:r w:rsidR="004A3540" w:rsidRPr="009E36A4">
        <w:rPr>
          <w:rFonts w:hint="eastAsia"/>
        </w:rPr>
        <w:t>上已安装的</w:t>
      </w:r>
      <w:r w:rsidR="004A3540" w:rsidRPr="009E36A4">
        <w:rPr>
          <w:rFonts w:hint="eastAsia"/>
        </w:rPr>
        <w:t>Keil</w:t>
      </w:r>
      <w:r w:rsidR="004A3540" w:rsidRPr="009E36A4">
        <w:rPr>
          <w:rFonts w:hint="eastAsia"/>
        </w:rPr>
        <w:t>的</w:t>
      </w:r>
      <w:r w:rsidR="004A3540" w:rsidRPr="009E36A4">
        <w:rPr>
          <w:rFonts w:hint="eastAsia"/>
        </w:rPr>
        <w:t>C</w:t>
      </w:r>
      <w:r w:rsidR="004A3540" w:rsidRPr="009E36A4">
        <w:rPr>
          <w:rFonts w:hint="eastAsia"/>
        </w:rPr>
        <w:t>编译器、连接器和宏汇编工具，进行代码开发，与</w:t>
      </w:r>
      <w:r w:rsidR="004A3540" w:rsidRPr="009E36A4">
        <w:rPr>
          <w:rFonts w:hint="eastAsia"/>
        </w:rPr>
        <w:t>Keil</w:t>
      </w:r>
      <w:r w:rsidR="004A3540" w:rsidRPr="009E36A4">
        <w:rPr>
          <w:rFonts w:hint="eastAsia"/>
        </w:rPr>
        <w:t>不同的是，这个</w:t>
      </w:r>
      <w:r w:rsidR="004A3540" w:rsidRPr="009E36A4">
        <w:rPr>
          <w:rFonts w:hint="eastAsia"/>
        </w:rPr>
        <w:t>IDE</w:t>
      </w:r>
      <w:r w:rsidR="004A3540" w:rsidRPr="009E36A4">
        <w:rPr>
          <w:rFonts w:hint="eastAsia"/>
        </w:rPr>
        <w:t>因为可以与芯片进行直接烧写，而不需要生产</w:t>
      </w:r>
      <w:r w:rsidR="004A3540" w:rsidRPr="009E36A4">
        <w:rPr>
          <w:rFonts w:hint="eastAsia"/>
        </w:rPr>
        <w:t>Hex</w:t>
      </w:r>
      <w:r w:rsidR="004A3540" w:rsidRPr="009E36A4">
        <w:rPr>
          <w:rFonts w:hint="eastAsia"/>
        </w:rPr>
        <w:t>文件，因此它可以进行在线调试，这对于编写代码时查找代码错误来说相当方便，因此，当</w:t>
      </w:r>
      <w:r w:rsidR="004A3540" w:rsidRPr="009E36A4">
        <w:rPr>
          <w:rFonts w:hint="eastAsia"/>
        </w:rPr>
        <w:t>Keil</w:t>
      </w:r>
      <w:r w:rsidR="004A3540" w:rsidRPr="009E36A4">
        <w:rPr>
          <w:rFonts w:hint="eastAsia"/>
        </w:rPr>
        <w:t>上编写的代码无法查找错误时，便利用</w:t>
      </w:r>
      <w:r w:rsidR="004A3540" w:rsidRPr="009E36A4">
        <w:rPr>
          <w:rFonts w:hint="eastAsia"/>
        </w:rPr>
        <w:t>Silicon</w:t>
      </w:r>
      <w:r w:rsidR="004A3540" w:rsidRPr="009E36A4">
        <w:rPr>
          <w:rFonts w:hint="eastAsia"/>
        </w:rPr>
        <w:t>公司的</w:t>
      </w:r>
      <w:r w:rsidR="004A3540" w:rsidRPr="009E36A4">
        <w:rPr>
          <w:rFonts w:hint="eastAsia"/>
        </w:rPr>
        <w:t>IDE</w:t>
      </w:r>
      <w:r w:rsidR="004A3540" w:rsidRPr="009E36A4">
        <w:rPr>
          <w:rFonts w:hint="eastAsia"/>
        </w:rPr>
        <w:t>进行在线调试查找错误，这两个开发工具同步进行工作，对于整个设计的的开发具有不同的帮助</w:t>
      </w:r>
      <w:r w:rsidR="006E1E94" w:rsidRPr="009E36A4">
        <w:rPr>
          <w:rFonts w:hint="eastAsia"/>
        </w:rPr>
        <w:t>，</w:t>
      </w:r>
      <w:r w:rsidR="006E1E94" w:rsidRPr="009E36A4">
        <w:rPr>
          <w:rFonts w:hint="eastAsia"/>
        </w:rPr>
        <w:t>Silicon</w:t>
      </w:r>
      <w:r w:rsidR="006E1E94" w:rsidRPr="009E36A4">
        <w:t xml:space="preserve"> </w:t>
      </w:r>
      <w:r w:rsidR="006E1E94" w:rsidRPr="009E36A4">
        <w:rPr>
          <w:rFonts w:hint="eastAsia"/>
        </w:rPr>
        <w:t>Laboratories</w:t>
      </w:r>
      <w:r w:rsidR="006E1E94" w:rsidRPr="009E36A4">
        <w:t xml:space="preserve"> </w:t>
      </w:r>
      <w:r w:rsidR="006E1E94" w:rsidRPr="009E36A4">
        <w:rPr>
          <w:rFonts w:hint="eastAsia"/>
        </w:rPr>
        <w:t>IDE</w:t>
      </w:r>
      <w:r w:rsidR="006E1E94" w:rsidRPr="009E36A4">
        <w:rPr>
          <w:rFonts w:hint="eastAsia"/>
        </w:rPr>
        <w:t>的开发环境如下所示：</w:t>
      </w:r>
    </w:p>
    <w:p w14:paraId="3F1D9FF6" w14:textId="360A219C" w:rsidR="006E1E94" w:rsidRPr="009E36A4" w:rsidRDefault="005877D5" w:rsidP="00D84B0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Silicon</w:t>
      </w:r>
      <w:r w:rsidRPr="009E36A4">
        <w:rPr>
          <w:rFonts w:eastAsia="黑体" w:cs="Arial"/>
          <w:kern w:val="0"/>
          <w:sz w:val="18"/>
          <w:szCs w:val="18"/>
        </w:rPr>
        <w:t xml:space="preserve"> </w:t>
      </w:r>
      <w:r w:rsidRPr="009E36A4">
        <w:rPr>
          <w:rFonts w:eastAsia="黑体" w:cs="Arial" w:hint="eastAsia"/>
          <w:kern w:val="0"/>
          <w:sz w:val="18"/>
          <w:szCs w:val="18"/>
        </w:rPr>
        <w:t>Laboratories</w:t>
      </w:r>
      <w:r w:rsidRPr="009E36A4">
        <w:rPr>
          <w:rFonts w:eastAsia="黑体" w:cs="Arial"/>
          <w:kern w:val="0"/>
          <w:sz w:val="18"/>
          <w:szCs w:val="18"/>
        </w:rPr>
        <w:t xml:space="preserve"> </w:t>
      </w:r>
      <w:r w:rsidRPr="009E36A4">
        <w:rPr>
          <w:rFonts w:eastAsia="黑体" w:cs="Arial" w:hint="eastAsia"/>
          <w:kern w:val="0"/>
          <w:sz w:val="18"/>
          <w:szCs w:val="18"/>
        </w:rPr>
        <w:t>IDE</w:t>
      </w:r>
      <w:r w:rsidRPr="009E36A4">
        <w:rPr>
          <w:rFonts w:eastAsia="黑体" w:cs="Arial" w:hint="eastAsia"/>
          <w:kern w:val="0"/>
          <w:sz w:val="18"/>
          <w:szCs w:val="18"/>
        </w:rPr>
        <w:t>开发环境</w:t>
      </w:r>
    </w:p>
    <w:p w14:paraId="6E8E68BF" w14:textId="77777777" w:rsidR="00DE4D4D" w:rsidRPr="009E36A4" w:rsidRDefault="00812C4D" w:rsidP="00174375">
      <w:pPr>
        <w:pStyle w:val="2"/>
        <w:spacing w:beforeLines="50" w:before="156" w:afterLines="50" w:after="156" w:line="360" w:lineRule="exact"/>
        <w:rPr>
          <w:rFonts w:eastAsia="黑体"/>
          <w:b w:val="0"/>
          <w:i w:val="0"/>
          <w:lang w:eastAsia="zh-CN"/>
        </w:rPr>
      </w:pPr>
      <w:bookmarkStart w:id="83" w:name="_Toc484634823"/>
      <w:r w:rsidRPr="009E36A4">
        <w:rPr>
          <w:rFonts w:eastAsia="黑体" w:hint="eastAsia"/>
          <w:b w:val="0"/>
          <w:i w:val="0"/>
          <w:lang w:eastAsia="zh-CN"/>
        </w:rPr>
        <w:lastRenderedPageBreak/>
        <w:t>6</w:t>
      </w:r>
      <w:r w:rsidR="00DE4D4D" w:rsidRPr="009E36A4">
        <w:rPr>
          <w:rFonts w:eastAsia="黑体"/>
          <w:b w:val="0"/>
          <w:i w:val="0"/>
          <w:lang w:eastAsia="zh-CN"/>
        </w:rPr>
        <w:t xml:space="preserve">.2 </w:t>
      </w:r>
      <w:r w:rsidR="00624198" w:rsidRPr="009E36A4">
        <w:rPr>
          <w:rFonts w:eastAsia="黑体" w:hint="eastAsia"/>
          <w:b w:val="0"/>
          <w:i w:val="0"/>
          <w:lang w:eastAsia="zh-CN"/>
        </w:rPr>
        <w:t>节点软件架构和报文定义</w:t>
      </w:r>
      <w:bookmarkEnd w:id="83"/>
    </w:p>
    <w:p w14:paraId="6855530E" w14:textId="77777777"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4" w:name="_Toc484634824"/>
      <w:r w:rsidRPr="009E36A4">
        <w:rPr>
          <w:rFonts w:ascii="Times New Roman" w:hAnsi="Times New Roman" w:hint="eastAsia"/>
          <w:b w:val="0"/>
          <w:sz w:val="21"/>
          <w:szCs w:val="21"/>
          <w:lang w:eastAsia="zh-CN"/>
        </w:rPr>
        <w:t>6.2.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84"/>
    </w:p>
    <w:p w14:paraId="2C60410A" w14:textId="77777777" w:rsidR="00DE4D4D" w:rsidRPr="009E36A4" w:rsidRDefault="00446143" w:rsidP="00DE4D4D">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自上而下分别为自定义通信协议和底层驱动程序</w:t>
      </w:r>
      <w:r w:rsidR="00981318" w:rsidRPr="009E36A4">
        <w:rPr>
          <w:rFonts w:hint="eastAsia"/>
        </w:rPr>
        <w:t>。</w:t>
      </w:r>
    </w:p>
    <w:p w14:paraId="03ABE744" w14:textId="77777777" w:rsidR="00981318" w:rsidRPr="009E36A4" w:rsidRDefault="00062E53" w:rsidP="00062E53">
      <w:pPr>
        <w:ind w:firstLineChars="200" w:firstLine="420"/>
        <w:jc w:val="center"/>
      </w:pPr>
      <w:r w:rsidRPr="009E36A4">
        <w:object w:dxaOrig="4966" w:dyaOrig="2311" w14:anchorId="6F6D5003">
          <v:shape id="_x0000_i1038" type="#_x0000_t75" style="width:248.25pt;height:115.5pt" o:ole="">
            <v:imagedata r:id="rId61" o:title=""/>
          </v:shape>
          <o:OLEObject Type="Embed" ProgID="Visio.Drawing.15" ShapeID="_x0000_i1038" DrawAspect="Content" ObjectID="_1558529818" r:id="rId62"/>
        </w:object>
      </w:r>
    </w:p>
    <w:p w14:paraId="74D3CBE1" w14:textId="77777777"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节点软件架构</w:t>
      </w:r>
    </w:p>
    <w:p w14:paraId="7C416F12" w14:textId="77777777" w:rsidR="00225C93" w:rsidRPr="009E36A4" w:rsidRDefault="00225C93" w:rsidP="00225C93">
      <w:pPr>
        <w:spacing w:line="360" w:lineRule="exact"/>
        <w:ind w:firstLineChars="150" w:firstLine="270"/>
        <w:jc w:val="center"/>
        <w:rPr>
          <w:rFonts w:eastAsia="黑体" w:cs="Arial"/>
          <w:kern w:val="0"/>
          <w:sz w:val="18"/>
          <w:szCs w:val="18"/>
        </w:rPr>
      </w:pPr>
    </w:p>
    <w:p w14:paraId="754EFAF3" w14:textId="77777777" w:rsidR="00B340FF" w:rsidRPr="009E36A4" w:rsidRDefault="00B340FF" w:rsidP="00B340FF">
      <w:pPr>
        <w:ind w:firstLineChars="200" w:firstLine="420"/>
        <w:jc w:val="left"/>
      </w:pPr>
      <w:r w:rsidRPr="009E36A4">
        <w:rPr>
          <w:rFonts w:hint="eastAsia"/>
        </w:rPr>
        <w:t>底层驱动部分可以分为</w:t>
      </w:r>
      <w:r w:rsidRPr="009E36A4">
        <w:rPr>
          <w:rFonts w:hint="eastAsia"/>
        </w:rPr>
        <w:t>CAN</w:t>
      </w:r>
      <w:r w:rsidRPr="009E36A4">
        <w:rPr>
          <w:rFonts w:hint="eastAsia"/>
        </w:rPr>
        <w:t>驱动和其他底层驱动。</w:t>
      </w:r>
      <w:r w:rsidR="00536B6E" w:rsidRPr="009E36A4">
        <w:rPr>
          <w:rFonts w:hint="eastAsia"/>
        </w:rPr>
        <w:t>CAN</w:t>
      </w:r>
      <w:r w:rsidR="00536B6E" w:rsidRPr="009E36A4">
        <w:rPr>
          <w:rFonts w:hint="eastAsia"/>
        </w:rPr>
        <w:t>驱动是实现整个</w:t>
      </w:r>
      <w:r w:rsidR="00536B6E" w:rsidRPr="009E36A4">
        <w:rPr>
          <w:rFonts w:hint="eastAsia"/>
        </w:rPr>
        <w:t>CCBII</w:t>
      </w:r>
      <w:r w:rsidR="00536B6E" w:rsidRPr="009E36A4">
        <w:rPr>
          <w:rFonts w:hint="eastAsia"/>
        </w:rPr>
        <w:t>通信网络的基础，再</w:t>
      </w:r>
      <w:r w:rsidR="00536B6E" w:rsidRPr="009E36A4">
        <w:rPr>
          <w:rFonts w:hint="eastAsia"/>
        </w:rPr>
        <w:t>CAN</w:t>
      </w:r>
      <w:r w:rsidR="00536B6E" w:rsidRPr="009E36A4">
        <w:rPr>
          <w:rFonts w:hint="eastAsia"/>
        </w:rPr>
        <w:t>驱动里定义了网络中的所有节点及报文标识符，并且定义了哪些节点能收和能发哪些报文，不能发或不能收哪些报文。</w:t>
      </w:r>
      <w:r w:rsidR="00220662" w:rsidRPr="009E36A4">
        <w:rPr>
          <w:rFonts w:hint="eastAsia"/>
        </w:rPr>
        <w:t>其他驱动包括定时器驱动、</w:t>
      </w:r>
      <w:r w:rsidR="00220662" w:rsidRPr="009E36A4">
        <w:rPr>
          <w:rFonts w:hint="eastAsia"/>
        </w:rPr>
        <w:t>ADC</w:t>
      </w:r>
      <w:r w:rsidR="00220662" w:rsidRPr="009E36A4">
        <w:rPr>
          <w:rFonts w:hint="eastAsia"/>
        </w:rPr>
        <w:t>驱动、</w:t>
      </w:r>
      <w:r w:rsidR="00220662" w:rsidRPr="009E36A4">
        <w:rPr>
          <w:rFonts w:hint="eastAsia"/>
        </w:rPr>
        <w:t>GPIO</w:t>
      </w:r>
      <w:r w:rsidR="00220662" w:rsidRPr="009E36A4">
        <w:rPr>
          <w:rFonts w:hint="eastAsia"/>
        </w:rPr>
        <w:t>驱动等</w:t>
      </w:r>
      <w:r w:rsidR="00177BE3" w:rsidRPr="009E36A4">
        <w:rPr>
          <w:rFonts w:hint="eastAsia"/>
        </w:rPr>
        <w:t>，这些驱动主要是为了能根据节点收到的报文进行相应的操作和系统的运行。</w:t>
      </w:r>
    </w:p>
    <w:p w14:paraId="71FE2E64" w14:textId="77777777" w:rsidR="00E92DD0" w:rsidRPr="009E36A4" w:rsidRDefault="00E92DD0" w:rsidP="00B340FF">
      <w:pPr>
        <w:ind w:firstLineChars="200" w:firstLine="420"/>
        <w:jc w:val="left"/>
      </w:pPr>
      <w:r w:rsidRPr="009E36A4">
        <w:rPr>
          <w:rFonts w:hint="eastAsia"/>
        </w:rPr>
        <w:t>自定义通信协议部分主要是定义了各节点之间的网络关系以及通信方式。在本设计中，节点间的工作方式采用的是主从的方式，</w:t>
      </w:r>
      <w:r w:rsidRPr="009E36A4">
        <w:rPr>
          <w:rFonts w:hint="eastAsia"/>
        </w:rPr>
        <w:t>IPM</w:t>
      </w:r>
      <w:r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顺序发送通知报文</w:t>
      </w:r>
      <w:r w:rsidR="00A71619" w:rsidRPr="009E36A4">
        <w:rPr>
          <w:rFonts w:hint="eastAsia"/>
        </w:rPr>
        <w:t>，所有从节点（除</w:t>
      </w:r>
      <w:r w:rsidR="00A71619" w:rsidRPr="009E36A4">
        <w:rPr>
          <w:rFonts w:hint="eastAsia"/>
        </w:rPr>
        <w:t>EBV</w:t>
      </w:r>
      <w:r w:rsidR="00A71619" w:rsidRPr="009E36A4">
        <w:rPr>
          <w:rFonts w:hint="eastAsia"/>
        </w:rPr>
        <w:t>节点）都需要在系统空闲时发送自己运行状态信息（如气缸压力等）。</w:t>
      </w:r>
    </w:p>
    <w:p w14:paraId="3F46A4BE" w14:textId="77777777"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5" w:name="_Toc484634825"/>
      <w:r w:rsidRPr="009E36A4">
        <w:rPr>
          <w:rFonts w:ascii="Times New Roman" w:hAnsi="Times New Roman" w:hint="eastAsia"/>
          <w:b w:val="0"/>
          <w:sz w:val="21"/>
          <w:szCs w:val="21"/>
          <w:lang w:eastAsia="zh-CN"/>
        </w:rPr>
        <w:t>6.2.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85"/>
    </w:p>
    <w:p w14:paraId="142AF4F4" w14:textId="77777777" w:rsidR="004D2E18" w:rsidRPr="009E36A4" w:rsidRDefault="00FA5A3B" w:rsidP="00FA5A3B">
      <w:pPr>
        <w:ind w:firstLine="412"/>
        <w:rPr>
          <w:lang w:val="x-none"/>
        </w:rPr>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14:paraId="4F03E5A5" w14:textId="77777777" w:rsidR="008C0912" w:rsidRPr="009E36A4" w:rsidRDefault="008C0912" w:rsidP="00FA5A3B">
      <w:pPr>
        <w:ind w:firstLine="412"/>
        <w:rPr>
          <w:lang w:val="x-none"/>
        </w:rPr>
      </w:pPr>
    </w:p>
    <w:p w14:paraId="638DBCD6"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14:paraId="570FFE37" w14:textId="77777777" w:rsidTr="00B24206">
        <w:tc>
          <w:tcPr>
            <w:tcW w:w="562" w:type="dxa"/>
            <w:vAlign w:val="center"/>
          </w:tcPr>
          <w:p w14:paraId="4F924C09" w14:textId="77777777"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14:paraId="3A7BDD7F" w14:textId="77777777"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14:paraId="3CED1E03" w14:textId="77777777"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14:paraId="6FA540DD" w14:textId="77777777"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14:paraId="31B64E14" w14:textId="77777777"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14:paraId="39DE2F68" w14:textId="77777777"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14:paraId="1BCD6FF7" w14:textId="77777777"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14:paraId="334D1FA3" w14:textId="77777777"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14:paraId="30C37FF1" w14:textId="77777777"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14:paraId="6F432F69" w14:textId="77777777" w:rsidTr="00B24206">
        <w:tc>
          <w:tcPr>
            <w:tcW w:w="562" w:type="dxa"/>
            <w:vAlign w:val="center"/>
          </w:tcPr>
          <w:p w14:paraId="1B9870A1" w14:textId="77777777"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14:paraId="42259280" w14:textId="77777777"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14:paraId="36721350" w14:textId="77777777"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14:paraId="515BC398" w14:textId="77777777"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14:paraId="486B8EC3" w14:textId="77777777"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14:paraId="6150A1EF"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14:paraId="6D61388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14:paraId="45C23955"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14:paraId="471E44D3" w14:textId="77777777"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14:paraId="7F7ECA66" w14:textId="77777777" w:rsidR="00D314D7" w:rsidRPr="009E36A4" w:rsidRDefault="00650452" w:rsidP="00FA5A3B">
      <w:pPr>
        <w:ind w:firstLine="412"/>
        <w:rPr>
          <w:lang w:val="x-none"/>
        </w:rPr>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14:paraId="3E27A39D" w14:textId="588BBBE2" w:rsidR="00D3581A" w:rsidRDefault="00D3581A" w:rsidP="00FA5A3B">
      <w:pPr>
        <w:ind w:firstLine="412"/>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其定义如下：</w:t>
      </w:r>
    </w:p>
    <w:p w14:paraId="03B3A78B" w14:textId="79787CA3" w:rsidR="00C11832" w:rsidRDefault="00C11832" w:rsidP="00FA5A3B">
      <w:pPr>
        <w:ind w:firstLine="412"/>
        <w:rPr>
          <w:lang w:val="x-none"/>
        </w:rPr>
      </w:pPr>
    </w:p>
    <w:p w14:paraId="11BCA1EB" w14:textId="6A2B3472" w:rsidR="006A1079" w:rsidRPr="009E36A4" w:rsidRDefault="006A1079" w:rsidP="002A504D">
      <w:pPr>
        <w:rPr>
          <w:lang w:val="x-none"/>
        </w:rPr>
      </w:pPr>
    </w:p>
    <w:p w14:paraId="0C9C6CB8"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lastRenderedPageBreak/>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659"/>
        <w:gridCol w:w="1659"/>
        <w:gridCol w:w="1659"/>
        <w:gridCol w:w="1659"/>
        <w:gridCol w:w="1660"/>
      </w:tblGrid>
      <w:tr w:rsidR="00D22424" w:rsidRPr="009E36A4" w14:paraId="09C1B05F" w14:textId="77777777" w:rsidTr="00D22424">
        <w:tc>
          <w:tcPr>
            <w:tcW w:w="1659" w:type="dxa"/>
          </w:tcPr>
          <w:p w14:paraId="68039918" w14:textId="77777777"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14:paraId="6D152E25" w14:textId="77777777"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14:paraId="60982804" w14:textId="77777777"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14:paraId="484414EB" w14:textId="77777777" w:rsidR="00D22424" w:rsidRPr="009E36A4" w:rsidRDefault="00D22424" w:rsidP="0047386C">
            <w:pPr>
              <w:jc w:val="center"/>
              <w:rPr>
                <w:lang w:val="x-none"/>
              </w:rPr>
            </w:pPr>
            <w:r w:rsidRPr="009E36A4">
              <w:rPr>
                <w:rFonts w:hint="eastAsia"/>
                <w:lang w:val="x-none"/>
              </w:rPr>
              <w:t>0x04</w:t>
            </w:r>
          </w:p>
        </w:tc>
        <w:tc>
          <w:tcPr>
            <w:tcW w:w="1660" w:type="dxa"/>
          </w:tcPr>
          <w:p w14:paraId="76E351AF" w14:textId="77777777" w:rsidR="00D22424" w:rsidRPr="009E36A4" w:rsidRDefault="00D22424" w:rsidP="0047386C">
            <w:pPr>
              <w:jc w:val="center"/>
              <w:rPr>
                <w:lang w:val="x-none"/>
              </w:rPr>
            </w:pPr>
            <w:r w:rsidRPr="009E36A4">
              <w:rPr>
                <w:rFonts w:hint="eastAsia"/>
                <w:lang w:val="x-none"/>
              </w:rPr>
              <w:t>其他位</w:t>
            </w:r>
          </w:p>
        </w:tc>
      </w:tr>
      <w:tr w:rsidR="00D22424" w:rsidRPr="009E36A4" w14:paraId="71ADC23E" w14:textId="77777777" w:rsidTr="00D22424">
        <w:tc>
          <w:tcPr>
            <w:tcW w:w="1659" w:type="dxa"/>
          </w:tcPr>
          <w:p w14:paraId="6697E17C" w14:textId="77777777" w:rsidR="00D22424" w:rsidRPr="009E36A4" w:rsidRDefault="00D22424" w:rsidP="0047386C">
            <w:pPr>
              <w:jc w:val="center"/>
              <w:rPr>
                <w:lang w:val="x-none"/>
              </w:rPr>
            </w:pPr>
            <w:r w:rsidRPr="009E36A4">
              <w:rPr>
                <w:rFonts w:hint="eastAsia"/>
                <w:lang w:val="x-none"/>
              </w:rPr>
              <w:t>运行模式</w:t>
            </w:r>
          </w:p>
        </w:tc>
        <w:tc>
          <w:tcPr>
            <w:tcW w:w="1659" w:type="dxa"/>
          </w:tcPr>
          <w:p w14:paraId="6BB23BFE" w14:textId="77777777" w:rsidR="00D22424" w:rsidRPr="009E36A4" w:rsidRDefault="00D22424" w:rsidP="0047386C">
            <w:pPr>
              <w:jc w:val="center"/>
              <w:rPr>
                <w:lang w:val="x-none"/>
              </w:rPr>
            </w:pPr>
            <w:r w:rsidRPr="009E36A4">
              <w:rPr>
                <w:rFonts w:hint="eastAsia"/>
                <w:lang w:val="x-none"/>
              </w:rPr>
              <w:t>自动制动</w:t>
            </w:r>
          </w:p>
        </w:tc>
        <w:tc>
          <w:tcPr>
            <w:tcW w:w="1659" w:type="dxa"/>
          </w:tcPr>
          <w:p w14:paraId="2FB47955" w14:textId="77777777" w:rsidR="00D22424" w:rsidRPr="009E36A4" w:rsidRDefault="00D22424" w:rsidP="0047386C">
            <w:pPr>
              <w:jc w:val="center"/>
              <w:rPr>
                <w:lang w:val="x-none"/>
              </w:rPr>
            </w:pPr>
            <w:r w:rsidRPr="009E36A4">
              <w:rPr>
                <w:rFonts w:hint="eastAsia"/>
                <w:lang w:val="x-none"/>
              </w:rPr>
              <w:t>单独制动</w:t>
            </w:r>
          </w:p>
        </w:tc>
        <w:tc>
          <w:tcPr>
            <w:tcW w:w="1659" w:type="dxa"/>
          </w:tcPr>
          <w:p w14:paraId="399F87AC" w14:textId="77777777" w:rsidR="00D22424" w:rsidRPr="009E36A4" w:rsidRDefault="00D22424" w:rsidP="0047386C">
            <w:pPr>
              <w:jc w:val="center"/>
              <w:rPr>
                <w:lang w:val="x-none"/>
              </w:rPr>
            </w:pPr>
            <w:r w:rsidRPr="009E36A4">
              <w:rPr>
                <w:rFonts w:hint="eastAsia"/>
                <w:lang w:val="x-none"/>
              </w:rPr>
              <w:t>后备制动</w:t>
            </w:r>
          </w:p>
        </w:tc>
        <w:tc>
          <w:tcPr>
            <w:tcW w:w="1660" w:type="dxa"/>
          </w:tcPr>
          <w:p w14:paraId="3824AA80" w14:textId="77777777" w:rsidR="00D22424" w:rsidRPr="009E36A4" w:rsidRDefault="00D22424" w:rsidP="0047386C">
            <w:pPr>
              <w:jc w:val="center"/>
              <w:rPr>
                <w:lang w:val="x-none"/>
              </w:rPr>
            </w:pPr>
            <w:r w:rsidRPr="009E36A4">
              <w:rPr>
                <w:rFonts w:hint="eastAsia"/>
                <w:lang w:val="x-none"/>
              </w:rPr>
              <w:t>保留待使用</w:t>
            </w:r>
          </w:p>
        </w:tc>
      </w:tr>
    </w:tbl>
    <w:p w14:paraId="3201CB3F" w14:textId="77777777" w:rsidR="00390CBC" w:rsidRPr="009E36A4" w:rsidRDefault="00390CBC" w:rsidP="0047386C">
      <w:pPr>
        <w:jc w:val="center"/>
        <w:rPr>
          <w:lang w:val="x-none"/>
        </w:rPr>
      </w:pPr>
    </w:p>
    <w:p w14:paraId="09DEFA25" w14:textId="77777777"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185"/>
        <w:gridCol w:w="1185"/>
        <w:gridCol w:w="1185"/>
        <w:gridCol w:w="1185"/>
        <w:gridCol w:w="1185"/>
        <w:gridCol w:w="1185"/>
        <w:gridCol w:w="1186"/>
      </w:tblGrid>
      <w:tr w:rsidR="00390CBC" w:rsidRPr="009E36A4" w14:paraId="6FB41C73" w14:textId="77777777" w:rsidTr="00390CBC">
        <w:tc>
          <w:tcPr>
            <w:tcW w:w="1185" w:type="dxa"/>
          </w:tcPr>
          <w:p w14:paraId="4A2F1124" w14:textId="77777777"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14:paraId="0AB178A9" w14:textId="77777777"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14:paraId="556E920E" w14:textId="77777777" w:rsidR="00390CBC" w:rsidRPr="009E36A4" w:rsidRDefault="00390CBC" w:rsidP="00FA5A3B">
            <w:pPr>
              <w:rPr>
                <w:lang w:val="x-none"/>
              </w:rPr>
            </w:pPr>
            <w:r w:rsidRPr="009E36A4">
              <w:rPr>
                <w:rFonts w:hint="eastAsia"/>
                <w:lang w:val="x-none"/>
              </w:rPr>
              <w:t>0x02</w:t>
            </w:r>
          </w:p>
        </w:tc>
        <w:tc>
          <w:tcPr>
            <w:tcW w:w="1185" w:type="dxa"/>
          </w:tcPr>
          <w:p w14:paraId="0DE618CD" w14:textId="77777777" w:rsidR="00390CBC" w:rsidRPr="009E36A4" w:rsidRDefault="00390CBC" w:rsidP="00FA5A3B">
            <w:pPr>
              <w:rPr>
                <w:lang w:val="x-none"/>
              </w:rPr>
            </w:pPr>
            <w:r w:rsidRPr="009E36A4">
              <w:rPr>
                <w:rFonts w:hint="eastAsia"/>
                <w:lang w:val="x-none"/>
              </w:rPr>
              <w:t>0x04</w:t>
            </w:r>
          </w:p>
        </w:tc>
        <w:tc>
          <w:tcPr>
            <w:tcW w:w="1185" w:type="dxa"/>
          </w:tcPr>
          <w:p w14:paraId="4F5231A9" w14:textId="77777777" w:rsidR="00390CBC" w:rsidRPr="009E36A4" w:rsidRDefault="00390CBC" w:rsidP="00FA5A3B">
            <w:pPr>
              <w:rPr>
                <w:lang w:val="x-none"/>
              </w:rPr>
            </w:pPr>
            <w:r w:rsidRPr="009E36A4">
              <w:rPr>
                <w:rFonts w:hint="eastAsia"/>
                <w:lang w:val="x-none"/>
              </w:rPr>
              <w:t>0x08</w:t>
            </w:r>
          </w:p>
        </w:tc>
        <w:tc>
          <w:tcPr>
            <w:tcW w:w="1185" w:type="dxa"/>
          </w:tcPr>
          <w:p w14:paraId="1F47FB49" w14:textId="77777777" w:rsidR="00390CBC" w:rsidRPr="009E36A4" w:rsidRDefault="00390CBC" w:rsidP="00FA5A3B">
            <w:pPr>
              <w:rPr>
                <w:lang w:val="x-none"/>
              </w:rPr>
            </w:pPr>
            <w:r w:rsidRPr="009E36A4">
              <w:rPr>
                <w:rFonts w:hint="eastAsia"/>
                <w:lang w:val="x-none"/>
              </w:rPr>
              <w:t>0x10</w:t>
            </w:r>
          </w:p>
        </w:tc>
        <w:tc>
          <w:tcPr>
            <w:tcW w:w="1186" w:type="dxa"/>
          </w:tcPr>
          <w:p w14:paraId="277FDFA9" w14:textId="77777777" w:rsidR="00390CBC" w:rsidRPr="009E36A4" w:rsidRDefault="00390CBC" w:rsidP="00FA5A3B">
            <w:pPr>
              <w:rPr>
                <w:lang w:val="x-none"/>
              </w:rPr>
            </w:pPr>
            <w:r w:rsidRPr="009E36A4">
              <w:rPr>
                <w:rFonts w:hint="eastAsia"/>
                <w:lang w:val="x-none"/>
              </w:rPr>
              <w:t>0x20</w:t>
            </w:r>
          </w:p>
        </w:tc>
      </w:tr>
      <w:tr w:rsidR="00390CBC" w:rsidRPr="009E36A4" w14:paraId="567F0133" w14:textId="77777777" w:rsidTr="00390CBC">
        <w:tc>
          <w:tcPr>
            <w:tcW w:w="1185" w:type="dxa"/>
          </w:tcPr>
          <w:p w14:paraId="6BB4619C" w14:textId="77777777" w:rsidR="00390CBC" w:rsidRPr="009E36A4" w:rsidRDefault="00390CBC" w:rsidP="00FA5A3B">
            <w:pPr>
              <w:rPr>
                <w:lang w:val="x-none"/>
              </w:rPr>
            </w:pPr>
            <w:r w:rsidRPr="009E36A4">
              <w:rPr>
                <w:rFonts w:hint="eastAsia"/>
                <w:lang w:val="x-none"/>
              </w:rPr>
              <w:t>定义</w:t>
            </w:r>
          </w:p>
        </w:tc>
        <w:tc>
          <w:tcPr>
            <w:tcW w:w="1185" w:type="dxa"/>
          </w:tcPr>
          <w:p w14:paraId="02118501" w14:textId="77777777" w:rsidR="00390CBC" w:rsidRPr="009E36A4" w:rsidRDefault="00390CBC" w:rsidP="00FA5A3B">
            <w:pPr>
              <w:rPr>
                <w:lang w:val="x-none"/>
              </w:rPr>
            </w:pPr>
            <w:r w:rsidRPr="009E36A4">
              <w:rPr>
                <w:rFonts w:hint="eastAsia"/>
                <w:lang w:val="x-none"/>
              </w:rPr>
              <w:t>运转位</w:t>
            </w:r>
          </w:p>
        </w:tc>
        <w:tc>
          <w:tcPr>
            <w:tcW w:w="1185" w:type="dxa"/>
          </w:tcPr>
          <w:p w14:paraId="7528170E" w14:textId="77777777" w:rsidR="00390CBC" w:rsidRPr="009E36A4" w:rsidRDefault="00390CBC" w:rsidP="00FA5A3B">
            <w:pPr>
              <w:rPr>
                <w:lang w:val="x-none"/>
              </w:rPr>
            </w:pPr>
            <w:r w:rsidRPr="009E36A4">
              <w:rPr>
                <w:rFonts w:hint="eastAsia"/>
                <w:lang w:val="x-none"/>
              </w:rPr>
              <w:t>初制位</w:t>
            </w:r>
          </w:p>
        </w:tc>
        <w:tc>
          <w:tcPr>
            <w:tcW w:w="1185" w:type="dxa"/>
          </w:tcPr>
          <w:p w14:paraId="1E096DED" w14:textId="77777777" w:rsidR="00390CBC" w:rsidRPr="009E36A4" w:rsidRDefault="00390CBC" w:rsidP="00FA5A3B">
            <w:pPr>
              <w:rPr>
                <w:lang w:val="x-none"/>
              </w:rPr>
            </w:pPr>
            <w:r w:rsidRPr="009E36A4">
              <w:rPr>
                <w:rFonts w:hint="eastAsia"/>
                <w:lang w:val="x-none"/>
              </w:rPr>
              <w:t>全制动位</w:t>
            </w:r>
          </w:p>
        </w:tc>
        <w:tc>
          <w:tcPr>
            <w:tcW w:w="1185" w:type="dxa"/>
          </w:tcPr>
          <w:p w14:paraId="6ACACE9F" w14:textId="77777777" w:rsidR="00390CBC" w:rsidRPr="009E36A4" w:rsidRDefault="00390CBC" w:rsidP="00FA5A3B">
            <w:pPr>
              <w:rPr>
                <w:lang w:val="x-none"/>
              </w:rPr>
            </w:pPr>
            <w:r w:rsidRPr="009E36A4">
              <w:rPr>
                <w:rFonts w:hint="eastAsia"/>
                <w:lang w:val="x-none"/>
              </w:rPr>
              <w:t>抑制位</w:t>
            </w:r>
          </w:p>
        </w:tc>
        <w:tc>
          <w:tcPr>
            <w:tcW w:w="1185" w:type="dxa"/>
          </w:tcPr>
          <w:p w14:paraId="0165AC71" w14:textId="77777777" w:rsidR="00390CBC" w:rsidRPr="009E36A4" w:rsidRDefault="00390CBC" w:rsidP="00FA5A3B">
            <w:pPr>
              <w:rPr>
                <w:lang w:val="x-none"/>
              </w:rPr>
            </w:pPr>
            <w:r w:rsidRPr="009E36A4">
              <w:rPr>
                <w:rFonts w:hint="eastAsia"/>
                <w:lang w:val="x-none"/>
              </w:rPr>
              <w:t>重联位</w:t>
            </w:r>
          </w:p>
        </w:tc>
        <w:tc>
          <w:tcPr>
            <w:tcW w:w="1186" w:type="dxa"/>
          </w:tcPr>
          <w:p w14:paraId="34951623" w14:textId="77777777" w:rsidR="00390CBC" w:rsidRPr="009E36A4" w:rsidRDefault="00390CBC" w:rsidP="00FA5A3B">
            <w:pPr>
              <w:rPr>
                <w:lang w:val="x-none"/>
              </w:rPr>
            </w:pPr>
            <w:r w:rsidRPr="009E36A4">
              <w:rPr>
                <w:rFonts w:hint="eastAsia"/>
                <w:lang w:val="x-none"/>
              </w:rPr>
              <w:t>紧急位</w:t>
            </w:r>
          </w:p>
        </w:tc>
      </w:tr>
    </w:tbl>
    <w:p w14:paraId="615DE79E" w14:textId="77777777" w:rsidR="00390CBC" w:rsidRPr="009E36A4" w:rsidRDefault="00390CBC" w:rsidP="00FA5A3B">
      <w:pPr>
        <w:ind w:firstLine="412"/>
        <w:rPr>
          <w:lang w:val="x-none"/>
        </w:rPr>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r w:rsidR="00217840" w:rsidRPr="009E36A4">
        <w:rPr>
          <w:rFonts w:hint="eastAsia"/>
          <w:lang w:val="x-none"/>
        </w:rPr>
        <w:t>而第</w:t>
      </w:r>
      <w:r w:rsidR="00217840" w:rsidRPr="009E36A4">
        <w:rPr>
          <w:rFonts w:hint="eastAsia"/>
          <w:lang w:val="x-none"/>
        </w:rPr>
        <w:t>3</w:t>
      </w:r>
      <w:r w:rsidR="00217840" w:rsidRPr="009E36A4">
        <w:rPr>
          <w:rFonts w:hint="eastAsia"/>
          <w:lang w:val="x-none"/>
        </w:rPr>
        <w:t>字节则是报文发送者自身</w:t>
      </w:r>
      <w:r w:rsidR="00217840" w:rsidRPr="009E36A4">
        <w:rPr>
          <w:rFonts w:hint="eastAsia"/>
          <w:lang w:val="x-none"/>
        </w:rPr>
        <w:t>ID</w:t>
      </w:r>
      <w:r w:rsidR="00217840" w:rsidRPr="009E36A4">
        <w:rPr>
          <w:rFonts w:hint="eastAsia"/>
          <w:lang w:val="x-none"/>
        </w:rPr>
        <w:t>，第</w:t>
      </w:r>
      <w:r w:rsidR="00217840" w:rsidRPr="009E36A4">
        <w:rPr>
          <w:rFonts w:hint="eastAsia"/>
          <w:lang w:val="x-none"/>
        </w:rPr>
        <w:t>4</w:t>
      </w:r>
      <w:r w:rsidR="00217840" w:rsidRPr="009E36A4">
        <w:rPr>
          <w:rFonts w:hint="eastAsia"/>
          <w:lang w:val="x-none"/>
        </w:rPr>
        <w:t>字节为故障代码，目前定义</w:t>
      </w:r>
      <w:r w:rsidR="00217840" w:rsidRPr="009E36A4">
        <w:rPr>
          <w:rFonts w:hint="eastAsia"/>
          <w:lang w:val="x-none"/>
        </w:rPr>
        <w:t>0x</w:t>
      </w:r>
      <w:r w:rsidR="00217840" w:rsidRPr="009E36A4">
        <w:rPr>
          <w:lang w:val="x-none"/>
        </w:rPr>
        <w:t>00</w:t>
      </w:r>
      <w:r w:rsidR="00217840" w:rsidRPr="009E36A4">
        <w:rPr>
          <w:rFonts w:hint="eastAsia"/>
          <w:lang w:val="x-none"/>
        </w:rPr>
        <w:t>为正常运转，</w:t>
      </w:r>
      <w:r w:rsidR="00217840" w:rsidRPr="009E36A4">
        <w:rPr>
          <w:rFonts w:hint="eastAsia"/>
          <w:lang w:val="x-none"/>
        </w:rPr>
        <w:t>0x</w:t>
      </w:r>
      <w:r w:rsidR="00217840" w:rsidRPr="009E36A4">
        <w:rPr>
          <w:lang w:val="x-none"/>
        </w:rPr>
        <w:t>01</w:t>
      </w:r>
      <w:r w:rsidR="00217840" w:rsidRPr="009E36A4">
        <w:rPr>
          <w:rFonts w:hint="eastAsia"/>
          <w:lang w:val="x-none"/>
        </w:rPr>
        <w:t>为作用电磁阀</w:t>
      </w:r>
      <w:r w:rsidR="00217840" w:rsidRPr="009E36A4">
        <w:rPr>
          <w:rFonts w:hint="eastAsia"/>
          <w:lang w:val="x-none"/>
        </w:rPr>
        <w:t>APP</w:t>
      </w:r>
      <w:r w:rsidR="00217840" w:rsidRPr="009E36A4">
        <w:rPr>
          <w:rFonts w:hint="eastAsia"/>
          <w:lang w:val="x-none"/>
        </w:rPr>
        <w:t>故障</w:t>
      </w:r>
      <w:r w:rsidR="00217840" w:rsidRPr="009E36A4">
        <w:rPr>
          <w:lang w:val="x-none"/>
        </w:rPr>
        <w:t>, 0x02</w:t>
      </w:r>
      <w:r w:rsidR="00217840" w:rsidRPr="009E36A4">
        <w:rPr>
          <w:rFonts w:hint="eastAsia"/>
          <w:lang w:val="x-none"/>
        </w:rPr>
        <w:t>为缓解电磁阀</w:t>
      </w:r>
      <w:r w:rsidR="00217840" w:rsidRPr="009E36A4">
        <w:rPr>
          <w:rFonts w:hint="eastAsia"/>
          <w:lang w:val="x-none"/>
        </w:rPr>
        <w:t>REL</w:t>
      </w:r>
      <w:r w:rsidR="00217840" w:rsidRPr="009E36A4">
        <w:rPr>
          <w:rFonts w:hint="eastAsia"/>
          <w:lang w:val="x-none"/>
        </w:rPr>
        <w:t>故障，其余位暂时未定义，待后续使用添加定义。</w:t>
      </w:r>
    </w:p>
    <w:p w14:paraId="6A8B71B6" w14:textId="77777777" w:rsidR="00DE4D4D" w:rsidRPr="009E36A4" w:rsidRDefault="00812C4D" w:rsidP="00DE4D4D">
      <w:pPr>
        <w:pStyle w:val="2"/>
        <w:spacing w:beforeLines="50" w:before="156" w:afterLines="50" w:after="156" w:line="360" w:lineRule="exact"/>
        <w:rPr>
          <w:rFonts w:eastAsia="黑体"/>
          <w:b w:val="0"/>
          <w:i w:val="0"/>
          <w:lang w:eastAsia="zh-CN"/>
        </w:rPr>
      </w:pPr>
      <w:bookmarkStart w:id="86" w:name="_Toc484634826"/>
      <w:r w:rsidRPr="009E36A4">
        <w:rPr>
          <w:rFonts w:eastAsia="黑体" w:hint="eastAsia"/>
          <w:b w:val="0"/>
          <w:i w:val="0"/>
          <w:lang w:eastAsia="zh-CN"/>
        </w:rPr>
        <w:t>6</w:t>
      </w:r>
      <w:r w:rsidR="00DE4D4D" w:rsidRPr="009E36A4">
        <w:rPr>
          <w:rFonts w:eastAsia="黑体"/>
          <w:b w:val="0"/>
          <w:i w:val="0"/>
        </w:rPr>
        <w:t xml:space="preserve">.3 </w:t>
      </w:r>
      <w:r w:rsidR="00395468" w:rsidRPr="009E36A4">
        <w:rPr>
          <w:rFonts w:eastAsia="黑体" w:hint="eastAsia"/>
          <w:b w:val="0"/>
          <w:i w:val="0"/>
          <w:lang w:eastAsia="zh-CN"/>
        </w:rPr>
        <w:t>网络通信设计</w:t>
      </w:r>
      <w:bookmarkEnd w:id="86"/>
    </w:p>
    <w:p w14:paraId="029640BE" w14:textId="77777777" w:rsidR="00DD60C5" w:rsidRPr="009E36A4" w:rsidRDefault="00DD60C5" w:rsidP="00DD60C5">
      <w:pPr>
        <w:pStyle w:val="a0"/>
        <w:rPr>
          <w:lang w:val="x-none"/>
        </w:rPr>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14:paraId="593E6288" w14:textId="77777777"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7" w:name="_Toc484634827"/>
      <w:r w:rsidRPr="009E36A4">
        <w:rPr>
          <w:rFonts w:ascii="Times New Roman" w:hAnsi="Times New Roman" w:hint="eastAsia"/>
          <w:b w:val="0"/>
          <w:sz w:val="21"/>
          <w:szCs w:val="21"/>
          <w:lang w:eastAsia="zh-CN"/>
        </w:rPr>
        <w:t>6.2.1</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EBV</w:t>
      </w:r>
      <w:r w:rsidR="00EF4F3B" w:rsidRPr="009E36A4">
        <w:rPr>
          <w:rFonts w:ascii="Times New Roman" w:hAnsi="Times New Roman" w:hint="eastAsia"/>
          <w:b w:val="0"/>
          <w:sz w:val="21"/>
          <w:szCs w:val="21"/>
          <w:lang w:eastAsia="zh-CN"/>
        </w:rPr>
        <w:t>通信设计</w:t>
      </w:r>
      <w:bookmarkEnd w:id="87"/>
    </w:p>
    <w:p w14:paraId="4956ED60" w14:textId="77777777" w:rsidR="005B22CF" w:rsidRPr="009E36A4" w:rsidRDefault="00275F54" w:rsidP="005B22CF">
      <w:pPr>
        <w:ind w:firstLine="412"/>
        <w:rPr>
          <w:lang w:val="x-none"/>
        </w:rPr>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Pr="009E36A4">
        <w:rPr>
          <w:rFonts w:hint="eastAsia"/>
          <w:lang w:val="x-none"/>
        </w:rPr>
        <w:t>发送操作信息报文，从而</w:t>
      </w:r>
      <w:r w:rsidRPr="009E36A4">
        <w:rPr>
          <w:rFonts w:hint="eastAsia"/>
          <w:lang w:val="x-none"/>
        </w:rPr>
        <w:t>IPM</w:t>
      </w:r>
      <w:r w:rsidRPr="009E36A4">
        <w:rPr>
          <w:rFonts w:hint="eastAsia"/>
          <w:lang w:val="x-none"/>
        </w:rPr>
        <w:t>对其他节点发送控制报文，所以</w:t>
      </w:r>
      <w:r w:rsidRPr="009E36A4">
        <w:rPr>
          <w:rFonts w:hint="eastAsia"/>
          <w:lang w:val="x-none"/>
        </w:rPr>
        <w:t>EBV</w:t>
      </w:r>
      <w:r w:rsidRPr="009E36A4">
        <w:rPr>
          <w:rFonts w:hint="eastAsia"/>
          <w:lang w:val="x-none"/>
        </w:rPr>
        <w:t>具体实现流程如下：</w:t>
      </w:r>
    </w:p>
    <w:p w14:paraId="26DD50EC" w14:textId="49FEFC8A" w:rsidR="006463FB" w:rsidRPr="009E36A4" w:rsidRDefault="00052972" w:rsidP="00AA21D8">
      <w:pPr>
        <w:ind w:firstLine="412"/>
        <w:jc w:val="center"/>
        <w:rPr>
          <w:lang w:val="x-none"/>
        </w:rPr>
      </w:pPr>
      <w:r w:rsidRPr="009E36A4">
        <w:rPr>
          <w:lang w:val="x-none"/>
        </w:rPr>
        <w:object w:dxaOrig="7351" w:dyaOrig="6481" w14:anchorId="4FA3640C">
          <v:shape id="_x0000_i1039" type="#_x0000_t75" style="width:367.5pt;height:324.75pt" o:ole="">
            <v:imagedata r:id="rId63" o:title=""/>
          </v:shape>
          <o:OLEObject Type="Embed" ProgID="Visio.Drawing.15" ShapeID="_x0000_i1039" DrawAspect="Content" ObjectID="_1558529819" r:id="rId64"/>
        </w:object>
      </w:r>
    </w:p>
    <w:p w14:paraId="1376276F" w14:textId="77777777"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3</w:t>
      </w:r>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14:paraId="36D37B8E" w14:textId="77777777" w:rsidR="00655654" w:rsidRPr="009E36A4" w:rsidRDefault="00655654" w:rsidP="00225C93">
      <w:pPr>
        <w:spacing w:line="360" w:lineRule="exact"/>
        <w:ind w:firstLineChars="150" w:firstLine="270"/>
        <w:jc w:val="center"/>
        <w:rPr>
          <w:rFonts w:eastAsia="黑体" w:cs="Arial"/>
          <w:kern w:val="0"/>
          <w:sz w:val="18"/>
          <w:szCs w:val="18"/>
        </w:rPr>
      </w:pPr>
    </w:p>
    <w:p w14:paraId="6A37D332" w14:textId="77777777"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8" w:name="_Toc484634828"/>
      <w:r w:rsidRPr="009E36A4">
        <w:rPr>
          <w:rFonts w:ascii="Times New Roman" w:hAnsi="Times New Roman" w:hint="eastAsia"/>
          <w:b w:val="0"/>
          <w:sz w:val="21"/>
          <w:szCs w:val="21"/>
          <w:lang w:eastAsia="zh-CN"/>
        </w:rPr>
        <w:t>6.2.2</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IPM</w:t>
      </w:r>
      <w:r w:rsidR="00EF4F3B" w:rsidRPr="009E36A4">
        <w:rPr>
          <w:rFonts w:ascii="Times New Roman" w:hAnsi="Times New Roman" w:hint="eastAsia"/>
          <w:b w:val="0"/>
          <w:sz w:val="21"/>
          <w:szCs w:val="21"/>
          <w:lang w:eastAsia="zh-CN"/>
        </w:rPr>
        <w:t>通信设计</w:t>
      </w:r>
      <w:bookmarkEnd w:id="88"/>
    </w:p>
    <w:p w14:paraId="7AAE127B" w14:textId="16B449D7" w:rsidR="00EF4F3B" w:rsidRPr="009E36A4" w:rsidRDefault="00A652A7" w:rsidP="00EF4F3B">
      <w:pPr>
        <w:rPr>
          <w:lang w:val="x-none"/>
        </w:rPr>
      </w:pPr>
      <w:r w:rsidRPr="009E36A4">
        <w:rPr>
          <w:lang w:val="x-none"/>
        </w:rPr>
        <w:tab/>
      </w:r>
      <w:r w:rsidRPr="009E36A4">
        <w:rPr>
          <w:rFonts w:hint="eastAsia"/>
          <w:lang w:val="x-none"/>
        </w:rPr>
        <w:t>IPM</w:t>
      </w:r>
      <w:r w:rsidRPr="009E36A4">
        <w:rPr>
          <w:rFonts w:hint="eastAsia"/>
          <w:lang w:val="x-none"/>
        </w:rPr>
        <w:t>节点是整个系统的大脑，它不仅需要对来自</w:t>
      </w:r>
      <w:r w:rsidRPr="009E36A4">
        <w:rPr>
          <w:rFonts w:hint="eastAsia"/>
          <w:lang w:val="x-none"/>
        </w:rPr>
        <w:t>EBV</w:t>
      </w:r>
      <w:r w:rsidRPr="009E36A4">
        <w:rPr>
          <w:rFonts w:hint="eastAsia"/>
          <w:lang w:val="x-none"/>
        </w:rPr>
        <w:t>节点的报文进行甄别</w:t>
      </w:r>
      <w:r w:rsidR="0088267E">
        <w:rPr>
          <w:rFonts w:hint="eastAsia"/>
          <w:lang w:val="x-none"/>
        </w:rPr>
        <w:t>处理</w:t>
      </w:r>
      <w:r w:rsidRPr="009E36A4">
        <w:rPr>
          <w:rFonts w:hint="eastAsia"/>
          <w:lang w:val="x-none"/>
        </w:rPr>
        <w:t>，同时还要</w:t>
      </w:r>
      <w:r w:rsidR="00A523B1">
        <w:rPr>
          <w:rFonts w:hint="eastAsia"/>
          <w:lang w:val="x-none"/>
        </w:rPr>
        <w:t>按照要求</w:t>
      </w:r>
      <w:r w:rsidRPr="009E36A4">
        <w:rPr>
          <w:rFonts w:hint="eastAsia"/>
          <w:lang w:val="x-none"/>
        </w:rPr>
        <w:t>对其他节点进行控制和发送控制报文，并对应答报文</w:t>
      </w:r>
      <w:r w:rsidR="00006AAE">
        <w:rPr>
          <w:rFonts w:hint="eastAsia"/>
          <w:lang w:val="x-none"/>
        </w:rPr>
        <w:t>和工作状态报文</w:t>
      </w:r>
      <w:r w:rsidRPr="009E36A4">
        <w:rPr>
          <w:rFonts w:hint="eastAsia"/>
          <w:lang w:val="x-none"/>
        </w:rPr>
        <w:t>携带的信息进行</w:t>
      </w:r>
      <w:r w:rsidR="00C22AA0" w:rsidRPr="009E36A4">
        <w:rPr>
          <w:rFonts w:hint="eastAsia"/>
          <w:lang w:val="x-none"/>
        </w:rPr>
        <w:t>处理，同时向司机反馈各模块工作信息等，它的处理相对其他节点而言较为重要，其具体工作流程如下图所示：</w:t>
      </w:r>
    </w:p>
    <w:p w14:paraId="0307F96A" w14:textId="3393FF98" w:rsidR="008E4319" w:rsidRPr="009E36A4" w:rsidRDefault="0090230A" w:rsidP="008E4319">
      <w:pPr>
        <w:jc w:val="center"/>
        <w:rPr>
          <w:lang w:val="x-none"/>
        </w:rPr>
      </w:pPr>
      <w:r w:rsidRPr="009E36A4">
        <w:rPr>
          <w:lang w:val="x-none"/>
        </w:rPr>
        <w:object w:dxaOrig="7230" w:dyaOrig="8655" w14:anchorId="4A41FBFF">
          <v:shape id="_x0000_i1040" type="#_x0000_t75" style="width:361.5pt;height:432.75pt" o:ole="">
            <v:imagedata r:id="rId65" o:title=""/>
          </v:shape>
          <o:OLEObject Type="Embed" ProgID="Visio.Drawing.15" ShapeID="_x0000_i1040" DrawAspect="Content" ObjectID="_1558529820" r:id="rId66"/>
        </w:object>
      </w:r>
    </w:p>
    <w:p w14:paraId="63F80D61" w14:textId="77777777" w:rsidR="008E4319" w:rsidRPr="009E36A4" w:rsidRDefault="008E4319" w:rsidP="00067E2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4</w:t>
      </w:r>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14:paraId="3E263315" w14:textId="77777777" w:rsidR="00067E2D" w:rsidRPr="009E36A4" w:rsidRDefault="00067E2D" w:rsidP="00067E2D">
      <w:pPr>
        <w:spacing w:line="360" w:lineRule="exact"/>
        <w:ind w:firstLineChars="150" w:firstLine="270"/>
        <w:jc w:val="center"/>
        <w:rPr>
          <w:rFonts w:eastAsia="黑体" w:cs="Arial"/>
          <w:kern w:val="0"/>
          <w:sz w:val="18"/>
          <w:szCs w:val="18"/>
        </w:rPr>
      </w:pPr>
    </w:p>
    <w:p w14:paraId="5A828C3C" w14:textId="77777777" w:rsidR="00287757" w:rsidRPr="009E36A4" w:rsidRDefault="00287757" w:rsidP="00287757">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w:t>
      </w:r>
      <w:r w:rsidR="00E52101" w:rsidRPr="009E36A4">
        <w:rPr>
          <w:rFonts w:hint="eastAsia"/>
          <w:lang w:val="x-none"/>
        </w:rPr>
        <w:t>。对来自</w:t>
      </w:r>
      <w:r w:rsidR="00423660" w:rsidRPr="009E36A4">
        <w:rPr>
          <w:rFonts w:hint="eastAsia"/>
          <w:lang w:val="x-none"/>
        </w:rPr>
        <w:t>EBV</w:t>
      </w:r>
      <w:r w:rsidR="00423660" w:rsidRPr="009E36A4">
        <w:rPr>
          <w:rFonts w:hint="eastAsia"/>
          <w:lang w:val="x-none"/>
        </w:rPr>
        <w:t>节点的报文，</w:t>
      </w:r>
      <w:r w:rsidR="00423660" w:rsidRPr="009E36A4">
        <w:rPr>
          <w:rFonts w:hint="eastAsia"/>
          <w:lang w:val="x-none"/>
        </w:rPr>
        <w:t>IPM</w:t>
      </w:r>
      <w:r w:rsidR="00423660" w:rsidRPr="009E36A4">
        <w:rPr>
          <w:rFonts w:hint="eastAsia"/>
          <w:lang w:val="x-none"/>
        </w:rPr>
        <w:t>节点的处理为甄别后发送控制报文；而来自于</w:t>
      </w:r>
      <w:r w:rsidR="00423660" w:rsidRPr="009E36A4">
        <w:rPr>
          <w:rFonts w:hint="eastAsia"/>
          <w:lang w:val="x-none"/>
        </w:rPr>
        <w:t>EPCU</w:t>
      </w:r>
      <w:r w:rsidR="00423660" w:rsidRPr="009E36A4">
        <w:rPr>
          <w:rFonts w:hint="eastAsia"/>
          <w:lang w:val="x-none"/>
        </w:rPr>
        <w:t>的报文的话，则是提取其中的工作信息。</w:t>
      </w:r>
    </w:p>
    <w:p w14:paraId="5D4AD14E" w14:textId="77777777" w:rsidR="00EF4F3B" w:rsidRPr="009E36A4" w:rsidRDefault="00EF4F3B" w:rsidP="00EF4F3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9" w:name="_Toc484634829"/>
      <w:r w:rsidRPr="009E36A4">
        <w:rPr>
          <w:rFonts w:ascii="Times New Roman" w:hAnsi="Times New Roman" w:hint="eastAsia"/>
          <w:b w:val="0"/>
          <w:sz w:val="21"/>
          <w:szCs w:val="21"/>
          <w:lang w:eastAsia="zh-CN"/>
        </w:rPr>
        <w:t>6.2.3</w:t>
      </w:r>
      <w:r w:rsidRPr="009E36A4">
        <w:rPr>
          <w:rFonts w:ascii="Times New Roman" w:hAnsi="Times New Roman"/>
          <w:b w:val="0"/>
          <w:sz w:val="21"/>
          <w:szCs w:val="21"/>
          <w:lang w:eastAsia="zh-CN"/>
        </w:rPr>
        <w:t xml:space="preserve"> </w:t>
      </w:r>
      <w:r w:rsidR="004D63C8" w:rsidRPr="009E36A4">
        <w:rPr>
          <w:rFonts w:ascii="Times New Roman" w:hAnsi="Times New Roman" w:hint="eastAsia"/>
          <w:b w:val="0"/>
          <w:sz w:val="21"/>
          <w:szCs w:val="21"/>
          <w:lang w:eastAsia="zh-CN"/>
        </w:rPr>
        <w:t>EPCU</w:t>
      </w:r>
      <w:r w:rsidRPr="009E36A4">
        <w:rPr>
          <w:rFonts w:ascii="Times New Roman" w:hAnsi="Times New Roman" w:hint="eastAsia"/>
          <w:b w:val="0"/>
          <w:sz w:val="21"/>
          <w:szCs w:val="21"/>
          <w:lang w:eastAsia="zh-CN"/>
        </w:rPr>
        <w:t>节点通信设计</w:t>
      </w:r>
      <w:bookmarkEnd w:id="89"/>
    </w:p>
    <w:p w14:paraId="1A4C92AD" w14:textId="77777777" w:rsidR="005E4C20" w:rsidRPr="009E36A4" w:rsidRDefault="00D91DD9" w:rsidP="005E4C20">
      <w:pPr>
        <w:rPr>
          <w:lang w:val="x-none"/>
        </w:rPr>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14:paraId="06A3BB90" w14:textId="77777777" w:rsidR="00395468" w:rsidRPr="009E36A4" w:rsidRDefault="004D63C8" w:rsidP="000F2B4C">
      <w:pPr>
        <w:pStyle w:val="a0"/>
        <w:jc w:val="center"/>
        <w:rPr>
          <w:lang w:val="x-none"/>
        </w:rPr>
      </w:pPr>
      <w:r w:rsidRPr="009E36A4">
        <w:rPr>
          <w:lang w:val="x-none"/>
        </w:rPr>
        <w:object w:dxaOrig="5190" w:dyaOrig="12781" w14:anchorId="606D4518">
          <v:shape id="_x0000_i1041" type="#_x0000_t75" style="width:251.25pt;height:619.5pt" o:ole="">
            <v:imagedata r:id="rId67" o:title=""/>
          </v:shape>
          <o:OLEObject Type="Embed" ProgID="Visio.Drawing.15" ShapeID="_x0000_i1041" DrawAspect="Content" ObjectID="_1558529821" r:id="rId68"/>
        </w:object>
      </w:r>
    </w:p>
    <w:p w14:paraId="525F2614" w14:textId="74DF4308" w:rsidR="004D63C8" w:rsidRDefault="004D63C8"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5</w:t>
      </w:r>
      <w:r w:rsidRPr="009E36A4">
        <w:rPr>
          <w:rFonts w:eastAsia="黑体" w:cs="Arial"/>
          <w:kern w:val="0"/>
          <w:sz w:val="18"/>
          <w:szCs w:val="18"/>
        </w:rPr>
        <w:t xml:space="preserve"> </w:t>
      </w:r>
      <w:r w:rsidRPr="009E36A4">
        <w:rPr>
          <w:rFonts w:eastAsia="黑体" w:cs="Arial" w:hint="eastAsia"/>
          <w:kern w:val="0"/>
          <w:sz w:val="18"/>
          <w:szCs w:val="18"/>
        </w:rPr>
        <w:t>EPCU</w:t>
      </w:r>
      <w:r w:rsidRPr="009E36A4">
        <w:rPr>
          <w:rFonts w:eastAsia="黑体" w:cs="Arial" w:hint="eastAsia"/>
          <w:kern w:val="0"/>
          <w:sz w:val="18"/>
          <w:szCs w:val="18"/>
        </w:rPr>
        <w:t>节点工作流程图</w:t>
      </w:r>
    </w:p>
    <w:p w14:paraId="341B80BE" w14:textId="77777777" w:rsidR="00AE0D91" w:rsidRPr="009E36A4" w:rsidRDefault="00AE0D91" w:rsidP="005B6C91">
      <w:pPr>
        <w:spacing w:line="360" w:lineRule="exact"/>
        <w:ind w:firstLineChars="150" w:firstLine="270"/>
        <w:jc w:val="center"/>
        <w:rPr>
          <w:rFonts w:eastAsia="黑体" w:cs="Arial"/>
          <w:kern w:val="0"/>
          <w:sz w:val="18"/>
          <w:szCs w:val="18"/>
        </w:rPr>
      </w:pPr>
    </w:p>
    <w:p w14:paraId="2744B1E5" w14:textId="77777777" w:rsidR="00EA222F" w:rsidRPr="009E36A4" w:rsidRDefault="0093286C" w:rsidP="009E3CEE">
      <w:pPr>
        <w:pStyle w:val="a0"/>
        <w:jc w:val="left"/>
        <w:rPr>
          <w:lang w:val="x-none"/>
        </w:rPr>
      </w:pPr>
      <w:r w:rsidRPr="009E36A4">
        <w:rPr>
          <w:rFonts w:hint="eastAsia"/>
          <w:lang w:val="x-none"/>
        </w:rPr>
        <w:t>EPCU</w:t>
      </w:r>
      <w:r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E35AC3" w:rsidRPr="009E36A4">
        <w:rPr>
          <w:rFonts w:hint="eastAsia"/>
          <w:lang w:val="x-none"/>
        </w:rPr>
        <w:t>1</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14:paraId="116975DC" w14:textId="084AD99E" w:rsidR="004049D9" w:rsidRPr="009E36A4" w:rsidRDefault="004049D9" w:rsidP="009E3CEE">
      <w:pPr>
        <w:pStyle w:val="a0"/>
        <w:jc w:val="left"/>
        <w:rPr>
          <w:lang w:val="x-none"/>
        </w:rPr>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w:t>
      </w:r>
      <w:r w:rsidR="00AB2D95">
        <w:rPr>
          <w:rFonts w:hint="eastAsia"/>
          <w:lang w:val="x-none"/>
        </w:rPr>
        <w:t>模拟量控制的电磁阀则相对较复杂</w:t>
      </w:r>
      <w:r w:rsidR="00FC7DD3" w:rsidRPr="009E36A4">
        <w:rPr>
          <w:rFonts w:hint="eastAsia"/>
          <w:lang w:val="x-none"/>
        </w:rPr>
        <w:t>，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14:paraId="15DB4055" w14:textId="77777777" w:rsidR="007C393C" w:rsidRPr="009E36A4" w:rsidRDefault="006E7846" w:rsidP="00CB3755">
      <w:pPr>
        <w:pStyle w:val="a0"/>
        <w:jc w:val="center"/>
        <w:rPr>
          <w:lang w:val="x-none"/>
        </w:rPr>
      </w:pPr>
      <w:r w:rsidRPr="009E36A4">
        <w:rPr>
          <w:lang w:val="x-none"/>
        </w:rPr>
        <w:object w:dxaOrig="4561" w:dyaOrig="9376" w14:anchorId="5B00934B">
          <v:shape id="_x0000_i1042" type="#_x0000_t75" style="width:197.25pt;height:396pt" o:ole="">
            <v:imagedata r:id="rId69" o:title=""/>
          </v:shape>
          <o:OLEObject Type="Embed" ProgID="Visio.Drawing.15" ShapeID="_x0000_i1042" DrawAspect="Content" ObjectID="_1558529822" r:id="rId70"/>
        </w:object>
      </w:r>
    </w:p>
    <w:p w14:paraId="173FB454" w14:textId="7CECEB03" w:rsidR="003373B5"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6</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Pr="009E36A4">
        <w:rPr>
          <w:rFonts w:eastAsia="黑体" w:cs="Arial" w:hint="eastAsia"/>
          <w:kern w:val="0"/>
          <w:sz w:val="18"/>
          <w:szCs w:val="18"/>
        </w:rPr>
        <w:t>流程</w:t>
      </w:r>
    </w:p>
    <w:p w14:paraId="2800BAFE" w14:textId="77777777" w:rsidR="00A971AB" w:rsidRPr="009E36A4" w:rsidRDefault="00A971AB" w:rsidP="005B6C91">
      <w:pPr>
        <w:spacing w:line="360" w:lineRule="exact"/>
        <w:ind w:firstLineChars="150" w:firstLine="270"/>
        <w:jc w:val="center"/>
        <w:rPr>
          <w:rFonts w:eastAsia="黑体" w:cs="Arial"/>
          <w:kern w:val="0"/>
          <w:sz w:val="18"/>
          <w:szCs w:val="18"/>
        </w:rPr>
      </w:pPr>
    </w:p>
    <w:p w14:paraId="01F5BDE1" w14:textId="77777777" w:rsidR="00D849A8" w:rsidRPr="009E36A4" w:rsidRDefault="008C0FE8" w:rsidP="00D849A8">
      <w:pPr>
        <w:pStyle w:val="a0"/>
        <w:jc w:val="left"/>
        <w:rPr>
          <w:lang w:val="x-none"/>
        </w:rPr>
      </w:pPr>
      <w:r w:rsidRPr="009E36A4">
        <w:rPr>
          <w:rFonts w:hint="eastAsia"/>
          <w:lang w:val="x-none"/>
        </w:rPr>
        <w:t>产生的</w:t>
      </w:r>
      <w:r w:rsidRPr="009E36A4">
        <w:rPr>
          <w:rFonts w:hint="eastAsia"/>
          <w:lang w:val="x-none"/>
        </w:rPr>
        <w:t>PWM</w:t>
      </w:r>
      <w:r w:rsidRPr="009E36A4">
        <w:rPr>
          <w:rFonts w:hint="eastAsia"/>
          <w:lang w:val="x-none"/>
        </w:rPr>
        <w:t>波的占空比可以通过计算得出：</w:t>
      </w:r>
    </w:p>
    <w:p w14:paraId="4B821F87" w14:textId="77777777" w:rsidR="008C0FE8" w:rsidRPr="009E36A4" w:rsidRDefault="002874D3" w:rsidP="002874D3">
      <w:pPr>
        <w:pStyle w:val="a0"/>
        <w:wordWrap w:val="0"/>
        <w:jc w:val="right"/>
        <w:rPr>
          <w:lang w:val="x-none"/>
        </w:rPr>
      </w:pPr>
      <w:r w:rsidRPr="009E36A4">
        <w:rPr>
          <w:position w:val="-24"/>
          <w:lang w:val="x-none"/>
        </w:rPr>
        <w:object w:dxaOrig="2700" w:dyaOrig="620" w14:anchorId="401F7B77">
          <v:shape id="_x0000_i1043" type="#_x0000_t75" style="width:135pt;height:32.25pt" o:ole="">
            <v:imagedata r:id="rId71" o:title=""/>
          </v:shape>
          <o:OLEObject Type="Embed" ProgID="Equation.DSMT4" ShapeID="_x0000_i1043" DrawAspect="Content" ObjectID="_1558529823" r:id="rId72"/>
        </w:object>
      </w:r>
      <w:r w:rsidRPr="009E36A4">
        <w:rPr>
          <w:lang w:val="x-none"/>
        </w:rPr>
        <w:t xml:space="preserve">                     </w:t>
      </w:r>
      <w:r w:rsidRPr="009E36A4">
        <w:rPr>
          <w:rFonts w:hint="eastAsia"/>
          <w:lang w:val="x-none"/>
        </w:rPr>
        <w:t>（</w:t>
      </w:r>
      <w:r w:rsidRPr="009E36A4">
        <w:rPr>
          <w:rFonts w:hint="eastAsia"/>
          <w:lang w:val="x-none"/>
        </w:rPr>
        <w:t>6.1</w:t>
      </w:r>
      <w:r w:rsidRPr="009E36A4">
        <w:rPr>
          <w:rFonts w:hint="eastAsia"/>
          <w:lang w:val="x-none"/>
        </w:rPr>
        <w:t>）</w:t>
      </w:r>
    </w:p>
    <w:p w14:paraId="5A006020" w14:textId="77777777" w:rsidR="008C0FE8" w:rsidRPr="009E36A4" w:rsidRDefault="008C0FE8" w:rsidP="008C0FE8">
      <w:pPr>
        <w:pStyle w:val="a0"/>
        <w:jc w:val="left"/>
        <w:rPr>
          <w:lang w:val="x-none"/>
        </w:rPr>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14:paraId="5B74938D" w14:textId="77777777" w:rsidR="001F6ABD" w:rsidRPr="009E36A4" w:rsidRDefault="002874D3" w:rsidP="002874D3">
      <w:pPr>
        <w:pStyle w:val="a0"/>
        <w:wordWrap w:val="0"/>
        <w:jc w:val="right"/>
        <w:rPr>
          <w:lang w:val="x-none"/>
        </w:rPr>
      </w:pPr>
      <w:r w:rsidRPr="009E36A4">
        <w:rPr>
          <w:lang w:val="x-none"/>
        </w:rPr>
        <w:t xml:space="preserve"> </w:t>
      </w:r>
      <w:r w:rsidR="00DD36F7" w:rsidRPr="009E36A4">
        <w:rPr>
          <w:position w:val="-24"/>
          <w:lang w:val="x-none"/>
        </w:rPr>
        <w:object w:dxaOrig="3800" w:dyaOrig="620" w14:anchorId="12D04832">
          <v:shape id="_x0000_i1044" type="#_x0000_t75" style="width:190.5pt;height:32.25pt" o:ole="">
            <v:imagedata r:id="rId73" o:title=""/>
          </v:shape>
          <o:OLEObject Type="Embed" ProgID="Equation.DSMT4" ShapeID="_x0000_i1044" DrawAspect="Content" ObjectID="_1558529824" r:id="rId74"/>
        </w:object>
      </w:r>
      <w:r w:rsidRPr="009E36A4">
        <w:rPr>
          <w:lang w:val="x-none"/>
        </w:rPr>
        <w:t xml:space="preserve">               </w:t>
      </w:r>
      <w:r w:rsidRPr="009E36A4">
        <w:rPr>
          <w:rFonts w:hint="eastAsia"/>
          <w:lang w:val="x-none"/>
        </w:rPr>
        <w:t>（</w:t>
      </w:r>
      <w:r w:rsidRPr="009E36A4">
        <w:rPr>
          <w:rFonts w:hint="eastAsia"/>
          <w:lang w:val="x-none"/>
        </w:rPr>
        <w:t>6.2</w:t>
      </w:r>
      <w:r w:rsidRPr="009E36A4">
        <w:rPr>
          <w:rFonts w:hint="eastAsia"/>
          <w:lang w:val="x-none"/>
        </w:rPr>
        <w:t>）</w:t>
      </w:r>
    </w:p>
    <w:p w14:paraId="224D5F97" w14:textId="77777777" w:rsidR="00B63B9B" w:rsidRPr="009E36A4" w:rsidRDefault="00B63B9B" w:rsidP="00B63B9B">
      <w:pPr>
        <w:pStyle w:val="a0"/>
        <w:jc w:val="left"/>
        <w:rPr>
          <w:lang w:val="x-none"/>
        </w:rPr>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14:paraId="0D58F5C1" w14:textId="77777777" w:rsidR="00CA7527" w:rsidRPr="009E36A4" w:rsidRDefault="00CA7527" w:rsidP="00B63B9B">
      <w:pPr>
        <w:pStyle w:val="a0"/>
        <w:jc w:val="left"/>
        <w:rPr>
          <w:lang w:val="x-none"/>
        </w:rPr>
      </w:pPr>
      <w:r w:rsidRPr="009E36A4">
        <w:rPr>
          <w:rFonts w:hint="eastAsia"/>
          <w:lang w:val="x-none"/>
        </w:rPr>
        <w:t>EPCU</w:t>
      </w:r>
      <w:r w:rsidRPr="009E36A4">
        <w:rPr>
          <w:rFonts w:hint="eastAsia"/>
          <w:lang w:val="x-none"/>
        </w:rPr>
        <w:t>各自模块</w:t>
      </w:r>
      <w:r w:rsidR="005A1448" w:rsidRPr="009E36A4">
        <w:rPr>
          <w:rFonts w:hint="eastAsia"/>
          <w:lang w:val="x-none"/>
        </w:rPr>
        <w:t>采用的时</w:t>
      </w:r>
      <w:r w:rsidR="005A1448" w:rsidRPr="009E36A4">
        <w:rPr>
          <w:rFonts w:hint="eastAsia"/>
          <w:lang w:val="x-none"/>
        </w:rPr>
        <w:t>1Mbps</w:t>
      </w:r>
      <w:r w:rsidR="005A1448" w:rsidRPr="009E36A4">
        <w:rPr>
          <w:rFonts w:hint="eastAsia"/>
          <w:lang w:val="x-none"/>
        </w:rPr>
        <w:t>的波特率传输标准帧，</w:t>
      </w:r>
      <w:r w:rsidR="00105802" w:rsidRPr="009E36A4">
        <w:rPr>
          <w:rFonts w:hint="eastAsia"/>
          <w:lang w:val="x-none"/>
        </w:rPr>
        <w:t>而各模块</w:t>
      </w:r>
      <w:r w:rsidRPr="009E36A4">
        <w:rPr>
          <w:rFonts w:hint="eastAsia"/>
          <w:lang w:val="x-none"/>
        </w:rPr>
        <w:t>的工作函数如下表所示：</w:t>
      </w:r>
    </w:p>
    <w:p w14:paraId="28D8B50C" w14:textId="77777777"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78088C" w:rsidRPr="009E36A4" w14:paraId="54B4DDE7" w14:textId="77777777" w:rsidTr="0078088C">
        <w:tc>
          <w:tcPr>
            <w:tcW w:w="2500" w:type="pct"/>
            <w:tcBorders>
              <w:top w:val="single" w:sz="4" w:space="0" w:color="000000"/>
              <w:left w:val="nil"/>
              <w:bottom w:val="single" w:sz="4" w:space="0" w:color="000000"/>
              <w:right w:val="nil"/>
            </w:tcBorders>
            <w:hideMark/>
          </w:tcPr>
          <w:p w14:paraId="1CA64F39"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14:paraId="333A0A96" w14:textId="77777777"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14:paraId="2F095129" w14:textId="77777777" w:rsidTr="0078088C">
        <w:tc>
          <w:tcPr>
            <w:tcW w:w="2500" w:type="pct"/>
            <w:tcBorders>
              <w:top w:val="single" w:sz="4" w:space="0" w:color="000000"/>
              <w:left w:val="nil"/>
              <w:bottom w:val="nil"/>
              <w:right w:val="nil"/>
            </w:tcBorders>
            <w:hideMark/>
          </w:tcPr>
          <w:p w14:paraId="39B1D6B6" w14:textId="77777777"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14:paraId="7686DE41"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14:paraId="4FED47F9" w14:textId="77777777" w:rsidTr="0078088C">
        <w:tc>
          <w:tcPr>
            <w:tcW w:w="2500" w:type="pct"/>
            <w:tcBorders>
              <w:top w:val="nil"/>
              <w:left w:val="nil"/>
              <w:bottom w:val="nil"/>
              <w:right w:val="nil"/>
            </w:tcBorders>
            <w:hideMark/>
          </w:tcPr>
          <w:p w14:paraId="137B5AF4" w14:textId="77777777" w:rsidR="00D67831" w:rsidRPr="009E36A4" w:rsidRDefault="00D67831" w:rsidP="00D67831">
            <w:r w:rsidRPr="009E36A4">
              <w:t xml:space="preserve">PORT_Init </w:t>
            </w:r>
          </w:p>
        </w:tc>
        <w:tc>
          <w:tcPr>
            <w:tcW w:w="2500" w:type="pct"/>
            <w:tcBorders>
              <w:top w:val="nil"/>
              <w:left w:val="nil"/>
              <w:bottom w:val="nil"/>
              <w:right w:val="nil"/>
            </w:tcBorders>
            <w:hideMark/>
          </w:tcPr>
          <w:p w14:paraId="7E5CF9E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14:paraId="1450A0E7" w14:textId="77777777" w:rsidTr="0078088C">
        <w:tc>
          <w:tcPr>
            <w:tcW w:w="2500" w:type="pct"/>
            <w:tcBorders>
              <w:top w:val="nil"/>
              <w:left w:val="nil"/>
              <w:bottom w:val="nil"/>
              <w:right w:val="nil"/>
            </w:tcBorders>
            <w:hideMark/>
          </w:tcPr>
          <w:p w14:paraId="5CEF08ED" w14:textId="77777777" w:rsidR="00D67831" w:rsidRPr="009E36A4" w:rsidRDefault="00D67831" w:rsidP="00D67831">
            <w:r w:rsidRPr="009E36A4">
              <w:t xml:space="preserve">CAN0_Init </w:t>
            </w:r>
          </w:p>
        </w:tc>
        <w:tc>
          <w:tcPr>
            <w:tcW w:w="2500" w:type="pct"/>
            <w:tcBorders>
              <w:top w:val="nil"/>
              <w:left w:val="nil"/>
              <w:bottom w:val="nil"/>
              <w:right w:val="nil"/>
            </w:tcBorders>
            <w:hideMark/>
          </w:tcPr>
          <w:p w14:paraId="59365466"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14:paraId="010955EE" w14:textId="77777777" w:rsidTr="0078088C">
        <w:tc>
          <w:tcPr>
            <w:tcW w:w="2500" w:type="pct"/>
            <w:tcBorders>
              <w:top w:val="nil"/>
              <w:left w:val="nil"/>
              <w:bottom w:val="nil"/>
              <w:right w:val="nil"/>
            </w:tcBorders>
            <w:hideMark/>
          </w:tcPr>
          <w:p w14:paraId="74397B35" w14:textId="77777777" w:rsidR="00D67831" w:rsidRPr="009E36A4" w:rsidRDefault="00D67831" w:rsidP="00D67831">
            <w:r w:rsidRPr="009E36A4">
              <w:t>ADC0_Init</w:t>
            </w:r>
          </w:p>
        </w:tc>
        <w:tc>
          <w:tcPr>
            <w:tcW w:w="2500" w:type="pct"/>
            <w:tcBorders>
              <w:top w:val="nil"/>
              <w:left w:val="nil"/>
              <w:bottom w:val="nil"/>
              <w:right w:val="nil"/>
            </w:tcBorders>
            <w:hideMark/>
          </w:tcPr>
          <w:p w14:paraId="5C38906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14:paraId="6D16B3EB" w14:textId="77777777" w:rsidTr="0078088C">
        <w:tc>
          <w:tcPr>
            <w:tcW w:w="2500" w:type="pct"/>
            <w:tcBorders>
              <w:top w:val="nil"/>
              <w:left w:val="nil"/>
              <w:bottom w:val="nil"/>
              <w:right w:val="nil"/>
            </w:tcBorders>
            <w:hideMark/>
          </w:tcPr>
          <w:p w14:paraId="5E324501" w14:textId="77777777" w:rsidR="00D67831" w:rsidRPr="009E36A4" w:rsidRDefault="00D67831" w:rsidP="00D67831">
            <w:r w:rsidRPr="009E36A4">
              <w:t>Timer_Init</w:t>
            </w:r>
          </w:p>
        </w:tc>
        <w:tc>
          <w:tcPr>
            <w:tcW w:w="2500" w:type="pct"/>
            <w:tcBorders>
              <w:top w:val="nil"/>
              <w:left w:val="nil"/>
              <w:bottom w:val="nil"/>
              <w:right w:val="nil"/>
            </w:tcBorders>
            <w:hideMark/>
          </w:tcPr>
          <w:p w14:paraId="498E246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14:paraId="10355362" w14:textId="77777777" w:rsidTr="0078088C">
        <w:tc>
          <w:tcPr>
            <w:tcW w:w="2500" w:type="pct"/>
            <w:tcBorders>
              <w:top w:val="nil"/>
              <w:left w:val="nil"/>
              <w:bottom w:val="nil"/>
              <w:right w:val="nil"/>
            </w:tcBorders>
            <w:hideMark/>
          </w:tcPr>
          <w:p w14:paraId="1B0122ED" w14:textId="77777777" w:rsidR="00D67831" w:rsidRPr="009E36A4" w:rsidRDefault="00D67831" w:rsidP="00D67831">
            <w:r w:rsidRPr="009E36A4">
              <w:t xml:space="preserve">CAN0_TransferMO </w:t>
            </w:r>
          </w:p>
        </w:tc>
        <w:tc>
          <w:tcPr>
            <w:tcW w:w="2500" w:type="pct"/>
            <w:tcBorders>
              <w:top w:val="nil"/>
              <w:left w:val="nil"/>
              <w:bottom w:val="nil"/>
              <w:right w:val="nil"/>
            </w:tcBorders>
            <w:hideMark/>
          </w:tcPr>
          <w:p w14:paraId="15A5AEF3"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14:paraId="543C155B" w14:textId="77777777" w:rsidTr="0078088C">
        <w:tc>
          <w:tcPr>
            <w:tcW w:w="2500" w:type="pct"/>
            <w:tcBorders>
              <w:top w:val="nil"/>
              <w:left w:val="nil"/>
              <w:bottom w:val="nil"/>
              <w:right w:val="nil"/>
            </w:tcBorders>
            <w:hideMark/>
          </w:tcPr>
          <w:p w14:paraId="7E7D6EF7" w14:textId="77777777" w:rsidR="00D67831" w:rsidRDefault="00D67831" w:rsidP="00D67831">
            <w:r w:rsidRPr="009E36A4">
              <w:t>PressureCal</w:t>
            </w:r>
          </w:p>
          <w:p w14:paraId="68CC856E" w14:textId="3A23451C" w:rsidR="004038A5" w:rsidRPr="009E36A4" w:rsidRDefault="004038A5" w:rsidP="00D67831">
            <w:r>
              <w:rPr>
                <w:rFonts w:hint="eastAsia"/>
              </w:rPr>
              <w:t>ExecuteCommand</w:t>
            </w:r>
          </w:p>
        </w:tc>
        <w:tc>
          <w:tcPr>
            <w:tcW w:w="2500" w:type="pct"/>
            <w:tcBorders>
              <w:top w:val="nil"/>
              <w:left w:val="nil"/>
              <w:bottom w:val="nil"/>
              <w:right w:val="nil"/>
            </w:tcBorders>
            <w:hideMark/>
          </w:tcPr>
          <w:p w14:paraId="324BD515" w14:textId="77777777" w:rsidR="00D67831" w:rsidRDefault="00D67831" w:rsidP="00D67831">
            <w:pPr>
              <w:autoSpaceDE w:val="0"/>
              <w:autoSpaceDN w:val="0"/>
              <w:spacing w:line="360" w:lineRule="exact"/>
              <w:jc w:val="center"/>
              <w:rPr>
                <w:sz w:val="18"/>
                <w:szCs w:val="18"/>
              </w:rPr>
            </w:pPr>
            <w:r w:rsidRPr="009E36A4">
              <w:rPr>
                <w:rFonts w:hint="eastAsia"/>
                <w:sz w:val="18"/>
                <w:szCs w:val="18"/>
              </w:rPr>
              <w:t>计算压力值</w:t>
            </w:r>
          </w:p>
          <w:p w14:paraId="0927BAF6" w14:textId="0BBA5713" w:rsidR="004038A5" w:rsidRPr="009E36A4" w:rsidRDefault="004038A5" w:rsidP="00D67831">
            <w:pPr>
              <w:autoSpaceDE w:val="0"/>
              <w:autoSpaceDN w:val="0"/>
              <w:spacing w:line="360" w:lineRule="exact"/>
              <w:jc w:val="center"/>
              <w:rPr>
                <w:sz w:val="18"/>
                <w:szCs w:val="18"/>
              </w:rPr>
            </w:pPr>
            <w:r>
              <w:rPr>
                <w:rFonts w:hint="eastAsia"/>
                <w:sz w:val="18"/>
                <w:szCs w:val="18"/>
              </w:rPr>
              <w:t>按照控制报文进行处理运行状态</w:t>
            </w:r>
          </w:p>
        </w:tc>
      </w:tr>
      <w:tr w:rsidR="00D67831" w:rsidRPr="009E36A4" w14:paraId="1D41B5E0" w14:textId="77777777" w:rsidTr="00D67831">
        <w:tc>
          <w:tcPr>
            <w:tcW w:w="2500" w:type="pct"/>
            <w:tcBorders>
              <w:top w:val="nil"/>
              <w:left w:val="nil"/>
              <w:bottom w:val="single" w:sz="4" w:space="0" w:color="000000"/>
              <w:right w:val="nil"/>
            </w:tcBorders>
          </w:tcPr>
          <w:p w14:paraId="77E750E5" w14:textId="77777777" w:rsidR="00D67831" w:rsidRPr="009E36A4" w:rsidRDefault="00D67831" w:rsidP="00D67831">
            <w:pPr>
              <w:autoSpaceDE w:val="0"/>
              <w:autoSpaceDN w:val="0"/>
              <w:spacing w:line="360" w:lineRule="exact"/>
              <w:jc w:val="left"/>
              <w:rPr>
                <w:sz w:val="18"/>
                <w:szCs w:val="18"/>
              </w:rPr>
            </w:pPr>
            <w:r w:rsidRPr="009E36A4">
              <w:rPr>
                <w:sz w:val="18"/>
                <w:szCs w:val="18"/>
              </w:rPr>
              <w:t>CAN0_ISR</w:t>
            </w:r>
          </w:p>
          <w:p w14:paraId="00174826" w14:textId="77777777" w:rsidR="00D67831" w:rsidRPr="009E36A4" w:rsidRDefault="00D67831" w:rsidP="00D67831">
            <w:pPr>
              <w:autoSpaceDE w:val="0"/>
              <w:autoSpaceDN w:val="0"/>
              <w:spacing w:line="360" w:lineRule="exact"/>
              <w:jc w:val="left"/>
              <w:rPr>
                <w:sz w:val="18"/>
                <w:szCs w:val="18"/>
              </w:rPr>
            </w:pPr>
            <w:r w:rsidRPr="009E36A4">
              <w:rPr>
                <w:sz w:val="18"/>
                <w:szCs w:val="18"/>
              </w:rPr>
              <w:t>TIMER0_ISR</w:t>
            </w:r>
          </w:p>
          <w:p w14:paraId="18377D19" w14:textId="77777777" w:rsidR="00D67831" w:rsidRPr="009E36A4" w:rsidRDefault="00D67831" w:rsidP="00D67831">
            <w:pPr>
              <w:autoSpaceDE w:val="0"/>
              <w:autoSpaceDN w:val="0"/>
              <w:spacing w:line="360" w:lineRule="exact"/>
              <w:jc w:val="left"/>
              <w:rPr>
                <w:sz w:val="18"/>
                <w:szCs w:val="18"/>
              </w:rPr>
            </w:pPr>
            <w:r w:rsidRPr="009E36A4">
              <w:rPr>
                <w:sz w:val="18"/>
                <w:szCs w:val="18"/>
              </w:rPr>
              <w:t>TIMER2_ISR</w:t>
            </w:r>
          </w:p>
          <w:p w14:paraId="23C6F0C4" w14:textId="77777777" w:rsidR="00D67831" w:rsidRPr="009E36A4" w:rsidRDefault="00D67831" w:rsidP="00D67831">
            <w:pPr>
              <w:autoSpaceDE w:val="0"/>
              <w:autoSpaceDN w:val="0"/>
              <w:spacing w:line="360" w:lineRule="exact"/>
              <w:jc w:val="left"/>
              <w:rPr>
                <w:sz w:val="18"/>
                <w:szCs w:val="18"/>
              </w:rPr>
            </w:pPr>
            <w:r w:rsidRPr="009E36A4">
              <w:rPr>
                <w:sz w:val="18"/>
                <w:szCs w:val="18"/>
              </w:rPr>
              <w:t>TIMER3_ISR</w:t>
            </w:r>
          </w:p>
          <w:p w14:paraId="220F57AE" w14:textId="77777777"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14:paraId="41A3729F"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14:paraId="36711162"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14:paraId="2AB4AB5A"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14:paraId="701E71DC"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14:paraId="5B0300C7" w14:textId="77777777"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14:paraId="7CEB1535" w14:textId="77777777" w:rsidR="0078088C" w:rsidRPr="009E36A4" w:rsidRDefault="0078088C" w:rsidP="00B63B9B">
      <w:pPr>
        <w:pStyle w:val="a0"/>
        <w:jc w:val="left"/>
      </w:pPr>
    </w:p>
    <w:p w14:paraId="6199935B" w14:textId="77777777" w:rsidR="00DE4D4D" w:rsidRPr="009E36A4" w:rsidRDefault="00812C4D" w:rsidP="00DE4D4D">
      <w:pPr>
        <w:pStyle w:val="2"/>
        <w:spacing w:beforeLines="50" w:before="156" w:afterLines="50" w:after="156" w:line="360" w:lineRule="exact"/>
        <w:rPr>
          <w:rFonts w:eastAsia="黑体" w:cs="Arial"/>
          <w:b w:val="0"/>
          <w:i w:val="0"/>
          <w:lang w:eastAsia="zh-CN"/>
        </w:rPr>
      </w:pPr>
      <w:bookmarkStart w:id="90" w:name="_Toc484634830"/>
      <w:r w:rsidRPr="009E36A4">
        <w:rPr>
          <w:rFonts w:eastAsia="黑体" w:hint="eastAsia"/>
          <w:b w:val="0"/>
          <w:i w:val="0"/>
          <w:lang w:eastAsia="zh-CN"/>
        </w:rPr>
        <w:t>6</w:t>
      </w:r>
      <w:r w:rsidR="00DE4D4D" w:rsidRPr="009E36A4">
        <w:rPr>
          <w:rFonts w:eastAsia="黑体"/>
          <w:b w:val="0"/>
          <w:i w:val="0"/>
        </w:rPr>
        <w:t>.4</w:t>
      </w:r>
      <w:r w:rsidR="00DE4D4D"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90"/>
    </w:p>
    <w:p w14:paraId="5BB6E2B3" w14:textId="77777777"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1" w:name="_Toc484634831"/>
      <w:r w:rsidRPr="009E36A4">
        <w:rPr>
          <w:rFonts w:ascii="Times New Roman" w:hAnsi="Times New Roman" w:hint="eastAsia"/>
          <w:b w:val="0"/>
          <w:sz w:val="21"/>
          <w:szCs w:val="21"/>
          <w:lang w:eastAsia="zh-CN"/>
        </w:rPr>
        <w:t>6.4.</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91"/>
    </w:p>
    <w:p w14:paraId="1223C24D" w14:textId="77777777" w:rsidR="00D62B51" w:rsidRPr="009E36A4" w:rsidRDefault="00D62B51" w:rsidP="00D62B51">
      <w:pPr>
        <w:pStyle w:val="a0"/>
        <w:rPr>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Pr="009E36A4">
        <w:rPr>
          <w:rFonts w:hint="eastAsia"/>
          <w:lang w:val="x-none"/>
        </w:rPr>
        <w:t>PC</w:t>
      </w:r>
      <w:r w:rsidRPr="009E36A4">
        <w:rPr>
          <w:rFonts w:hint="eastAsia"/>
          <w:lang w:val="x-none"/>
        </w:rPr>
        <w:t>端代表</w:t>
      </w:r>
      <w:r w:rsidRPr="009E36A4">
        <w:rPr>
          <w:rFonts w:hint="eastAsia"/>
          <w:lang w:val="x-none"/>
        </w:rPr>
        <w:t>EBV</w:t>
      </w:r>
      <w:r w:rsidRPr="009E36A4">
        <w:rPr>
          <w:rFonts w:hint="eastAsia"/>
          <w:lang w:val="x-none"/>
        </w:rPr>
        <w:t>和</w:t>
      </w:r>
      <w:r w:rsidRPr="009E36A4">
        <w:rPr>
          <w:rFonts w:hint="eastAsia"/>
          <w:lang w:val="x-none"/>
        </w:rPr>
        <w:t>IPM</w:t>
      </w:r>
      <w:r w:rsidRPr="009E36A4">
        <w:rPr>
          <w:rFonts w:hint="eastAsia"/>
          <w:lang w:val="x-none"/>
        </w:rPr>
        <w:t>共</w:t>
      </w:r>
      <w:r w:rsidRPr="009E36A4">
        <w:rPr>
          <w:rFonts w:hint="eastAsia"/>
          <w:lang w:val="x-none"/>
        </w:rPr>
        <w:t>6</w:t>
      </w:r>
      <w:r w:rsidRPr="009E36A4">
        <w:rPr>
          <w:rFonts w:hint="eastAsia"/>
          <w:lang w:val="x-none"/>
        </w:rPr>
        <w:t>个节点构成</w:t>
      </w:r>
      <w:r w:rsidR="00A77F28" w:rsidRPr="009E36A4">
        <w:rPr>
          <w:rFonts w:hint="eastAsia"/>
          <w:lang w:val="x-none"/>
        </w:rPr>
        <w:t>，根据之前定义的系统网络架构，利用导线将各个节点连接起来，形成</w:t>
      </w:r>
      <w:r w:rsidR="00A77F28" w:rsidRPr="009E36A4">
        <w:rPr>
          <w:rFonts w:hint="eastAsia"/>
          <w:lang w:val="x-none"/>
        </w:rPr>
        <w:lastRenderedPageBreak/>
        <w:t>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14:paraId="00E1AC37" w14:textId="77777777" w:rsidR="0080732D" w:rsidRPr="009E36A4" w:rsidRDefault="00725431" w:rsidP="0080732D">
      <w:pPr>
        <w:pStyle w:val="a0"/>
        <w:rPr>
          <w:lang w:val="x-none"/>
        </w:rPr>
      </w:pPr>
      <w:r w:rsidRPr="009E36A4">
        <w:rPr>
          <w:lang w:val="x-none"/>
        </w:rPr>
        <w:object w:dxaOrig="8880" w:dyaOrig="4035" w14:anchorId="5B6E4FF9">
          <v:shape id="_x0000_i1045" type="#_x0000_t75" style="width:390.75pt;height:176.25pt" o:ole="">
            <v:imagedata r:id="rId75" o:title=""/>
          </v:shape>
          <o:OLEObject Type="Embed" ProgID="Visio.Drawing.15" ShapeID="_x0000_i1045" DrawAspect="Content" ObjectID="_1558529825" r:id="rId76"/>
        </w:object>
      </w:r>
    </w:p>
    <w:p w14:paraId="6C985BD8" w14:textId="03F2D22F" w:rsidR="00725431" w:rsidRPr="009E36A4" w:rsidRDefault="00725431" w:rsidP="00D15B56">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7</w:t>
      </w:r>
      <w:r w:rsidRPr="009E36A4">
        <w:rPr>
          <w:rFonts w:eastAsia="黑体" w:cs="Arial"/>
          <w:kern w:val="0"/>
          <w:sz w:val="18"/>
          <w:szCs w:val="18"/>
        </w:rPr>
        <w:t xml:space="preserve"> </w:t>
      </w:r>
      <w:r w:rsidRPr="009E36A4">
        <w:rPr>
          <w:rFonts w:eastAsia="黑体" w:cs="Arial" w:hint="eastAsia"/>
          <w:kern w:val="0"/>
          <w:sz w:val="18"/>
          <w:szCs w:val="18"/>
        </w:rPr>
        <w:t>系统实验平台示意图</w:t>
      </w:r>
    </w:p>
    <w:p w14:paraId="2C087192" w14:textId="6DA339CD" w:rsidR="00D15B56" w:rsidRPr="009E36A4" w:rsidRDefault="00D15B56" w:rsidP="00D15B56">
      <w:pPr>
        <w:spacing w:line="360" w:lineRule="exact"/>
        <w:ind w:firstLineChars="150" w:firstLine="270"/>
        <w:jc w:val="center"/>
        <w:rPr>
          <w:rFonts w:eastAsia="黑体" w:cs="Arial"/>
          <w:kern w:val="0"/>
          <w:sz w:val="18"/>
          <w:szCs w:val="18"/>
        </w:rPr>
      </w:pPr>
    </w:p>
    <w:p w14:paraId="5AF9B60B" w14:textId="337BD41A" w:rsidR="0080732D" w:rsidRPr="009E36A4" w:rsidRDefault="00B313DB" w:rsidP="0080732D">
      <w:pPr>
        <w:pStyle w:val="a0"/>
        <w:jc w:val="left"/>
        <w:rPr>
          <w:lang w:val="x-none"/>
        </w:rPr>
      </w:pPr>
      <w:r w:rsidRPr="009E36A4">
        <w:rPr>
          <w:rFonts w:hint="eastAsia"/>
          <w:noProof/>
        </w:rPr>
        <w:drawing>
          <wp:anchor distT="0" distB="0" distL="114300" distR="114300" simplePos="0" relativeHeight="251695104" behindDoc="0" locked="0" layoutInCell="1" allowOverlap="1" wp14:anchorId="6F87DB56" wp14:editId="55D8C5AE">
            <wp:simplePos x="0" y="0"/>
            <wp:positionH relativeFrom="column">
              <wp:posOffset>-104775</wp:posOffset>
            </wp:positionH>
            <wp:positionV relativeFrom="paragraph">
              <wp:posOffset>423545</wp:posOffset>
            </wp:positionV>
            <wp:extent cx="2959735" cy="189357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77" cstate="print">
                      <a:extLst>
                        <a:ext uri="{28A0092B-C50C-407E-A947-70E740481C1C}">
                          <a14:useLocalDpi xmlns:a14="http://schemas.microsoft.com/office/drawing/2010/main" val="0"/>
                        </a:ext>
                      </a:extLst>
                    </a:blip>
                    <a:srcRect t="2895" b="1770"/>
                    <a:stretch/>
                  </pic:blipFill>
                  <pic:spPr bwMode="auto">
                    <a:xfrm flipH="1">
                      <a:off x="0" y="0"/>
                      <a:ext cx="2959735" cy="1893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x-none"/>
        </w:rPr>
        <w:drawing>
          <wp:anchor distT="0" distB="0" distL="114300" distR="114300" simplePos="0" relativeHeight="251646976" behindDoc="0" locked="0" layoutInCell="1" allowOverlap="1" wp14:anchorId="773BE400" wp14:editId="78249ABF">
            <wp:simplePos x="0" y="0"/>
            <wp:positionH relativeFrom="column">
              <wp:posOffset>2886075</wp:posOffset>
            </wp:positionH>
            <wp:positionV relativeFrom="paragraph">
              <wp:posOffset>412750</wp:posOffset>
            </wp:positionV>
            <wp:extent cx="2386330" cy="1881505"/>
            <wp:effectExtent l="0" t="0" r="0" b="444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G20170607131500.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86330" cy="1881505"/>
                    </a:xfrm>
                    <a:prstGeom prst="rect">
                      <a:avLst/>
                    </a:prstGeom>
                  </pic:spPr>
                </pic:pic>
              </a:graphicData>
            </a:graphic>
            <wp14:sizeRelH relativeFrom="margin">
              <wp14:pctWidth>0</wp14:pctWidth>
            </wp14:sizeRelH>
            <wp14:sizeRelV relativeFrom="margin">
              <wp14:pctHeight>0</wp14:pctHeight>
            </wp14:sizeRelV>
          </wp:anchor>
        </w:drawing>
      </w:r>
      <w:r w:rsidR="0080732D" w:rsidRPr="009E36A4">
        <w:rPr>
          <w:lang w:val="x-none"/>
        </w:rPr>
        <w:tab/>
      </w:r>
      <w:r w:rsidR="0080732D" w:rsidRPr="009E36A4">
        <w:rPr>
          <w:rFonts w:hint="eastAsia"/>
          <w:lang w:val="x-none"/>
        </w:rPr>
        <w:t>系统实验平台的实际连接图如下所示：</w:t>
      </w:r>
    </w:p>
    <w:p w14:paraId="38C9B331" w14:textId="498CD0D5" w:rsidR="0080732D" w:rsidRPr="009E36A4" w:rsidRDefault="0080732D" w:rsidP="0080732D">
      <w:pPr>
        <w:pStyle w:val="a0"/>
        <w:jc w:val="left"/>
        <w:rPr>
          <w:lang w:val="x-none"/>
        </w:rPr>
      </w:pPr>
    </w:p>
    <w:p w14:paraId="2CEC278F" w14:textId="79205BDF"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8</w:t>
      </w:r>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连接</w:t>
      </w:r>
      <w:r w:rsidRPr="009E36A4">
        <w:rPr>
          <w:rFonts w:eastAsia="黑体" w:cs="Arial" w:hint="eastAsia"/>
          <w:kern w:val="0"/>
          <w:sz w:val="18"/>
          <w:szCs w:val="18"/>
        </w:rPr>
        <w:t>图</w:t>
      </w:r>
    </w:p>
    <w:p w14:paraId="7AB65ABC" w14:textId="64103B23" w:rsidR="00753CFE" w:rsidRPr="009E36A4" w:rsidRDefault="00753CFE" w:rsidP="00753CFE">
      <w:pPr>
        <w:spacing w:line="360" w:lineRule="exact"/>
        <w:ind w:firstLineChars="150" w:firstLine="270"/>
        <w:jc w:val="center"/>
        <w:rPr>
          <w:rFonts w:eastAsia="黑体" w:cs="Arial"/>
          <w:kern w:val="0"/>
          <w:sz w:val="18"/>
          <w:szCs w:val="18"/>
        </w:rPr>
      </w:pPr>
    </w:p>
    <w:p w14:paraId="40C3CA92" w14:textId="7E440B8D" w:rsidR="00DA12BF" w:rsidRPr="009E36A4" w:rsidRDefault="00DA12BF" w:rsidP="00DA12BF">
      <w:pPr>
        <w:spacing w:line="360" w:lineRule="exact"/>
        <w:jc w:val="left"/>
      </w:pPr>
      <w:r w:rsidRPr="009E36A4">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14:paraId="323F08A6" w14:textId="52732BE2"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2" w:name="_Toc484634832"/>
      <w:r w:rsidRPr="009E36A4">
        <w:rPr>
          <w:rFonts w:ascii="Times New Roman" w:hAnsi="Times New Roman" w:hint="eastAsia"/>
          <w:b w:val="0"/>
          <w:sz w:val="21"/>
          <w:szCs w:val="21"/>
          <w:lang w:eastAsia="zh-CN"/>
        </w:rPr>
        <w:t>6.4.2</w:t>
      </w:r>
      <w:r w:rsidRPr="009E36A4">
        <w:rPr>
          <w:rFonts w:ascii="Times New Roman" w:hAnsi="Times New Roman"/>
          <w:b w:val="0"/>
          <w:sz w:val="21"/>
          <w:szCs w:val="21"/>
          <w:lang w:eastAsia="zh-CN"/>
        </w:rPr>
        <w:t xml:space="preserve"> </w:t>
      </w:r>
      <w:r w:rsidR="002E786F">
        <w:rPr>
          <w:rFonts w:ascii="Times New Roman" w:hAnsi="Times New Roman" w:hint="eastAsia"/>
          <w:b w:val="0"/>
          <w:sz w:val="21"/>
          <w:szCs w:val="21"/>
          <w:lang w:eastAsia="zh-CN"/>
        </w:rPr>
        <w:t>实验验证</w:t>
      </w:r>
      <w:bookmarkEnd w:id="92"/>
    </w:p>
    <w:p w14:paraId="373B9854" w14:textId="79A0DE5E" w:rsidR="00DE4D4D"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14:paraId="2B7FBE4D" w14:textId="76EB533E" w:rsidR="00C47EED" w:rsidRDefault="00C47EED" w:rsidP="00D06896">
      <w:pPr>
        <w:spacing w:line="360" w:lineRule="exact"/>
        <w:jc w:val="left"/>
      </w:pPr>
    </w:p>
    <w:p w14:paraId="3CE57A91" w14:textId="77777777" w:rsidR="00C47EED" w:rsidRPr="009E36A4" w:rsidRDefault="00C47EED" w:rsidP="00D06896">
      <w:pPr>
        <w:spacing w:line="360" w:lineRule="exact"/>
        <w:jc w:val="left"/>
      </w:pPr>
    </w:p>
    <w:p w14:paraId="044FA80F" w14:textId="77777777" w:rsidR="005C32A4" w:rsidRPr="009E36A4" w:rsidRDefault="005C32A4" w:rsidP="005C32A4">
      <w:pPr>
        <w:autoSpaceDE w:val="0"/>
        <w:autoSpaceDN w:val="0"/>
        <w:spacing w:line="360" w:lineRule="exact"/>
        <w:jc w:val="center"/>
        <w:rPr>
          <w:rFonts w:eastAsiaTheme="minorEastAsia"/>
          <w:szCs w:val="22"/>
        </w:rPr>
      </w:pPr>
      <w:r w:rsidRPr="009E36A4">
        <w:rPr>
          <w:rFonts w:eastAsia="黑体" w:hint="eastAsia"/>
          <w:sz w:val="18"/>
          <w:szCs w:val="18"/>
        </w:rPr>
        <w:lastRenderedPageBreak/>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375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131"/>
        <w:gridCol w:w="2130"/>
        <w:gridCol w:w="2131"/>
      </w:tblGrid>
      <w:tr w:rsidR="005C32A4" w:rsidRPr="009E36A4" w14:paraId="5878E062" w14:textId="77777777" w:rsidTr="00F02B33">
        <w:trPr>
          <w:trHeight w:val="353"/>
          <w:jc w:val="center"/>
        </w:trPr>
        <w:tc>
          <w:tcPr>
            <w:tcW w:w="1667" w:type="pct"/>
            <w:tcBorders>
              <w:top w:val="single" w:sz="4" w:space="0" w:color="000000"/>
              <w:left w:val="nil"/>
              <w:bottom w:val="single" w:sz="4" w:space="0" w:color="000000"/>
              <w:right w:val="nil"/>
            </w:tcBorders>
            <w:hideMark/>
          </w:tcPr>
          <w:p w14:paraId="7EEEFD3F" w14:textId="77777777" w:rsidR="005C32A4" w:rsidRPr="009E36A4" w:rsidRDefault="005C32A4" w:rsidP="00F02B33">
            <w:pPr>
              <w:spacing w:line="360" w:lineRule="exact"/>
              <w:jc w:val="center"/>
              <w:rPr>
                <w:sz w:val="18"/>
                <w:szCs w:val="18"/>
              </w:rPr>
            </w:pPr>
            <w:r w:rsidRPr="009E36A4">
              <w:rPr>
                <w:sz w:val="18"/>
                <w:szCs w:val="18"/>
              </w:rPr>
              <w:t>CAN</w:t>
            </w:r>
            <w:r w:rsidRPr="009E36A4">
              <w:rPr>
                <w:rFonts w:hint="eastAsia"/>
                <w:sz w:val="18"/>
                <w:szCs w:val="18"/>
              </w:rPr>
              <w:t>波特率</w:t>
            </w:r>
          </w:p>
        </w:tc>
        <w:tc>
          <w:tcPr>
            <w:tcW w:w="1666" w:type="pct"/>
            <w:tcBorders>
              <w:top w:val="single" w:sz="4" w:space="0" w:color="000000"/>
              <w:left w:val="nil"/>
              <w:bottom w:val="single" w:sz="4" w:space="0" w:color="000000"/>
              <w:right w:val="nil"/>
            </w:tcBorders>
            <w:hideMark/>
          </w:tcPr>
          <w:p w14:paraId="317643C3" w14:textId="77777777" w:rsidR="005C32A4" w:rsidRPr="009E36A4" w:rsidRDefault="005C32A4" w:rsidP="00F02B33">
            <w:pPr>
              <w:spacing w:line="360" w:lineRule="exact"/>
              <w:jc w:val="center"/>
              <w:rPr>
                <w:sz w:val="18"/>
                <w:szCs w:val="18"/>
              </w:rPr>
            </w:pPr>
            <w:r w:rsidRPr="009E36A4">
              <w:rPr>
                <w:rFonts w:hint="eastAsia"/>
                <w:sz w:val="18"/>
                <w:szCs w:val="18"/>
              </w:rPr>
              <w:t>帧格式</w:t>
            </w:r>
          </w:p>
        </w:tc>
        <w:tc>
          <w:tcPr>
            <w:tcW w:w="1667" w:type="pct"/>
            <w:tcBorders>
              <w:top w:val="single" w:sz="4" w:space="0" w:color="000000"/>
              <w:left w:val="nil"/>
              <w:bottom w:val="single" w:sz="4" w:space="0" w:color="000000"/>
              <w:right w:val="nil"/>
            </w:tcBorders>
            <w:hideMark/>
          </w:tcPr>
          <w:p w14:paraId="21125CA5" w14:textId="77777777" w:rsidR="005C32A4" w:rsidRPr="009E36A4" w:rsidRDefault="005C32A4" w:rsidP="00F02B33">
            <w:pPr>
              <w:spacing w:line="360" w:lineRule="exact"/>
              <w:jc w:val="center"/>
              <w:rPr>
                <w:sz w:val="18"/>
                <w:szCs w:val="18"/>
              </w:rPr>
            </w:pPr>
            <w:r w:rsidRPr="009E36A4">
              <w:rPr>
                <w:rFonts w:hint="eastAsia"/>
                <w:sz w:val="18"/>
                <w:szCs w:val="18"/>
              </w:rPr>
              <w:t>传输字节</w:t>
            </w:r>
          </w:p>
        </w:tc>
      </w:tr>
      <w:tr w:rsidR="005C32A4" w:rsidRPr="009E36A4" w14:paraId="4DC6195F" w14:textId="77777777" w:rsidTr="00F02B33">
        <w:trPr>
          <w:trHeight w:val="353"/>
          <w:jc w:val="center"/>
        </w:trPr>
        <w:tc>
          <w:tcPr>
            <w:tcW w:w="1667" w:type="pct"/>
            <w:tcBorders>
              <w:top w:val="single" w:sz="4" w:space="0" w:color="000000"/>
              <w:left w:val="nil"/>
              <w:bottom w:val="single" w:sz="4" w:space="0" w:color="000000"/>
              <w:right w:val="nil"/>
            </w:tcBorders>
            <w:hideMark/>
          </w:tcPr>
          <w:p w14:paraId="30450384" w14:textId="77777777" w:rsidR="005C32A4" w:rsidRPr="009E36A4" w:rsidRDefault="005C32A4" w:rsidP="00F02B33">
            <w:pPr>
              <w:spacing w:line="360" w:lineRule="exact"/>
              <w:jc w:val="center"/>
              <w:rPr>
                <w:sz w:val="18"/>
                <w:szCs w:val="18"/>
              </w:rPr>
            </w:pPr>
            <w:r w:rsidRPr="009E36A4">
              <w:rPr>
                <w:sz w:val="18"/>
                <w:szCs w:val="18"/>
              </w:rPr>
              <w:t>1</w:t>
            </w:r>
            <w:r w:rsidRPr="009E36A4">
              <w:rPr>
                <w:rFonts w:hint="eastAsia"/>
                <w:sz w:val="18"/>
                <w:szCs w:val="18"/>
              </w:rPr>
              <w:t>M</w:t>
            </w:r>
            <w:r w:rsidRPr="009E36A4">
              <w:rPr>
                <w:sz w:val="18"/>
                <w:szCs w:val="18"/>
              </w:rPr>
              <w:t>bps</w:t>
            </w:r>
          </w:p>
        </w:tc>
        <w:tc>
          <w:tcPr>
            <w:tcW w:w="1666" w:type="pct"/>
            <w:tcBorders>
              <w:top w:val="single" w:sz="4" w:space="0" w:color="000000"/>
              <w:left w:val="nil"/>
              <w:bottom w:val="single" w:sz="4" w:space="0" w:color="000000"/>
              <w:right w:val="nil"/>
            </w:tcBorders>
            <w:hideMark/>
          </w:tcPr>
          <w:p w14:paraId="62A4B8B7" w14:textId="77777777" w:rsidR="005C32A4" w:rsidRPr="009E36A4" w:rsidRDefault="005C32A4" w:rsidP="00F02B33">
            <w:pPr>
              <w:spacing w:line="360" w:lineRule="exact"/>
              <w:jc w:val="center"/>
              <w:rPr>
                <w:sz w:val="18"/>
                <w:szCs w:val="18"/>
              </w:rPr>
            </w:pPr>
            <w:r w:rsidRPr="009E36A4">
              <w:rPr>
                <w:rFonts w:hint="eastAsia"/>
                <w:sz w:val="18"/>
                <w:szCs w:val="18"/>
              </w:rPr>
              <w:t>标准帧</w:t>
            </w:r>
          </w:p>
        </w:tc>
        <w:tc>
          <w:tcPr>
            <w:tcW w:w="1667" w:type="pct"/>
            <w:tcBorders>
              <w:top w:val="single" w:sz="4" w:space="0" w:color="000000"/>
              <w:left w:val="nil"/>
              <w:bottom w:val="single" w:sz="4" w:space="0" w:color="000000"/>
              <w:right w:val="nil"/>
            </w:tcBorders>
            <w:hideMark/>
          </w:tcPr>
          <w:p w14:paraId="644F358C" w14:textId="77777777" w:rsidR="005C32A4" w:rsidRPr="009E36A4" w:rsidRDefault="005C32A4" w:rsidP="00F02B33">
            <w:pPr>
              <w:spacing w:line="360" w:lineRule="exact"/>
              <w:jc w:val="center"/>
              <w:rPr>
                <w:sz w:val="18"/>
                <w:szCs w:val="18"/>
              </w:rPr>
            </w:pPr>
            <w:r w:rsidRPr="009E36A4">
              <w:rPr>
                <w:rFonts w:hint="eastAsia"/>
                <w:sz w:val="18"/>
                <w:szCs w:val="18"/>
              </w:rPr>
              <w:t>8</w:t>
            </w:r>
            <w:r w:rsidRPr="009E36A4">
              <w:rPr>
                <w:rFonts w:hint="eastAsia"/>
                <w:sz w:val="18"/>
                <w:szCs w:val="18"/>
              </w:rPr>
              <w:t>字节</w:t>
            </w:r>
          </w:p>
        </w:tc>
      </w:tr>
    </w:tbl>
    <w:p w14:paraId="43C81F5D" w14:textId="77777777" w:rsidR="005C32A4" w:rsidRPr="009E36A4" w:rsidRDefault="00F47671" w:rsidP="00D06896">
      <w:pPr>
        <w:spacing w:line="360" w:lineRule="exact"/>
        <w:jc w:val="left"/>
      </w:pPr>
      <w:r w:rsidRPr="009E36A4">
        <w:tab/>
      </w:r>
      <w:r w:rsidRPr="009E36A4">
        <w:rPr>
          <w:rFonts w:hint="eastAsia"/>
        </w:rPr>
        <w:t>在满足系统网络波特率验证后，就可以进行接下来的网络通信和操作验证</w:t>
      </w:r>
      <w:r w:rsidR="00C86905" w:rsidRPr="009E36A4">
        <w:rPr>
          <w:rFonts w:hint="eastAsia"/>
        </w:rPr>
        <w:t>：</w:t>
      </w:r>
    </w:p>
    <w:p w14:paraId="6F68020F" w14:textId="77777777" w:rsidR="00C86905" w:rsidRPr="009E36A4" w:rsidRDefault="00C86905" w:rsidP="00C86905">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自动制动</w:t>
      </w:r>
    </w:p>
    <w:p w14:paraId="0423DA09" w14:textId="2CDBEA7F" w:rsidR="00C86905" w:rsidRPr="009E36A4" w:rsidRDefault="00715E65" w:rsidP="00A23AA5">
      <w:pPr>
        <w:spacing w:line="360" w:lineRule="exact"/>
        <w:ind w:firstLine="412"/>
        <w:jc w:val="left"/>
      </w:pPr>
      <w:r w:rsidRPr="009E36A4">
        <w:rPr>
          <w:rFonts w:hint="eastAsia"/>
          <w:noProof/>
        </w:rPr>
        <w:drawing>
          <wp:anchor distT="0" distB="0" distL="114300" distR="114300" simplePos="0" relativeHeight="251649024" behindDoc="0" locked="0" layoutInCell="1" allowOverlap="1" wp14:anchorId="3E14B1A6" wp14:editId="27B01F48">
            <wp:simplePos x="0" y="0"/>
            <wp:positionH relativeFrom="margin">
              <wp:posOffset>426720</wp:posOffset>
            </wp:positionH>
            <wp:positionV relativeFrom="paragraph">
              <wp:posOffset>1092835</wp:posOffset>
            </wp:positionV>
            <wp:extent cx="4488815" cy="3361690"/>
            <wp:effectExtent l="0" t="0" r="698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79">
                      <a:extLst>
                        <a:ext uri="{28A0092B-C50C-407E-A947-70E740481C1C}">
                          <a14:useLocalDpi xmlns:a14="http://schemas.microsoft.com/office/drawing/2010/main" val="0"/>
                        </a:ext>
                      </a:extLst>
                    </a:blip>
                    <a:stretch>
                      <a:fillRect/>
                    </a:stretch>
                  </pic:blipFill>
                  <pic:spPr>
                    <a:xfrm>
                      <a:off x="0" y="0"/>
                      <a:ext cx="4488815" cy="3361690"/>
                    </a:xfrm>
                    <a:prstGeom prst="rect">
                      <a:avLst/>
                    </a:prstGeom>
                  </pic:spPr>
                </pic:pic>
              </a:graphicData>
            </a:graphic>
            <wp14:sizeRelH relativeFrom="margin">
              <wp14:pctWidth>0</wp14:pctWidth>
            </wp14:sizeRelH>
            <wp14:sizeRelV relativeFrom="margin">
              <wp14:pctHeight>0</wp14:pctHeight>
            </wp14:sizeRelV>
          </wp:anchor>
        </w:drawing>
      </w:r>
      <w:r w:rsidR="00C86905" w:rsidRPr="009E36A4">
        <w:rPr>
          <w:rFonts w:hint="eastAsia"/>
        </w:rPr>
        <w:t>在自动制动情况下，</w:t>
      </w:r>
      <w:r w:rsidR="00C86905" w:rsidRPr="009E36A4">
        <w:rPr>
          <w:rFonts w:hint="eastAsia"/>
        </w:rPr>
        <w:t>EBV</w:t>
      </w:r>
      <w:r w:rsidR="00A23AA5" w:rsidRPr="009E36A4">
        <w:rPr>
          <w:rFonts w:hint="eastAsia"/>
        </w:rPr>
        <w:t>自动手柄由司机操作，然后发送操作报文到</w:t>
      </w:r>
      <w:r w:rsidR="00A23AA5" w:rsidRPr="009E36A4">
        <w:rPr>
          <w:rFonts w:hint="eastAsia"/>
        </w:rPr>
        <w:t>IPM</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但是，在本次实验平台中，</w:t>
      </w:r>
      <w:r w:rsidR="00A23AA5" w:rsidRPr="009E36A4">
        <w:rPr>
          <w:rFonts w:hint="eastAsia"/>
        </w:rPr>
        <w:t>EBV</w:t>
      </w:r>
      <w:r w:rsidR="00A23AA5" w:rsidRPr="009E36A4">
        <w:rPr>
          <w:rFonts w:hint="eastAsia"/>
        </w:rPr>
        <w:t>和</w:t>
      </w:r>
      <w:r w:rsidR="00A23AA5" w:rsidRPr="009E36A4">
        <w:rPr>
          <w:rFonts w:hint="eastAsia"/>
        </w:rPr>
        <w:t>IPM</w:t>
      </w:r>
      <w:r w:rsidR="00A23AA5" w:rsidRPr="009E36A4">
        <w:rPr>
          <w:rFonts w:hint="eastAsia"/>
        </w:rPr>
        <w:t>节点是由</w:t>
      </w:r>
      <w:r w:rsidR="00A23AA5" w:rsidRPr="009E36A4">
        <w:rPr>
          <w:rFonts w:hint="eastAsia"/>
        </w:rPr>
        <w:t>PC</w:t>
      </w:r>
      <w:r w:rsidR="00A23AA5" w:rsidRPr="009E36A4">
        <w:rPr>
          <w:rFonts w:hint="eastAsia"/>
        </w:rPr>
        <w:t>端模拟，因此我们在此只需要在</w:t>
      </w:r>
      <w:r w:rsidR="00A23AA5" w:rsidRPr="009E36A4">
        <w:rPr>
          <w:rFonts w:hint="eastAsia"/>
        </w:rPr>
        <w:t>PC</w:t>
      </w:r>
      <w:r w:rsidR="00A23AA5" w:rsidRPr="009E36A4">
        <w:rPr>
          <w:rFonts w:hint="eastAsia"/>
        </w:rPr>
        <w:t>端模拟发送控制报文节点即可，下图则是网络中的报文情况：</w:t>
      </w:r>
    </w:p>
    <w:p w14:paraId="6E7043FD" w14:textId="23644E98"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9</w:t>
      </w:r>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14:paraId="63ED2E01" w14:textId="2C46D7F2" w:rsidR="00A23AA5" w:rsidRPr="009E36A4" w:rsidRDefault="00A23AA5" w:rsidP="00A23AA5">
      <w:pPr>
        <w:spacing w:line="360" w:lineRule="exact"/>
        <w:ind w:firstLine="412"/>
        <w:jc w:val="center"/>
      </w:pPr>
    </w:p>
    <w:p w14:paraId="1D0AC830" w14:textId="2873D85B" w:rsidR="00A23AA5" w:rsidRPr="009E36A4" w:rsidRDefault="00BE3CCD" w:rsidP="00A23AA5">
      <w:pPr>
        <w:spacing w:line="360" w:lineRule="exact"/>
        <w:ind w:firstLine="412"/>
        <w:jc w:val="left"/>
      </w:pPr>
      <w:r w:rsidRPr="009E36A4">
        <w:rPr>
          <w:noProof/>
        </w:rPr>
        <w:drawing>
          <wp:anchor distT="0" distB="0" distL="114300" distR="114300" simplePos="0" relativeHeight="251656192" behindDoc="0" locked="0" layoutInCell="1" allowOverlap="1" wp14:anchorId="2249AAE7" wp14:editId="63968A47">
            <wp:simplePos x="0" y="0"/>
            <wp:positionH relativeFrom="margin">
              <wp:posOffset>644525</wp:posOffset>
            </wp:positionH>
            <wp:positionV relativeFrom="paragraph">
              <wp:posOffset>1078230</wp:posOffset>
            </wp:positionV>
            <wp:extent cx="4257675" cy="1487170"/>
            <wp:effectExtent l="0" t="0" r="952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b="6404"/>
                    <a:stretch/>
                  </pic:blipFill>
                  <pic:spPr bwMode="auto">
                    <a:xfrm>
                      <a:off x="0" y="0"/>
                      <a:ext cx="4257675" cy="14871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3AA5" w:rsidRPr="009E36A4">
        <w:rPr>
          <w:rFonts w:hint="eastAsia"/>
        </w:rPr>
        <w:t>由图中可以看出，</w:t>
      </w:r>
      <w:r w:rsidR="00A23AA5" w:rsidRPr="009E36A4">
        <w:rPr>
          <w:rFonts w:hint="eastAsia"/>
        </w:rPr>
        <w:t>PC</w:t>
      </w:r>
      <w:r w:rsidR="00A23AA5" w:rsidRPr="009E36A4">
        <w:rPr>
          <w:rFonts w:hint="eastAsia"/>
        </w:rPr>
        <w:t>端模拟发出帧</w:t>
      </w:r>
      <w:r w:rsidR="00A23AA5" w:rsidRPr="009E36A4">
        <w:rPr>
          <w:rFonts w:hint="eastAsia"/>
        </w:rPr>
        <w:t>ID</w:t>
      </w:r>
      <w:r w:rsidR="00A23AA5" w:rsidRPr="009E36A4">
        <w:rPr>
          <w:rFonts w:hint="eastAsia"/>
        </w:rPr>
        <w:t>为</w:t>
      </w:r>
      <w:r w:rsidR="00A23AA5" w:rsidRPr="009E36A4">
        <w:rPr>
          <w:rFonts w:hint="eastAsia"/>
        </w:rPr>
        <w:t>0x0</w:t>
      </w:r>
      <w:r w:rsidR="00A23AA5" w:rsidRPr="009E36A4">
        <w:t>03</w:t>
      </w:r>
      <w:r w:rsidR="00A23AA5" w:rsidRPr="009E36A4">
        <w:rPr>
          <w:rFonts w:hint="eastAsia"/>
        </w:rPr>
        <w:t>的广播控制报文，由报文信息可以看出控制报文的控制信息为自动制动模式下的运转位。</w:t>
      </w:r>
      <w:r w:rsidR="00A23AA5" w:rsidRPr="009E36A4">
        <w:rPr>
          <w:rFonts w:hint="eastAsia"/>
        </w:rPr>
        <w:t>EPCU</w:t>
      </w:r>
      <w:r w:rsidR="00A23AA5" w:rsidRPr="009E36A4">
        <w:rPr>
          <w:rFonts w:hint="eastAsia"/>
        </w:rPr>
        <w:t>各节点除</w:t>
      </w:r>
      <w:r w:rsidR="00A23AA5" w:rsidRPr="009E36A4">
        <w:rPr>
          <w:rFonts w:hint="eastAsia"/>
        </w:rPr>
        <w:t>20CP</w:t>
      </w:r>
      <w:r w:rsidR="00A23AA5" w:rsidRPr="009E36A4">
        <w:rPr>
          <w:rFonts w:hint="eastAsia"/>
        </w:rPr>
        <w:t>外（</w:t>
      </w:r>
      <w:r w:rsidR="00A23AA5" w:rsidRPr="009E36A4">
        <w:rPr>
          <w:rFonts w:hint="eastAsia"/>
        </w:rPr>
        <w:t>20CP</w:t>
      </w:r>
      <w:r w:rsidR="00A23AA5" w:rsidRPr="009E36A4">
        <w:rPr>
          <w:rFonts w:hint="eastAsia"/>
        </w:rPr>
        <w:t>节点在自动制动模式运转位无操作）在收到控制报文后均按照要求正常发送应答和通知报文，其中应答报文里还携带了压力信息，各节点对控制报文的响应如下：</w:t>
      </w:r>
    </w:p>
    <w:p w14:paraId="41AE9B86" w14:textId="31B93004" w:rsidR="005F484E" w:rsidRPr="009E36A4" w:rsidRDefault="005F484E"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lastRenderedPageBreak/>
        <w:t>图</w:t>
      </w:r>
      <w:r w:rsidRPr="009E36A4">
        <w:rPr>
          <w:rFonts w:eastAsia="黑体" w:cs="Arial" w:hint="eastAsia"/>
          <w:kern w:val="0"/>
          <w:sz w:val="18"/>
          <w:szCs w:val="18"/>
        </w:rPr>
        <w:t>6.10</w:t>
      </w:r>
      <w:r w:rsidRPr="009E36A4">
        <w:rPr>
          <w:rFonts w:eastAsia="黑体" w:cs="Arial"/>
          <w:kern w:val="0"/>
          <w:sz w:val="18"/>
          <w:szCs w:val="18"/>
        </w:rPr>
        <w:t xml:space="preserve"> </w:t>
      </w:r>
      <w:r w:rsidRPr="009E36A4">
        <w:rPr>
          <w:rFonts w:eastAsia="黑体" w:cs="Arial" w:hint="eastAsia"/>
          <w:kern w:val="0"/>
          <w:sz w:val="18"/>
          <w:szCs w:val="18"/>
        </w:rPr>
        <w:t>自动制动运转位节点响应操作</w:t>
      </w:r>
    </w:p>
    <w:p w14:paraId="62914576" w14:textId="15215DE7" w:rsidR="00355240" w:rsidRPr="009E36A4" w:rsidRDefault="00355240" w:rsidP="00355240">
      <w:pPr>
        <w:spacing w:line="360" w:lineRule="exact"/>
        <w:ind w:firstLineChars="150" w:firstLine="270"/>
        <w:jc w:val="center"/>
        <w:rPr>
          <w:rFonts w:eastAsia="黑体" w:cs="Arial"/>
          <w:kern w:val="0"/>
          <w:sz w:val="18"/>
          <w:szCs w:val="18"/>
        </w:rPr>
      </w:pPr>
    </w:p>
    <w:p w14:paraId="7A229B47" w14:textId="77777777" w:rsidR="00A23AA5" w:rsidRPr="009E36A4" w:rsidRDefault="00A23AA5" w:rsidP="00A23AA5">
      <w:pPr>
        <w:spacing w:line="360" w:lineRule="exact"/>
        <w:ind w:firstLine="412"/>
        <w:jc w:val="left"/>
      </w:pPr>
      <w:r w:rsidRPr="009E36A4">
        <w:rPr>
          <w:rFonts w:hint="eastAsia"/>
        </w:rPr>
        <w:t>其中</w:t>
      </w:r>
      <w:r w:rsidRPr="009E36A4">
        <w:rPr>
          <w:rFonts w:hint="eastAsia"/>
        </w:rPr>
        <w:t>ERCP</w:t>
      </w:r>
      <w:r w:rsidRPr="009E36A4">
        <w:rPr>
          <w:rFonts w:hint="eastAsia"/>
        </w:rPr>
        <w:t>按控制要求打开了</w:t>
      </w:r>
      <w:r w:rsidRPr="009E36A4">
        <w:rPr>
          <w:rFonts w:hint="eastAsia"/>
        </w:rPr>
        <w:t>MVER</w:t>
      </w:r>
      <w:r w:rsidRPr="009E36A4">
        <w:rPr>
          <w:rFonts w:hint="eastAsia"/>
        </w:rPr>
        <w:t>继电器，而</w:t>
      </w:r>
      <w:r w:rsidRPr="009E36A4">
        <w:rPr>
          <w:rFonts w:hint="eastAsia"/>
        </w:rPr>
        <w:t>16CP</w:t>
      </w:r>
      <w:r w:rsidRPr="009E36A4">
        <w:rPr>
          <w:rFonts w:hint="eastAsia"/>
        </w:rPr>
        <w:t>按控制要求打开了</w:t>
      </w:r>
      <w:r w:rsidRPr="009E36A4">
        <w:rPr>
          <w:rFonts w:hint="eastAsia"/>
        </w:rPr>
        <w:t>MV16</w:t>
      </w:r>
      <w:r w:rsidRPr="009E36A4">
        <w:rPr>
          <w:rFonts w:hint="eastAsia"/>
        </w:rPr>
        <w:t>和</w:t>
      </w:r>
      <w:r w:rsidRPr="009E36A4">
        <w:rPr>
          <w:rFonts w:hint="eastAsia"/>
        </w:rPr>
        <w:t>REL</w:t>
      </w:r>
      <w:r w:rsidRPr="009E36A4">
        <w:rPr>
          <w:rFonts w:hint="eastAsia"/>
        </w:rPr>
        <w:t>电磁阀，工作状态正常。其他自动制动模式下的运转状态同样操作正常，这里不做展示。</w:t>
      </w:r>
    </w:p>
    <w:p w14:paraId="1CABE3B6" w14:textId="77777777" w:rsidR="005C32A4" w:rsidRPr="009E36A4" w:rsidRDefault="006D62DC" w:rsidP="006D62DC">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单独制动</w:t>
      </w:r>
    </w:p>
    <w:p w14:paraId="094B8CC5" w14:textId="77777777" w:rsidR="006D62DC" w:rsidRPr="009E36A4" w:rsidRDefault="00AB39F8" w:rsidP="00AB39F8">
      <w:pPr>
        <w:spacing w:line="360" w:lineRule="exact"/>
        <w:ind w:firstLine="412"/>
        <w:jc w:val="left"/>
      </w:pPr>
      <w:r w:rsidRPr="009E36A4">
        <w:rPr>
          <w:rFonts w:hint="eastAsia"/>
          <w:noProof/>
        </w:rPr>
        <w:drawing>
          <wp:anchor distT="0" distB="0" distL="114300" distR="114300" simplePos="0" relativeHeight="251661824" behindDoc="0" locked="0" layoutInCell="1" allowOverlap="1" wp14:anchorId="2AC100C8" wp14:editId="5C3DCD55">
            <wp:simplePos x="0" y="0"/>
            <wp:positionH relativeFrom="margin">
              <wp:posOffset>661670</wp:posOffset>
            </wp:positionH>
            <wp:positionV relativeFrom="paragraph">
              <wp:posOffset>557530</wp:posOffset>
            </wp:positionV>
            <wp:extent cx="4104640" cy="3076575"/>
            <wp:effectExtent l="0" t="0" r="0" b="952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a:blip r:embed="rId81">
                      <a:extLst>
                        <a:ext uri="{28A0092B-C50C-407E-A947-70E740481C1C}">
                          <a14:useLocalDpi xmlns:a14="http://schemas.microsoft.com/office/drawing/2010/main" val="0"/>
                        </a:ext>
                      </a:extLst>
                    </a:blip>
                    <a:stretch>
                      <a:fillRect/>
                    </a:stretch>
                  </pic:blipFill>
                  <pic:spPr>
                    <a:xfrm>
                      <a:off x="0" y="0"/>
                      <a:ext cx="4104640" cy="3076575"/>
                    </a:xfrm>
                    <a:prstGeom prst="rect">
                      <a:avLst/>
                    </a:prstGeom>
                  </pic:spPr>
                </pic:pic>
              </a:graphicData>
            </a:graphic>
            <wp14:sizeRelH relativeFrom="margin">
              <wp14:pctWidth>0</wp14:pctWidth>
            </wp14:sizeRelH>
            <wp14:sizeRelV relativeFrom="margin">
              <wp14:pctHeight>0</wp14:pctHeight>
            </wp14:sizeRelV>
          </wp:anchor>
        </w:drawing>
      </w:r>
      <w:r w:rsidR="006D62DC" w:rsidRPr="009E36A4">
        <w:rPr>
          <w:rFonts w:hint="eastAsia"/>
        </w:rPr>
        <w:t>当</w:t>
      </w:r>
      <w:r w:rsidR="006D62DC" w:rsidRPr="009E36A4">
        <w:rPr>
          <w:rFonts w:hint="eastAsia"/>
        </w:rPr>
        <w:t>PC</w:t>
      </w:r>
      <w:r w:rsidR="006D62DC" w:rsidRPr="009E36A4">
        <w:rPr>
          <w:rFonts w:hint="eastAsia"/>
        </w:rPr>
        <w:t>端模拟</w:t>
      </w:r>
      <w:r w:rsidR="006D62DC" w:rsidRPr="009E36A4">
        <w:rPr>
          <w:rFonts w:hint="eastAsia"/>
        </w:rPr>
        <w:t>EBV</w:t>
      </w:r>
      <w:r w:rsidR="006D62DC" w:rsidRPr="009E36A4">
        <w:rPr>
          <w:rFonts w:hint="eastAsia"/>
        </w:rPr>
        <w:t>和</w:t>
      </w:r>
      <w:r w:rsidR="006D62DC" w:rsidRPr="009E36A4">
        <w:rPr>
          <w:rFonts w:hint="eastAsia"/>
        </w:rPr>
        <w:t>IPM</w:t>
      </w:r>
      <w:r w:rsidR="006D62DC" w:rsidRPr="009E36A4">
        <w:rPr>
          <w:rFonts w:hint="eastAsia"/>
        </w:rPr>
        <w:t>节点完成单独制动时，则会发送单独制动下相应控制报文，</w:t>
      </w:r>
      <w:r w:rsidRPr="009E36A4">
        <w:rPr>
          <w:rFonts w:hint="eastAsia"/>
        </w:rPr>
        <w:t>此时网络中的响应如下所示：</w:t>
      </w:r>
    </w:p>
    <w:p w14:paraId="018B0A13" w14:textId="77777777" w:rsidR="00B023AB" w:rsidRDefault="00B023AB" w:rsidP="00355240">
      <w:pPr>
        <w:spacing w:line="360" w:lineRule="exact"/>
        <w:ind w:firstLineChars="150" w:firstLine="315"/>
        <w:jc w:val="center"/>
        <w:rPr>
          <w:noProof/>
        </w:rPr>
      </w:pPr>
    </w:p>
    <w:p w14:paraId="32641844" w14:textId="786239D7" w:rsidR="00AB39F8" w:rsidRPr="009E36A4" w:rsidRDefault="00AB39F8"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1</w:t>
      </w:r>
      <w:r w:rsidRPr="009E36A4">
        <w:rPr>
          <w:rFonts w:eastAsia="黑体" w:cs="Arial"/>
          <w:kern w:val="0"/>
          <w:sz w:val="18"/>
          <w:szCs w:val="18"/>
        </w:rPr>
        <w:t xml:space="preserve"> </w:t>
      </w:r>
      <w:r w:rsidRPr="009E36A4">
        <w:rPr>
          <w:rFonts w:eastAsia="黑体" w:cs="Arial" w:hint="eastAsia"/>
          <w:kern w:val="0"/>
          <w:sz w:val="18"/>
          <w:szCs w:val="18"/>
        </w:rPr>
        <w:t>单独制动下网络中报文情况</w:t>
      </w:r>
    </w:p>
    <w:p w14:paraId="4503B31B" w14:textId="2C59A19C" w:rsidR="0050219E" w:rsidRPr="009E36A4" w:rsidRDefault="0050219E" w:rsidP="00AB39F8">
      <w:pPr>
        <w:spacing w:line="360" w:lineRule="exact"/>
        <w:jc w:val="left"/>
        <w:rPr>
          <w:noProof/>
        </w:rPr>
      </w:pPr>
    </w:p>
    <w:p w14:paraId="39FAFACF" w14:textId="18278723" w:rsidR="00AB39F8" w:rsidRPr="009E36A4" w:rsidRDefault="00B023AB" w:rsidP="00AB39F8">
      <w:pPr>
        <w:spacing w:line="360" w:lineRule="exact"/>
        <w:jc w:val="left"/>
      </w:pPr>
      <w:r w:rsidRPr="009E36A4">
        <w:rPr>
          <w:noProof/>
        </w:rPr>
        <w:drawing>
          <wp:anchor distT="0" distB="0" distL="114300" distR="114300" simplePos="0" relativeHeight="251663360" behindDoc="0" locked="0" layoutInCell="1" allowOverlap="1" wp14:anchorId="5F86504C" wp14:editId="3DDF1287">
            <wp:simplePos x="0" y="0"/>
            <wp:positionH relativeFrom="margin">
              <wp:posOffset>555758</wp:posOffset>
            </wp:positionH>
            <wp:positionV relativeFrom="paragraph">
              <wp:posOffset>783192</wp:posOffset>
            </wp:positionV>
            <wp:extent cx="4468495" cy="1609725"/>
            <wp:effectExtent l="0" t="0" r="8255" b="952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82">
                      <a:extLst>
                        <a:ext uri="{28A0092B-C50C-407E-A947-70E740481C1C}">
                          <a14:useLocalDpi xmlns:a14="http://schemas.microsoft.com/office/drawing/2010/main" val="0"/>
                        </a:ext>
                      </a:extLst>
                    </a:blip>
                    <a:srcRect t="27083" b="21385"/>
                    <a:stretch/>
                  </pic:blipFill>
                  <pic:spPr bwMode="auto">
                    <a:xfrm>
                      <a:off x="0" y="0"/>
                      <a:ext cx="4468495" cy="1609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39F8" w:rsidRPr="009E36A4">
        <w:tab/>
      </w:r>
      <w:r w:rsidR="00AB39F8" w:rsidRPr="009E36A4">
        <w:rPr>
          <w:rFonts w:hint="eastAsia"/>
        </w:rPr>
        <w:t>在单独制动模式下只有</w:t>
      </w:r>
      <w:r w:rsidR="00AB39F8" w:rsidRPr="009E36A4">
        <w:rPr>
          <w:rFonts w:hint="eastAsia"/>
        </w:rPr>
        <w:t>16CP</w:t>
      </w:r>
      <w:r w:rsidR="00AB39F8" w:rsidRPr="009E36A4">
        <w:rPr>
          <w:rFonts w:hint="eastAsia"/>
        </w:rPr>
        <w:t>、</w:t>
      </w:r>
      <w:r w:rsidR="00AB39F8" w:rsidRPr="009E36A4">
        <w:rPr>
          <w:rFonts w:hint="eastAsia"/>
        </w:rPr>
        <w:t>20CP</w:t>
      </w:r>
      <w:r w:rsidR="00AB39F8" w:rsidRPr="009E36A4">
        <w:rPr>
          <w:rFonts w:hint="eastAsia"/>
        </w:rPr>
        <w:t>和</w:t>
      </w:r>
      <w:r w:rsidR="00AB39F8" w:rsidRPr="009E36A4">
        <w:rPr>
          <w:rFonts w:hint="eastAsia"/>
        </w:rPr>
        <w:t>13CP</w:t>
      </w:r>
      <w:r w:rsidR="00AB39F8" w:rsidRPr="009E36A4">
        <w:rPr>
          <w:rFonts w:hint="eastAsia"/>
        </w:rPr>
        <w:t>工作，因此可以看出，网络中也只有这三个节点对系统的广播控制报文</w:t>
      </w:r>
      <w:r w:rsidR="0050219E" w:rsidRPr="009E36A4">
        <w:rPr>
          <w:rFonts w:hint="eastAsia"/>
        </w:rPr>
        <w:t>（单独制动运转位）</w:t>
      </w:r>
      <w:r w:rsidR="00AB39F8" w:rsidRPr="009E36A4">
        <w:rPr>
          <w:rFonts w:hint="eastAsia"/>
        </w:rPr>
        <w:t>进行回应并做出相应操作，操作如下图所示：</w:t>
      </w:r>
    </w:p>
    <w:p w14:paraId="5465168B" w14:textId="6561D32B" w:rsidR="00355240" w:rsidRPr="009E36A4" w:rsidRDefault="0050219E" w:rsidP="007500B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2</w:t>
      </w:r>
      <w:r w:rsidRPr="009E36A4">
        <w:rPr>
          <w:rFonts w:eastAsia="黑体" w:cs="Arial"/>
          <w:kern w:val="0"/>
          <w:sz w:val="18"/>
          <w:szCs w:val="18"/>
        </w:rPr>
        <w:t xml:space="preserve"> </w:t>
      </w:r>
      <w:commentRangeStart w:id="93"/>
      <w:r w:rsidRPr="009E36A4">
        <w:rPr>
          <w:rFonts w:eastAsia="黑体" w:cs="Arial" w:hint="eastAsia"/>
          <w:kern w:val="0"/>
          <w:sz w:val="18"/>
          <w:szCs w:val="18"/>
        </w:rPr>
        <w:t>单独制动运转位各节点响应</w:t>
      </w:r>
      <w:commentRangeEnd w:id="93"/>
      <w:r w:rsidR="00303B78">
        <w:rPr>
          <w:rStyle w:val="afd"/>
        </w:rPr>
        <w:commentReference w:id="93"/>
      </w:r>
    </w:p>
    <w:p w14:paraId="451EC151" w14:textId="2B02BDB6" w:rsidR="0050219E" w:rsidRPr="009E36A4" w:rsidRDefault="0050219E" w:rsidP="0050219E">
      <w:pPr>
        <w:spacing w:line="360" w:lineRule="exact"/>
      </w:pPr>
      <w:r w:rsidRPr="009E36A4">
        <w:lastRenderedPageBreak/>
        <w:tab/>
      </w: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这里不展示。</w:t>
      </w:r>
    </w:p>
    <w:p w14:paraId="47EB0CB4" w14:textId="2831C38C" w:rsidR="00AB39F8" w:rsidRPr="009E36A4" w:rsidRDefault="002333D9" w:rsidP="002333D9">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后备制动</w:t>
      </w:r>
    </w:p>
    <w:p w14:paraId="1F532BC9" w14:textId="594789DD" w:rsidR="00AB39F8" w:rsidRPr="009E36A4" w:rsidRDefault="002333D9" w:rsidP="002333D9">
      <w:pPr>
        <w:spacing w:line="360" w:lineRule="exact"/>
        <w:ind w:firstLine="412"/>
        <w:jc w:val="left"/>
      </w:pPr>
      <w:r w:rsidRPr="009E36A4">
        <w:rPr>
          <w:noProof/>
        </w:rPr>
        <w:drawing>
          <wp:anchor distT="0" distB="0" distL="114300" distR="114300" simplePos="0" relativeHeight="251659264" behindDoc="0" locked="0" layoutInCell="1" allowOverlap="1" wp14:anchorId="6528CA54" wp14:editId="14B735C6">
            <wp:simplePos x="0" y="0"/>
            <wp:positionH relativeFrom="margin">
              <wp:posOffset>266065</wp:posOffset>
            </wp:positionH>
            <wp:positionV relativeFrom="paragraph">
              <wp:posOffset>504825</wp:posOffset>
            </wp:positionV>
            <wp:extent cx="4737735" cy="3571240"/>
            <wp:effectExtent l="0" t="0" r="571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85">
                      <a:extLst>
                        <a:ext uri="{28A0092B-C50C-407E-A947-70E740481C1C}">
                          <a14:useLocalDpi xmlns:a14="http://schemas.microsoft.com/office/drawing/2010/main" val="0"/>
                        </a:ext>
                      </a:extLst>
                    </a:blip>
                    <a:stretch>
                      <a:fillRect/>
                    </a:stretch>
                  </pic:blipFill>
                  <pic:spPr>
                    <a:xfrm>
                      <a:off x="0" y="0"/>
                      <a:ext cx="4737735" cy="3571240"/>
                    </a:xfrm>
                    <a:prstGeom prst="rect">
                      <a:avLst/>
                    </a:prstGeom>
                  </pic:spPr>
                </pic:pic>
              </a:graphicData>
            </a:graphic>
            <wp14:sizeRelH relativeFrom="margin">
              <wp14:pctWidth>0</wp14:pctWidth>
            </wp14:sizeRelH>
            <wp14:sizeRelV relativeFrom="margin">
              <wp14:pctHeight>0</wp14:pctHeight>
            </wp14:sizeRelV>
          </wp:anchor>
        </w:drawing>
      </w:r>
      <w:r w:rsidRPr="009E36A4">
        <w:rPr>
          <w:rFonts w:hint="eastAsia"/>
        </w:rPr>
        <w:t>当</w:t>
      </w:r>
      <w:r w:rsidRPr="009E36A4">
        <w:rPr>
          <w:rFonts w:hint="eastAsia"/>
        </w:rPr>
        <w:t>ERCP</w:t>
      </w:r>
      <w:r w:rsidRPr="009E36A4">
        <w:rPr>
          <w:rFonts w:hint="eastAsia"/>
        </w:rPr>
        <w:t>出现故障时，</w:t>
      </w:r>
      <w:r w:rsidRPr="009E36A4">
        <w:rPr>
          <w:rFonts w:hint="eastAsia"/>
        </w:rPr>
        <w:t>16CP</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此时网络中的报文状况如下所示：</w:t>
      </w:r>
    </w:p>
    <w:p w14:paraId="54C3820E" w14:textId="022FFE6D"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3</w:t>
      </w:r>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14:paraId="6B612A3A" w14:textId="0820FA54" w:rsidR="00E36A02" w:rsidRPr="009E36A4" w:rsidRDefault="00E36A02" w:rsidP="00D26D08">
      <w:pPr>
        <w:spacing w:line="360" w:lineRule="exact"/>
        <w:ind w:firstLineChars="150" w:firstLine="270"/>
        <w:jc w:val="center"/>
        <w:rPr>
          <w:rFonts w:eastAsia="黑体" w:cs="Arial"/>
          <w:kern w:val="0"/>
          <w:sz w:val="18"/>
          <w:szCs w:val="18"/>
        </w:rPr>
      </w:pPr>
    </w:p>
    <w:p w14:paraId="099DD66E" w14:textId="44E105B8" w:rsidR="00AB39F8" w:rsidRDefault="00E764DB" w:rsidP="00AB39F8">
      <w:pPr>
        <w:spacing w:line="360" w:lineRule="exact"/>
        <w:ind w:firstLine="412"/>
        <w:jc w:val="left"/>
      </w:pPr>
      <w:r>
        <w:rPr>
          <w:rFonts w:hint="eastAsia"/>
          <w:noProof/>
        </w:rPr>
        <w:drawing>
          <wp:anchor distT="0" distB="0" distL="114300" distR="114300" simplePos="0" relativeHeight="251702272" behindDoc="0" locked="0" layoutInCell="1" allowOverlap="1" wp14:anchorId="0822D7D5" wp14:editId="71D88C0A">
            <wp:simplePos x="0" y="0"/>
            <wp:positionH relativeFrom="column">
              <wp:posOffset>243177</wp:posOffset>
            </wp:positionH>
            <wp:positionV relativeFrom="paragraph">
              <wp:posOffset>572818</wp:posOffset>
            </wp:positionV>
            <wp:extent cx="4774565" cy="1957705"/>
            <wp:effectExtent l="0" t="0" r="6985" b="444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bzd.png"/>
                    <pic:cNvPicPr/>
                  </pic:nvPicPr>
                  <pic:blipFill rotWithShape="1">
                    <a:blip r:embed="rId86">
                      <a:extLst>
                        <a:ext uri="{28A0092B-C50C-407E-A947-70E740481C1C}">
                          <a14:useLocalDpi xmlns:a14="http://schemas.microsoft.com/office/drawing/2010/main" val="0"/>
                        </a:ext>
                      </a:extLst>
                    </a:blip>
                    <a:srcRect t="3700" b="37668"/>
                    <a:stretch/>
                  </pic:blipFill>
                  <pic:spPr bwMode="auto">
                    <a:xfrm>
                      <a:off x="0" y="0"/>
                      <a:ext cx="4774565" cy="19577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656F" w:rsidRPr="009E36A4">
        <w:rPr>
          <w:rFonts w:hint="eastAsia"/>
        </w:rPr>
        <w:t>在后备模式下，网络节点中只有</w:t>
      </w:r>
      <w:r w:rsidR="0043656F" w:rsidRPr="009E36A4">
        <w:rPr>
          <w:rFonts w:hint="eastAsia"/>
        </w:rPr>
        <w:t>BPCP</w:t>
      </w:r>
      <w:r w:rsidR="0043656F" w:rsidRPr="009E36A4">
        <w:rPr>
          <w:rFonts w:hint="eastAsia"/>
        </w:rPr>
        <w:t>、</w:t>
      </w:r>
      <w:r w:rsidR="0043656F" w:rsidRPr="009E36A4">
        <w:rPr>
          <w:rFonts w:hint="eastAsia"/>
        </w:rPr>
        <w:t>16CP</w:t>
      </w:r>
      <w:r w:rsidR="0043656F" w:rsidRPr="009E36A4">
        <w:rPr>
          <w:rFonts w:hint="eastAsia"/>
        </w:rPr>
        <w:t>和</w:t>
      </w:r>
      <w:r w:rsidR="0043656F" w:rsidRPr="009E36A4">
        <w:rPr>
          <w:rFonts w:hint="eastAsia"/>
        </w:rPr>
        <w:t>13CP</w:t>
      </w:r>
      <w:r w:rsidR="0043656F" w:rsidRPr="009E36A4">
        <w:rPr>
          <w:rFonts w:hint="eastAsia"/>
        </w:rPr>
        <w:t>工作，因此也就只有三条应答报文</w:t>
      </w:r>
      <w:r w:rsidR="006D0F40" w:rsidRPr="009E36A4">
        <w:rPr>
          <w:rFonts w:hint="eastAsia"/>
        </w:rPr>
        <w:t>。</w:t>
      </w:r>
    </w:p>
    <w:p w14:paraId="15C8FFA6" w14:textId="31FC72DA" w:rsidR="000316AA" w:rsidRDefault="00E764DB" w:rsidP="00E764DB">
      <w:pPr>
        <w:spacing w:line="360" w:lineRule="exact"/>
        <w:ind w:firstLine="412"/>
        <w:jc w:val="center"/>
        <w:rPr>
          <w:rFonts w:eastAsia="黑体" w:cs="Arial"/>
          <w:kern w:val="0"/>
          <w:sz w:val="18"/>
          <w:szCs w:val="18"/>
        </w:rPr>
      </w:pPr>
      <w:r w:rsidRPr="00E764DB">
        <w:rPr>
          <w:rFonts w:eastAsia="黑体" w:cs="Arial" w:hint="eastAsia"/>
          <w:kern w:val="0"/>
          <w:sz w:val="18"/>
          <w:szCs w:val="18"/>
        </w:rPr>
        <w:t>图</w:t>
      </w:r>
      <w:r w:rsidRPr="00E764DB">
        <w:rPr>
          <w:rFonts w:eastAsia="黑体" w:cs="Arial" w:hint="eastAsia"/>
          <w:kern w:val="0"/>
          <w:sz w:val="18"/>
          <w:szCs w:val="18"/>
        </w:rPr>
        <w:t>6.14</w:t>
      </w:r>
      <w:r w:rsidRPr="00E764DB">
        <w:rPr>
          <w:rFonts w:eastAsia="黑体" w:cs="Arial"/>
          <w:kern w:val="0"/>
          <w:sz w:val="18"/>
          <w:szCs w:val="18"/>
        </w:rPr>
        <w:t xml:space="preserve"> </w:t>
      </w:r>
      <w:r w:rsidRPr="00E764DB">
        <w:rPr>
          <w:rFonts w:eastAsia="黑体" w:cs="Arial" w:hint="eastAsia"/>
          <w:kern w:val="0"/>
          <w:sz w:val="18"/>
          <w:szCs w:val="18"/>
        </w:rPr>
        <w:t>后备制动各模块执行情况</w:t>
      </w:r>
    </w:p>
    <w:p w14:paraId="6E5C9945" w14:textId="6716BC4A" w:rsidR="008B67BC" w:rsidRDefault="008B67BC" w:rsidP="00E764DB">
      <w:pPr>
        <w:spacing w:line="360" w:lineRule="exact"/>
        <w:ind w:firstLine="412"/>
        <w:jc w:val="center"/>
        <w:rPr>
          <w:rFonts w:eastAsia="黑体" w:cs="Arial"/>
          <w:kern w:val="0"/>
          <w:sz w:val="18"/>
          <w:szCs w:val="18"/>
        </w:rPr>
      </w:pPr>
    </w:p>
    <w:p w14:paraId="6E4254FF" w14:textId="5D92FAF0" w:rsidR="008B67BC" w:rsidRPr="00E764DB" w:rsidRDefault="008B67BC" w:rsidP="008B67BC">
      <w:pPr>
        <w:spacing w:line="360" w:lineRule="exact"/>
        <w:jc w:val="left"/>
        <w:rPr>
          <w:rFonts w:eastAsia="黑体" w:cs="Arial"/>
          <w:kern w:val="0"/>
          <w:sz w:val="18"/>
          <w:szCs w:val="18"/>
        </w:rPr>
      </w:pPr>
      <w:r>
        <w:rPr>
          <w:rFonts w:eastAsia="黑体" w:cs="Arial"/>
          <w:kern w:val="0"/>
          <w:sz w:val="18"/>
          <w:szCs w:val="18"/>
        </w:rPr>
        <w:tab/>
      </w:r>
      <w:r w:rsidRPr="004A6223">
        <w:rPr>
          <w:rFonts w:hint="eastAsia"/>
        </w:rPr>
        <w:t>后备制动的</w:t>
      </w:r>
      <w:r w:rsidR="00747294" w:rsidRPr="004A6223">
        <w:rPr>
          <w:rFonts w:hint="eastAsia"/>
        </w:rPr>
        <w:t>模式下，</w:t>
      </w:r>
      <w:r w:rsidR="00747294" w:rsidRPr="004A6223">
        <w:rPr>
          <w:rFonts w:hint="eastAsia"/>
        </w:rPr>
        <w:t>16CP</w:t>
      </w:r>
      <w:r w:rsidR="00747294" w:rsidRPr="004A6223">
        <w:rPr>
          <w:rFonts w:hint="eastAsia"/>
        </w:rPr>
        <w:t>模块</w:t>
      </w:r>
      <w:r w:rsidR="00807076" w:rsidRPr="004A6223">
        <w:rPr>
          <w:rFonts w:hint="eastAsia"/>
        </w:rPr>
        <w:t>替代已经发生故障的</w:t>
      </w:r>
      <w:r w:rsidR="00807076" w:rsidRPr="004A6223">
        <w:rPr>
          <w:rFonts w:hint="eastAsia"/>
        </w:rPr>
        <w:t>ERCP</w:t>
      </w:r>
      <w:r w:rsidR="00807076" w:rsidRPr="004A6223">
        <w:rPr>
          <w:rFonts w:hint="eastAsia"/>
        </w:rPr>
        <w:t>来完成对气缸的充风和减压过程，而原</w:t>
      </w:r>
      <w:r w:rsidR="00807076" w:rsidRPr="004A6223">
        <w:rPr>
          <w:rFonts w:hint="eastAsia"/>
        </w:rPr>
        <w:t>16CP</w:t>
      </w:r>
      <w:r w:rsidR="00807076" w:rsidRPr="004A6223">
        <w:rPr>
          <w:rFonts w:hint="eastAsia"/>
        </w:rPr>
        <w:t>的功能则由</w:t>
      </w:r>
      <w:r w:rsidR="00807076" w:rsidRPr="004A6223">
        <w:rPr>
          <w:rFonts w:hint="eastAsia"/>
        </w:rPr>
        <w:t>DBTV</w:t>
      </w:r>
      <w:r w:rsidR="00807076" w:rsidRPr="004A6223">
        <w:rPr>
          <w:rFonts w:hint="eastAsia"/>
        </w:rPr>
        <w:t>来完成。</w:t>
      </w:r>
    </w:p>
    <w:p w14:paraId="0737E80C" w14:textId="77777777" w:rsidR="00C16FC8" w:rsidRPr="009E36A4" w:rsidRDefault="00C16FC8" w:rsidP="00AB39F8">
      <w:pPr>
        <w:spacing w:line="360" w:lineRule="exact"/>
        <w:ind w:firstLine="412"/>
        <w:jc w:val="left"/>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14:paraId="06CDBCAD" w14:textId="77777777" w:rsidR="00F21093" w:rsidRPr="009E36A4" w:rsidRDefault="00F21093" w:rsidP="00AB39F8">
      <w:pPr>
        <w:spacing w:line="360" w:lineRule="exact"/>
        <w:ind w:firstLine="412"/>
        <w:jc w:val="left"/>
      </w:pPr>
    </w:p>
    <w:p w14:paraId="1DCBE1B0" w14:textId="77777777" w:rsidR="00AB39F8" w:rsidRPr="009E36A4" w:rsidRDefault="00AB39F8" w:rsidP="00AB39F8">
      <w:pPr>
        <w:spacing w:line="360" w:lineRule="exact"/>
        <w:ind w:firstLine="412"/>
        <w:jc w:val="left"/>
      </w:pPr>
    </w:p>
    <w:p w14:paraId="319DD031" w14:textId="77777777" w:rsidR="00AB39F8" w:rsidRPr="009E36A4" w:rsidRDefault="00AB39F8" w:rsidP="00AB39F8">
      <w:pPr>
        <w:spacing w:line="360" w:lineRule="exact"/>
        <w:ind w:firstLine="412"/>
        <w:jc w:val="left"/>
      </w:pPr>
    </w:p>
    <w:p w14:paraId="0E48A492" w14:textId="77777777" w:rsidR="00AB39F8" w:rsidRPr="009E36A4" w:rsidRDefault="00AB39F8" w:rsidP="00AB39F8">
      <w:pPr>
        <w:spacing w:line="360" w:lineRule="exact"/>
        <w:ind w:firstLine="412"/>
        <w:jc w:val="left"/>
      </w:pPr>
    </w:p>
    <w:p w14:paraId="13DE346E" w14:textId="77777777" w:rsidR="00AB39F8" w:rsidRPr="009E36A4" w:rsidRDefault="00AB39F8" w:rsidP="00AB39F8">
      <w:pPr>
        <w:spacing w:line="360" w:lineRule="exact"/>
        <w:ind w:firstLine="412"/>
        <w:jc w:val="left"/>
      </w:pPr>
    </w:p>
    <w:p w14:paraId="4E8E2D10" w14:textId="77777777" w:rsidR="00AB39F8" w:rsidRPr="009E36A4" w:rsidRDefault="00AB39F8" w:rsidP="00AB39F8">
      <w:pPr>
        <w:spacing w:line="360" w:lineRule="exact"/>
        <w:ind w:firstLine="412"/>
        <w:jc w:val="left"/>
      </w:pPr>
    </w:p>
    <w:p w14:paraId="3F639521" w14:textId="77777777" w:rsidR="00E63EFB" w:rsidRPr="009E36A4" w:rsidRDefault="00E63EFB" w:rsidP="00AB39F8">
      <w:pPr>
        <w:spacing w:line="360" w:lineRule="exact"/>
        <w:ind w:firstLine="412"/>
        <w:jc w:val="left"/>
      </w:pPr>
    </w:p>
    <w:p w14:paraId="6A5CF66A" w14:textId="77777777" w:rsidR="00E63EFB" w:rsidRPr="009E36A4" w:rsidRDefault="00E63EFB" w:rsidP="00AB39F8">
      <w:pPr>
        <w:spacing w:line="360" w:lineRule="exact"/>
        <w:ind w:firstLine="412"/>
        <w:jc w:val="left"/>
      </w:pPr>
    </w:p>
    <w:p w14:paraId="0B664223" w14:textId="77777777" w:rsidR="00E63EFB" w:rsidRPr="009E36A4" w:rsidRDefault="00E63EFB" w:rsidP="00AB39F8">
      <w:pPr>
        <w:spacing w:line="360" w:lineRule="exact"/>
        <w:ind w:firstLine="412"/>
        <w:jc w:val="left"/>
      </w:pPr>
    </w:p>
    <w:p w14:paraId="6D03F554" w14:textId="77777777" w:rsidR="00E63EFB" w:rsidRPr="009E36A4" w:rsidRDefault="00E63EFB" w:rsidP="00AB39F8">
      <w:pPr>
        <w:spacing w:line="360" w:lineRule="exact"/>
        <w:ind w:firstLine="412"/>
        <w:jc w:val="left"/>
      </w:pPr>
    </w:p>
    <w:p w14:paraId="4BE795B2" w14:textId="77777777" w:rsidR="00E63EFB" w:rsidRPr="009E36A4" w:rsidRDefault="00E63EFB" w:rsidP="00AB39F8">
      <w:pPr>
        <w:spacing w:line="360" w:lineRule="exact"/>
        <w:ind w:firstLine="412"/>
        <w:jc w:val="left"/>
      </w:pPr>
    </w:p>
    <w:p w14:paraId="0E66A303" w14:textId="77777777" w:rsidR="00E63EFB" w:rsidRPr="009E36A4" w:rsidRDefault="00E63EFB" w:rsidP="00AB39F8">
      <w:pPr>
        <w:spacing w:line="360" w:lineRule="exact"/>
        <w:ind w:firstLine="412"/>
        <w:jc w:val="left"/>
      </w:pPr>
    </w:p>
    <w:p w14:paraId="1288594C" w14:textId="77777777" w:rsidR="00E63EFB" w:rsidRPr="009E36A4" w:rsidRDefault="00E63EFB" w:rsidP="00AB39F8">
      <w:pPr>
        <w:spacing w:line="360" w:lineRule="exact"/>
        <w:ind w:firstLine="412"/>
        <w:jc w:val="left"/>
      </w:pPr>
    </w:p>
    <w:p w14:paraId="13D67CB9" w14:textId="77777777" w:rsidR="00E63EFB" w:rsidRPr="009E36A4" w:rsidRDefault="00E63EFB" w:rsidP="00AB39F8">
      <w:pPr>
        <w:spacing w:line="360" w:lineRule="exact"/>
        <w:ind w:firstLine="412"/>
        <w:jc w:val="left"/>
      </w:pPr>
    </w:p>
    <w:p w14:paraId="267B7CF5" w14:textId="77777777" w:rsidR="00E63EFB" w:rsidRPr="009E36A4" w:rsidRDefault="00E63EFB" w:rsidP="00AB39F8">
      <w:pPr>
        <w:spacing w:line="360" w:lineRule="exact"/>
        <w:ind w:firstLine="412"/>
        <w:jc w:val="left"/>
      </w:pPr>
    </w:p>
    <w:p w14:paraId="6A757BDF" w14:textId="77777777" w:rsidR="00E63EFB" w:rsidRPr="009E36A4" w:rsidRDefault="00E63EFB" w:rsidP="00AB39F8">
      <w:pPr>
        <w:spacing w:line="360" w:lineRule="exact"/>
        <w:ind w:firstLine="412"/>
        <w:jc w:val="left"/>
      </w:pPr>
    </w:p>
    <w:p w14:paraId="381E150B" w14:textId="77777777" w:rsidR="00E63EFB" w:rsidRPr="009E36A4" w:rsidRDefault="00E63EFB" w:rsidP="00AB39F8">
      <w:pPr>
        <w:spacing w:line="360" w:lineRule="exact"/>
        <w:ind w:firstLine="412"/>
        <w:jc w:val="left"/>
      </w:pPr>
    </w:p>
    <w:p w14:paraId="751A2A93" w14:textId="77777777" w:rsidR="00E63EFB" w:rsidRPr="009E36A4" w:rsidRDefault="00E63EFB" w:rsidP="00AB39F8">
      <w:pPr>
        <w:spacing w:line="360" w:lineRule="exact"/>
        <w:ind w:firstLine="412"/>
        <w:jc w:val="left"/>
      </w:pPr>
    </w:p>
    <w:p w14:paraId="07E0329B" w14:textId="77777777" w:rsidR="00E63EFB" w:rsidRPr="009E36A4" w:rsidRDefault="00E63EFB" w:rsidP="00AB39F8">
      <w:pPr>
        <w:spacing w:line="360" w:lineRule="exact"/>
        <w:ind w:firstLine="412"/>
        <w:jc w:val="left"/>
      </w:pPr>
    </w:p>
    <w:p w14:paraId="3F0218AF" w14:textId="77777777" w:rsidR="00E63EFB" w:rsidRPr="009E36A4" w:rsidRDefault="00E63EFB" w:rsidP="00AB39F8">
      <w:pPr>
        <w:spacing w:line="360" w:lineRule="exact"/>
        <w:ind w:firstLine="412"/>
        <w:jc w:val="left"/>
      </w:pPr>
    </w:p>
    <w:p w14:paraId="4E79CA24" w14:textId="77777777" w:rsidR="00E63EFB" w:rsidRPr="009E36A4" w:rsidRDefault="00E63EFB" w:rsidP="00AB39F8">
      <w:pPr>
        <w:spacing w:line="360" w:lineRule="exact"/>
        <w:ind w:firstLine="412"/>
        <w:jc w:val="left"/>
      </w:pPr>
    </w:p>
    <w:p w14:paraId="314C9561" w14:textId="77777777" w:rsidR="00E63EFB" w:rsidRPr="009E36A4" w:rsidRDefault="00E63EFB" w:rsidP="00AB39F8">
      <w:pPr>
        <w:spacing w:line="360" w:lineRule="exact"/>
        <w:ind w:firstLine="412"/>
        <w:jc w:val="left"/>
      </w:pPr>
    </w:p>
    <w:p w14:paraId="620B7CF5" w14:textId="77777777" w:rsidR="00E63EFB" w:rsidRPr="009E36A4" w:rsidRDefault="00E63EFB" w:rsidP="00AB39F8">
      <w:pPr>
        <w:spacing w:line="360" w:lineRule="exact"/>
        <w:ind w:firstLine="412"/>
        <w:jc w:val="left"/>
      </w:pPr>
    </w:p>
    <w:p w14:paraId="6DC5B139" w14:textId="77777777" w:rsidR="00E63EFB" w:rsidRPr="009E36A4" w:rsidRDefault="00E63EFB" w:rsidP="00AB39F8">
      <w:pPr>
        <w:spacing w:line="360" w:lineRule="exact"/>
        <w:ind w:firstLine="412"/>
        <w:jc w:val="left"/>
      </w:pPr>
    </w:p>
    <w:p w14:paraId="542CB8F7" w14:textId="77777777" w:rsidR="00E63EFB" w:rsidRPr="009E36A4" w:rsidRDefault="00E63EFB" w:rsidP="00AB39F8">
      <w:pPr>
        <w:spacing w:line="360" w:lineRule="exact"/>
        <w:ind w:firstLine="412"/>
        <w:jc w:val="left"/>
      </w:pPr>
    </w:p>
    <w:p w14:paraId="52C0ACE1" w14:textId="77777777" w:rsidR="00E63EFB" w:rsidRPr="009E36A4" w:rsidRDefault="00E63EFB" w:rsidP="00AB39F8">
      <w:pPr>
        <w:spacing w:line="360" w:lineRule="exact"/>
        <w:ind w:firstLine="412"/>
        <w:jc w:val="left"/>
      </w:pPr>
    </w:p>
    <w:p w14:paraId="44B502B6" w14:textId="77777777" w:rsidR="00E63EFB" w:rsidRPr="009E36A4" w:rsidRDefault="00E63EFB" w:rsidP="00AB39F8">
      <w:pPr>
        <w:spacing w:line="360" w:lineRule="exact"/>
        <w:ind w:firstLine="412"/>
        <w:jc w:val="left"/>
      </w:pPr>
    </w:p>
    <w:p w14:paraId="6F35EB30" w14:textId="77777777" w:rsidR="00E63EFB" w:rsidRPr="009E36A4" w:rsidRDefault="00E63EFB" w:rsidP="00AB39F8">
      <w:pPr>
        <w:spacing w:line="360" w:lineRule="exact"/>
        <w:ind w:firstLine="412"/>
        <w:jc w:val="left"/>
      </w:pPr>
    </w:p>
    <w:p w14:paraId="028C7FEF" w14:textId="77777777" w:rsidR="00E63EFB" w:rsidRPr="009E36A4" w:rsidRDefault="00E63EFB" w:rsidP="00AB39F8">
      <w:pPr>
        <w:spacing w:line="360" w:lineRule="exact"/>
        <w:ind w:firstLine="412"/>
        <w:jc w:val="left"/>
      </w:pPr>
    </w:p>
    <w:p w14:paraId="6314B216" w14:textId="77777777" w:rsidR="00A23AA5" w:rsidRPr="009E36A4" w:rsidRDefault="00A23AA5" w:rsidP="00D06896">
      <w:pPr>
        <w:pStyle w:val="1"/>
        <w:spacing w:beforeLines="50" w:before="156" w:afterLines="50" w:after="156" w:line="360" w:lineRule="exact"/>
        <w:jc w:val="center"/>
        <w:rPr>
          <w:noProof/>
        </w:rPr>
      </w:pPr>
    </w:p>
    <w:p w14:paraId="2C00F407" w14:textId="77777777" w:rsidR="00D06896" w:rsidRPr="009E36A4" w:rsidRDefault="00812C4D" w:rsidP="00D06896">
      <w:pPr>
        <w:pStyle w:val="1"/>
        <w:spacing w:beforeLines="50" w:before="156" w:afterLines="50" w:after="156" w:line="360" w:lineRule="exact"/>
        <w:jc w:val="center"/>
        <w:rPr>
          <w:rFonts w:eastAsia="黑体" w:cs="Arial"/>
          <w:b w:val="0"/>
          <w:i w:val="0"/>
        </w:rPr>
      </w:pPr>
      <w:bookmarkStart w:id="94" w:name="_Toc484634833"/>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95" w:name="结论和展望"/>
      <w:r w:rsidR="00D06896" w:rsidRPr="009E36A4">
        <w:rPr>
          <w:rFonts w:eastAsia="黑体" w:cs="Arial"/>
          <w:b w:val="0"/>
          <w:i w:val="0"/>
        </w:rPr>
        <w:t>结论和展望</w:t>
      </w:r>
      <w:bookmarkEnd w:id="94"/>
      <w:bookmarkEnd w:id="95"/>
    </w:p>
    <w:p w14:paraId="3B9E6897" w14:textId="77777777" w:rsidR="00576E23" w:rsidRPr="009E36A4" w:rsidRDefault="00812C4D" w:rsidP="00D06896">
      <w:pPr>
        <w:pStyle w:val="2"/>
        <w:spacing w:beforeLines="50" w:before="156" w:afterLines="50" w:after="156" w:line="360" w:lineRule="exact"/>
        <w:rPr>
          <w:rFonts w:eastAsia="黑体" w:cs="Arial"/>
          <w:b w:val="0"/>
          <w:i w:val="0"/>
        </w:rPr>
      </w:pPr>
      <w:bookmarkStart w:id="96" w:name="_Toc261510898"/>
      <w:bookmarkStart w:id="97" w:name="_Toc484634834"/>
      <w:bookmarkStart w:id="98" w:name="结论"/>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96"/>
      <w:bookmarkEnd w:id="97"/>
    </w:p>
    <w:bookmarkEnd w:id="98"/>
    <w:p w14:paraId="471F3D99" w14:textId="77777777"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99" w:name="展望"/>
    </w:p>
    <w:p w14:paraId="148B0122" w14:textId="77777777" w:rsidR="00232EF0" w:rsidRPr="009E36A4" w:rsidRDefault="00232EF0" w:rsidP="006250D8">
      <w:pPr>
        <w:spacing w:line="360" w:lineRule="exact"/>
        <w:ind w:firstLine="420"/>
      </w:pPr>
      <w:r w:rsidRPr="009E36A4">
        <w:rPr>
          <w:rFonts w:hint="eastAsia"/>
        </w:rPr>
        <w:t>本文完成的工作主要如下：</w:t>
      </w:r>
    </w:p>
    <w:p w14:paraId="33B73411" w14:textId="77777777"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14:paraId="16554B4B" w14:textId="77777777"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14:paraId="61362AED" w14:textId="77777777"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14:paraId="7619A627" w14:textId="77777777"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得各模块能根据网络中的控制报文满足相应操作，从而实现系统的功能。</w:t>
      </w:r>
    </w:p>
    <w:p w14:paraId="51082120" w14:textId="77777777"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14:paraId="3FEBA550" w14:textId="77777777" w:rsidR="00D06896" w:rsidRPr="009E36A4" w:rsidRDefault="00812C4D" w:rsidP="00D06896">
      <w:pPr>
        <w:pStyle w:val="2"/>
        <w:spacing w:beforeLines="50" w:before="156" w:afterLines="50" w:after="156" w:line="360" w:lineRule="exact"/>
        <w:rPr>
          <w:rFonts w:eastAsia="黑体" w:cs="Arial"/>
          <w:b w:val="0"/>
          <w:i w:val="0"/>
        </w:rPr>
      </w:pPr>
      <w:bookmarkStart w:id="100" w:name="_Toc261510899"/>
      <w:bookmarkStart w:id="101" w:name="_Toc484634835"/>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100"/>
      <w:r w:rsidR="00052285" w:rsidRPr="009E36A4">
        <w:rPr>
          <w:rFonts w:eastAsia="黑体" w:cs="Arial" w:hint="eastAsia"/>
          <w:b w:val="0"/>
          <w:i w:val="0"/>
          <w:lang w:eastAsia="zh-CN"/>
        </w:rPr>
        <w:t>进一步的工作</w:t>
      </w:r>
      <w:bookmarkEnd w:id="101"/>
    </w:p>
    <w:bookmarkEnd w:id="99"/>
    <w:p w14:paraId="6B36EE83" w14:textId="7DC8972A" w:rsidR="00FB15AF" w:rsidRDefault="00052285" w:rsidP="00FB15AF">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w:t>
      </w:r>
      <w:r w:rsidR="00FB15AF">
        <w:rPr>
          <w:rFonts w:hint="eastAsia"/>
        </w:rPr>
        <w:t>，这些工作需要具体在以后的后续工作中作进一步的改进，现列举如下：</w:t>
      </w:r>
    </w:p>
    <w:p w14:paraId="135C177A" w14:textId="7674299C" w:rsidR="00FB15AF" w:rsidRPr="009E36A4" w:rsidRDefault="00FB15AF" w:rsidP="00FB15AF">
      <w:pPr>
        <w:spacing w:line="360" w:lineRule="exact"/>
        <w:ind w:firstLine="435"/>
      </w:pPr>
      <w:r>
        <w:rPr>
          <w:rFonts w:hint="eastAsia"/>
        </w:rPr>
        <w:t>（</w:t>
      </w:r>
      <w:r>
        <w:rPr>
          <w:rFonts w:hint="eastAsia"/>
        </w:rPr>
        <w:t>1</w:t>
      </w:r>
      <w:r>
        <w:rPr>
          <w:rFonts w:hint="eastAsia"/>
        </w:rPr>
        <w:t>）硬件设计部分虽然能实现基本功能，但是并没有考虑到电磁干扰</w:t>
      </w:r>
      <w:r w:rsidR="00B445FE">
        <w:rPr>
          <w:rFonts w:hint="eastAsia"/>
        </w:rPr>
        <w:t>的问题。在实际运行构成中，电磁干扰会对</w:t>
      </w:r>
      <w:r w:rsidR="00B445FE">
        <w:rPr>
          <w:rFonts w:hint="eastAsia"/>
        </w:rPr>
        <w:t>CCBII</w:t>
      </w:r>
      <w:r w:rsidR="00B445FE">
        <w:rPr>
          <w:rFonts w:hint="eastAsia"/>
        </w:rPr>
        <w:t>制动机网络的运行构成很大的干扰，因此这一部分在以后的工作中是很有必要解决的。</w:t>
      </w:r>
    </w:p>
    <w:p w14:paraId="04634C8F" w14:textId="6A6DA8BE" w:rsidR="00FB15AF" w:rsidRPr="009E36A4" w:rsidRDefault="00FB15AF" w:rsidP="00FB15AF">
      <w:pPr>
        <w:spacing w:line="360" w:lineRule="exact"/>
        <w:ind w:firstLineChars="200" w:firstLine="420"/>
        <w:jc w:val="left"/>
      </w:pPr>
      <w:r>
        <w:rPr>
          <w:rFonts w:hint="eastAsia"/>
        </w:rPr>
        <w:t>（</w:t>
      </w:r>
      <w:r>
        <w:rPr>
          <w:rFonts w:hint="eastAsia"/>
        </w:rPr>
        <w:t>2</w:t>
      </w:r>
      <w:r>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14:paraId="261D47A2" w14:textId="519CC18B" w:rsidR="00392C17" w:rsidRPr="009E36A4" w:rsidRDefault="00392C17" w:rsidP="00392C17">
      <w:pPr>
        <w:spacing w:line="360" w:lineRule="exact"/>
        <w:ind w:firstLineChars="200" w:firstLine="420"/>
        <w:jc w:val="left"/>
      </w:pPr>
      <w:r w:rsidRPr="009E36A4">
        <w:rPr>
          <w:rFonts w:hint="eastAsia"/>
        </w:rPr>
        <w:t>（</w:t>
      </w:r>
      <w:r w:rsidR="00FB15AF">
        <w:rPr>
          <w:rFonts w:hint="eastAsia"/>
        </w:rPr>
        <w:t>3</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14:paraId="4C51CADF" w14:textId="0887BCB5" w:rsidR="00E83DF5" w:rsidRPr="009E36A4" w:rsidRDefault="006E3373" w:rsidP="00AE248B">
      <w:pPr>
        <w:spacing w:line="360" w:lineRule="exact"/>
        <w:ind w:firstLineChars="200" w:firstLine="420"/>
        <w:jc w:val="left"/>
      </w:pPr>
      <w:r w:rsidRPr="009E36A4">
        <w:rPr>
          <w:rFonts w:hint="eastAsia"/>
        </w:rPr>
        <w:lastRenderedPageBreak/>
        <w:t>（</w:t>
      </w:r>
      <w:r w:rsidR="00FB15AF">
        <w:rPr>
          <w:rFonts w:hint="eastAsia"/>
        </w:rPr>
        <w:t>4</w:t>
      </w:r>
      <w:r w:rsidRPr="009E36A4">
        <w:rPr>
          <w:rFonts w:hint="eastAsia"/>
        </w:rPr>
        <w:t>）本文设计的</w:t>
      </w:r>
      <w:r w:rsidRPr="009E36A4">
        <w:rPr>
          <w:rFonts w:hint="eastAsia"/>
        </w:rPr>
        <w:t>CCBII</w:t>
      </w:r>
      <w:r w:rsidR="00315CF5">
        <w:rPr>
          <w:rFonts w:hint="eastAsia"/>
        </w:rPr>
        <w:t>制动机目前只有本机模式下的</w:t>
      </w:r>
      <w:r w:rsidRPr="009E36A4">
        <w:rPr>
          <w:rFonts w:hint="eastAsia"/>
        </w:rPr>
        <w:t>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w:t>
      </w:r>
      <w:r w:rsidR="001D3993">
        <w:rPr>
          <w:rFonts w:hint="eastAsia"/>
        </w:rPr>
        <w:t>不同状态</w:t>
      </w:r>
      <w:r w:rsidR="00370964" w:rsidRPr="009E36A4">
        <w:rPr>
          <w:rFonts w:hint="eastAsia"/>
        </w:rPr>
        <w:t>，但由于时间和实验条件的限制，这</w:t>
      </w:r>
      <w:r w:rsidR="007D6D14">
        <w:rPr>
          <w:rFonts w:hint="eastAsia"/>
        </w:rPr>
        <w:t>些功能没有添加</w:t>
      </w:r>
      <w:r w:rsidR="0094046A" w:rsidRPr="009E36A4">
        <w:rPr>
          <w:rFonts w:hint="eastAsia"/>
        </w:rPr>
        <w:t>。</w:t>
      </w:r>
    </w:p>
    <w:p w14:paraId="78E0AF9D" w14:textId="10487C6A" w:rsidR="00D06896" w:rsidRDefault="00D06896" w:rsidP="00D06896">
      <w:pPr>
        <w:pStyle w:val="1"/>
        <w:spacing w:beforeLines="50" w:before="156" w:afterLines="50" w:after="156" w:line="360" w:lineRule="exact"/>
        <w:jc w:val="center"/>
        <w:rPr>
          <w:rFonts w:eastAsia="黑体" w:cs="Arial"/>
          <w:b w:val="0"/>
          <w:i w:val="0"/>
        </w:rPr>
      </w:pPr>
    </w:p>
    <w:p w14:paraId="47D9AD86" w14:textId="06C70423" w:rsidR="00D15A8C" w:rsidRDefault="00D15A8C" w:rsidP="00D15A8C">
      <w:pPr>
        <w:rPr>
          <w:lang w:val="x-none" w:eastAsia="x-none"/>
        </w:rPr>
      </w:pPr>
    </w:p>
    <w:p w14:paraId="1BF66FEF" w14:textId="004F27A7" w:rsidR="00D15A8C" w:rsidRDefault="00D15A8C" w:rsidP="00D15A8C">
      <w:pPr>
        <w:rPr>
          <w:lang w:val="x-none" w:eastAsia="x-none"/>
        </w:rPr>
      </w:pPr>
    </w:p>
    <w:p w14:paraId="77B0D8DA" w14:textId="44AB150F" w:rsidR="00D15A8C" w:rsidRDefault="00D15A8C" w:rsidP="00D15A8C">
      <w:pPr>
        <w:rPr>
          <w:lang w:val="x-none" w:eastAsia="x-none"/>
        </w:rPr>
      </w:pPr>
    </w:p>
    <w:p w14:paraId="7253B9FC" w14:textId="6C65AA28" w:rsidR="00D15A8C" w:rsidRDefault="00D15A8C" w:rsidP="00D15A8C">
      <w:pPr>
        <w:rPr>
          <w:lang w:val="x-none" w:eastAsia="x-none"/>
        </w:rPr>
      </w:pPr>
    </w:p>
    <w:p w14:paraId="133DA2EB" w14:textId="3F97965D" w:rsidR="00D15A8C" w:rsidRDefault="00D15A8C" w:rsidP="00D15A8C">
      <w:pPr>
        <w:rPr>
          <w:lang w:val="x-none" w:eastAsia="x-none"/>
        </w:rPr>
      </w:pPr>
    </w:p>
    <w:p w14:paraId="357033D8" w14:textId="2803B681" w:rsidR="00D15A8C" w:rsidRDefault="00D15A8C" w:rsidP="00D15A8C">
      <w:pPr>
        <w:rPr>
          <w:lang w:val="x-none" w:eastAsia="x-none"/>
        </w:rPr>
      </w:pPr>
    </w:p>
    <w:p w14:paraId="317D316E" w14:textId="4609A02A" w:rsidR="00D15A8C" w:rsidRDefault="00D15A8C" w:rsidP="00D15A8C">
      <w:pPr>
        <w:rPr>
          <w:lang w:val="x-none" w:eastAsia="x-none"/>
        </w:rPr>
      </w:pPr>
    </w:p>
    <w:p w14:paraId="7A525641" w14:textId="106D6CB6" w:rsidR="00D15A8C" w:rsidRDefault="00D15A8C" w:rsidP="00D15A8C">
      <w:pPr>
        <w:rPr>
          <w:lang w:val="x-none" w:eastAsia="x-none"/>
        </w:rPr>
      </w:pPr>
    </w:p>
    <w:p w14:paraId="50F0372A" w14:textId="0AAB1666" w:rsidR="00D15A8C" w:rsidRDefault="00D15A8C" w:rsidP="00D15A8C">
      <w:pPr>
        <w:rPr>
          <w:lang w:val="x-none" w:eastAsia="x-none"/>
        </w:rPr>
      </w:pPr>
    </w:p>
    <w:p w14:paraId="6087035F" w14:textId="7E5523CB" w:rsidR="00D15A8C" w:rsidRDefault="00D15A8C" w:rsidP="00D15A8C">
      <w:pPr>
        <w:rPr>
          <w:lang w:val="x-none" w:eastAsia="x-none"/>
        </w:rPr>
      </w:pPr>
    </w:p>
    <w:p w14:paraId="234B3156" w14:textId="0165A6D1" w:rsidR="00D15A8C" w:rsidRDefault="00D15A8C" w:rsidP="00D15A8C">
      <w:pPr>
        <w:rPr>
          <w:lang w:val="x-none" w:eastAsia="x-none"/>
        </w:rPr>
      </w:pPr>
    </w:p>
    <w:p w14:paraId="33BD40E5" w14:textId="05018D10" w:rsidR="00D15A8C" w:rsidRDefault="00D15A8C" w:rsidP="00D15A8C">
      <w:pPr>
        <w:rPr>
          <w:lang w:val="x-none" w:eastAsia="x-none"/>
        </w:rPr>
      </w:pPr>
    </w:p>
    <w:p w14:paraId="278D445A" w14:textId="7B129D88" w:rsidR="00D15A8C" w:rsidRDefault="00D15A8C" w:rsidP="00D15A8C">
      <w:pPr>
        <w:rPr>
          <w:lang w:val="x-none" w:eastAsia="x-none"/>
        </w:rPr>
      </w:pPr>
    </w:p>
    <w:p w14:paraId="14326DC2" w14:textId="5204A5D3" w:rsidR="00D15A8C" w:rsidRDefault="00D15A8C" w:rsidP="00D15A8C">
      <w:pPr>
        <w:rPr>
          <w:lang w:val="x-none" w:eastAsia="x-none"/>
        </w:rPr>
      </w:pPr>
    </w:p>
    <w:p w14:paraId="175A80CC" w14:textId="6E8005B1" w:rsidR="00D15A8C" w:rsidRDefault="00D15A8C" w:rsidP="00D15A8C">
      <w:pPr>
        <w:rPr>
          <w:lang w:val="x-none" w:eastAsia="x-none"/>
        </w:rPr>
      </w:pPr>
    </w:p>
    <w:p w14:paraId="406747D8" w14:textId="042805A3" w:rsidR="00D15A8C" w:rsidRDefault="00D15A8C" w:rsidP="00D15A8C">
      <w:pPr>
        <w:rPr>
          <w:lang w:val="x-none" w:eastAsia="x-none"/>
        </w:rPr>
      </w:pPr>
    </w:p>
    <w:p w14:paraId="0E6CE661" w14:textId="55D9AEA3" w:rsidR="00D15A8C" w:rsidRDefault="00D15A8C" w:rsidP="00D15A8C">
      <w:pPr>
        <w:rPr>
          <w:lang w:val="x-none" w:eastAsia="x-none"/>
        </w:rPr>
      </w:pPr>
    </w:p>
    <w:p w14:paraId="1B0D7749" w14:textId="1410AC52" w:rsidR="00D15A8C" w:rsidRDefault="00D15A8C" w:rsidP="00D15A8C">
      <w:pPr>
        <w:rPr>
          <w:lang w:val="x-none" w:eastAsia="x-none"/>
        </w:rPr>
      </w:pPr>
    </w:p>
    <w:p w14:paraId="5EAF8F71" w14:textId="3AF3844D" w:rsidR="00D15A8C" w:rsidRDefault="00D15A8C" w:rsidP="00D15A8C">
      <w:pPr>
        <w:rPr>
          <w:lang w:val="x-none" w:eastAsia="x-none"/>
        </w:rPr>
      </w:pPr>
    </w:p>
    <w:p w14:paraId="2B2750EB" w14:textId="70E5D7AC" w:rsidR="00D15A8C" w:rsidRDefault="00D15A8C" w:rsidP="00D15A8C">
      <w:pPr>
        <w:rPr>
          <w:lang w:val="x-none" w:eastAsia="x-none"/>
        </w:rPr>
      </w:pPr>
    </w:p>
    <w:p w14:paraId="3C8FE74F" w14:textId="787EA5DF" w:rsidR="00D15A8C" w:rsidRDefault="00D15A8C" w:rsidP="00D15A8C">
      <w:pPr>
        <w:rPr>
          <w:lang w:val="x-none" w:eastAsia="x-none"/>
        </w:rPr>
      </w:pPr>
    </w:p>
    <w:p w14:paraId="2DAE5612" w14:textId="41857C68" w:rsidR="00D15A8C" w:rsidRDefault="00D15A8C" w:rsidP="00D15A8C">
      <w:pPr>
        <w:rPr>
          <w:lang w:val="x-none" w:eastAsia="x-none"/>
        </w:rPr>
      </w:pPr>
    </w:p>
    <w:p w14:paraId="390286C9" w14:textId="34DDAC86" w:rsidR="00D15A8C" w:rsidRDefault="00D15A8C" w:rsidP="00D15A8C">
      <w:pPr>
        <w:rPr>
          <w:lang w:val="x-none" w:eastAsia="x-none"/>
        </w:rPr>
      </w:pPr>
    </w:p>
    <w:p w14:paraId="37305DDB" w14:textId="48613325" w:rsidR="00D15A8C" w:rsidRDefault="00D15A8C" w:rsidP="00D15A8C">
      <w:pPr>
        <w:rPr>
          <w:lang w:val="x-none" w:eastAsia="x-none"/>
        </w:rPr>
      </w:pPr>
    </w:p>
    <w:p w14:paraId="53F3E23D" w14:textId="7C961AD4" w:rsidR="00D15A8C" w:rsidRDefault="00D15A8C" w:rsidP="00D15A8C">
      <w:pPr>
        <w:rPr>
          <w:lang w:val="x-none" w:eastAsia="x-none"/>
        </w:rPr>
      </w:pPr>
    </w:p>
    <w:p w14:paraId="25902C21" w14:textId="56633522" w:rsidR="00D15A8C" w:rsidRDefault="00D15A8C" w:rsidP="00D15A8C">
      <w:pPr>
        <w:rPr>
          <w:lang w:val="x-none" w:eastAsia="x-none"/>
        </w:rPr>
      </w:pPr>
    </w:p>
    <w:p w14:paraId="36FA49AC" w14:textId="5F5429F3" w:rsidR="00D15A8C" w:rsidRDefault="00D15A8C" w:rsidP="00D15A8C">
      <w:pPr>
        <w:rPr>
          <w:lang w:val="x-none" w:eastAsia="x-none"/>
        </w:rPr>
      </w:pPr>
    </w:p>
    <w:p w14:paraId="3ADA2C6A" w14:textId="2765EAA3" w:rsidR="00D15A8C" w:rsidRDefault="00D15A8C" w:rsidP="00D15A8C">
      <w:pPr>
        <w:rPr>
          <w:lang w:val="x-none" w:eastAsia="x-none"/>
        </w:rPr>
      </w:pPr>
    </w:p>
    <w:p w14:paraId="0BE7302E" w14:textId="352AF873" w:rsidR="00D15A8C" w:rsidRDefault="00D15A8C" w:rsidP="00D15A8C">
      <w:pPr>
        <w:rPr>
          <w:lang w:val="x-none" w:eastAsia="x-none"/>
        </w:rPr>
      </w:pPr>
    </w:p>
    <w:p w14:paraId="4C8A2BAB" w14:textId="5BF7DC4D" w:rsidR="00D15A8C" w:rsidRDefault="00D15A8C" w:rsidP="00D15A8C">
      <w:pPr>
        <w:rPr>
          <w:lang w:val="x-none" w:eastAsia="x-none"/>
        </w:rPr>
      </w:pPr>
    </w:p>
    <w:p w14:paraId="4ECB5103" w14:textId="567008E3" w:rsidR="00D15A8C" w:rsidRDefault="00D15A8C" w:rsidP="00D15A8C">
      <w:pPr>
        <w:rPr>
          <w:lang w:val="x-none" w:eastAsia="x-none"/>
        </w:rPr>
      </w:pPr>
    </w:p>
    <w:p w14:paraId="2311E09B" w14:textId="09B3203F" w:rsidR="00D15A8C" w:rsidRDefault="00D15A8C" w:rsidP="00D15A8C">
      <w:pPr>
        <w:rPr>
          <w:lang w:val="x-none" w:eastAsia="x-none"/>
        </w:rPr>
      </w:pPr>
    </w:p>
    <w:p w14:paraId="37E8BBF9" w14:textId="68540932" w:rsidR="00D15A8C" w:rsidRDefault="00D15A8C" w:rsidP="00D15A8C">
      <w:pPr>
        <w:rPr>
          <w:lang w:val="x-none" w:eastAsia="x-none"/>
        </w:rPr>
      </w:pPr>
    </w:p>
    <w:p w14:paraId="7AF1AF95" w14:textId="6A879DB8" w:rsidR="00D15A8C" w:rsidRDefault="00D15A8C" w:rsidP="00D15A8C">
      <w:pPr>
        <w:rPr>
          <w:lang w:val="x-none" w:eastAsia="x-none"/>
        </w:rPr>
      </w:pPr>
    </w:p>
    <w:p w14:paraId="6FBA99F2" w14:textId="28164A70" w:rsidR="00D15A8C" w:rsidRDefault="00D15A8C" w:rsidP="00D15A8C">
      <w:pPr>
        <w:rPr>
          <w:lang w:val="x-none" w:eastAsia="x-none"/>
        </w:rPr>
      </w:pPr>
    </w:p>
    <w:p w14:paraId="7A32838D" w14:textId="50C178E5" w:rsidR="00D15A8C" w:rsidRDefault="00D15A8C" w:rsidP="00D15A8C">
      <w:pPr>
        <w:rPr>
          <w:lang w:val="x-none" w:eastAsia="x-none"/>
        </w:rPr>
      </w:pPr>
    </w:p>
    <w:p w14:paraId="00F79D1D" w14:textId="24F5514A" w:rsidR="00D15A8C" w:rsidRPr="00D15A8C" w:rsidRDefault="00D15A8C" w:rsidP="00D15A8C">
      <w:pPr>
        <w:rPr>
          <w:lang w:val="x-none" w:eastAsia="x-none"/>
        </w:rPr>
      </w:pPr>
    </w:p>
    <w:p w14:paraId="5EBE1BBC" w14:textId="77777777" w:rsidR="00D06896" w:rsidRPr="009E36A4" w:rsidRDefault="00D06896" w:rsidP="00D06896">
      <w:pPr>
        <w:pStyle w:val="1"/>
        <w:spacing w:beforeLines="50" w:before="156" w:afterLines="50" w:after="156" w:line="360" w:lineRule="exact"/>
        <w:jc w:val="center"/>
        <w:rPr>
          <w:rFonts w:eastAsia="黑体" w:cs="Arial"/>
          <w:b w:val="0"/>
          <w:i w:val="0"/>
        </w:rPr>
      </w:pPr>
      <w:bookmarkStart w:id="102" w:name="_Toc484634836"/>
      <w:r w:rsidRPr="009E36A4">
        <w:rPr>
          <w:rFonts w:eastAsia="黑体" w:cs="Arial" w:hint="eastAsia"/>
          <w:b w:val="0"/>
          <w:i w:val="0"/>
        </w:rPr>
        <w:t>参考文献</w:t>
      </w:r>
      <w:bookmarkEnd w:id="102"/>
    </w:p>
    <w:p w14:paraId="3E3AE552" w14:textId="77777777"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14:paraId="747C5573" w14:textId="77777777"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14:paraId="60E714BC" w14:textId="77777777"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14:paraId="1C136929" w14:textId="77777777" w:rsidR="00851FCD" w:rsidRPr="009E36A4" w:rsidRDefault="00851FCD" w:rsidP="0055063F">
      <w:pPr>
        <w:adjustRightInd/>
        <w:spacing w:line="320" w:lineRule="exact"/>
        <w:textAlignment w:val="auto"/>
      </w:pPr>
      <w:r w:rsidRPr="009E36A4">
        <w:t>[4]</w:t>
      </w:r>
      <w:bookmarkStart w:id="103"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03"/>
    </w:p>
    <w:p w14:paraId="2FB5FCD9"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14:paraId="73B1D8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14:paraId="08BBBA3C"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14:paraId="24E43530" w14:textId="77777777"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14:paraId="61D93E6A" w14:textId="77777777"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14:paraId="663C4963" w14:textId="77777777"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14:paraId="31D855D9" w14:textId="77777777"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 xml:space="preserve">[11]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14:paraId="53623B79" w14:textId="77777777"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w:t>
      </w:r>
      <w:r w:rsidRPr="009E36A4">
        <w:t>自动化专业</w:t>
      </w:r>
      <w:r w:rsidRPr="009E36A4">
        <w:t xml:space="preserve">)[M]. </w:t>
      </w:r>
      <w:r w:rsidRPr="009E36A4">
        <w:t>电子工业出版社</w:t>
      </w:r>
      <w:r w:rsidRPr="009E36A4">
        <w:t>, 2008.</w:t>
      </w:r>
    </w:p>
    <w:p w14:paraId="7A908265" w14:textId="77777777" w:rsidR="00AF4366" w:rsidRPr="009E36A4" w:rsidRDefault="00AF4366" w:rsidP="00AD18CC">
      <w:pPr>
        <w:tabs>
          <w:tab w:val="num" w:pos="540"/>
        </w:tabs>
        <w:kinsoku w:val="0"/>
        <w:overflowPunct w:val="0"/>
        <w:spacing w:line="360" w:lineRule="exact"/>
        <w:ind w:rightChars="-6" w:right="-13"/>
      </w:pPr>
      <w:r w:rsidRPr="009E36A4">
        <w:rPr>
          <w:rFonts w:hint="eastAsia"/>
        </w:rPr>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2016.</w:t>
      </w:r>
    </w:p>
    <w:p w14:paraId="14E75D0C" w14:textId="77777777"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14:paraId="0AE94EAF"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14:paraId="337C4154" w14:textId="77777777" w:rsidR="00EC2214" w:rsidRPr="009E36A4" w:rsidRDefault="008B31DA" w:rsidP="00EC2214">
      <w:pPr>
        <w:tabs>
          <w:tab w:val="num" w:pos="540"/>
        </w:tabs>
        <w:kinsoku w:val="0"/>
        <w:overflowPunct w:val="0"/>
        <w:spacing w:line="360" w:lineRule="exact"/>
        <w:ind w:left="420" w:rightChars="-6" w:right="-13" w:hangingChars="200" w:hanging="420"/>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14:paraId="40E2FE5F" w14:textId="77777777" w:rsidR="00EC2214" w:rsidRPr="009E36A4" w:rsidRDefault="00EC2214" w:rsidP="008B31DA">
      <w:pPr>
        <w:tabs>
          <w:tab w:val="num" w:pos="540"/>
        </w:tabs>
        <w:kinsoku w:val="0"/>
        <w:overflowPunct w:val="0"/>
        <w:spacing w:line="360" w:lineRule="exact"/>
        <w:ind w:left="420" w:rightChars="-6" w:right="-13" w:hangingChars="200" w:hanging="420"/>
      </w:pPr>
    </w:p>
    <w:p w14:paraId="5F45479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SV itturi Some features of two fieldbuses of the IEC 61158 standard[J] . Computer Standards and Interfaces, 2000, 22(3): 203 -205</w:t>
      </w:r>
    </w:p>
    <w:p w14:paraId="7FD87E3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G Cena, C Demartini, A Valenzano. On the performances of two popular fieldbuses[ J]. IEEE Workshop Factory Communication Systems (WFCS'97)1997(10): 177 - 186 .</w:t>
      </w:r>
    </w:p>
    <w:p w14:paraId="2F6DEDD3"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14:paraId="27499132"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14:paraId="4C53E0F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xml:space="preserve">, </w:t>
      </w:r>
      <w:r w:rsidRPr="009E36A4">
        <w:rPr>
          <w:rFonts w:hint="eastAsia"/>
        </w:rPr>
        <w:lastRenderedPageBreak/>
        <w:t>2007.</w:t>
      </w:r>
    </w:p>
    <w:p w14:paraId="48EA273E"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xml:space="preserve">. CANopen </w:t>
      </w:r>
      <w:r w:rsidRPr="009E36A4">
        <w:t>总线协议在地铁通信网络中的应用</w:t>
      </w:r>
      <w:r w:rsidRPr="009E36A4">
        <w:t xml:space="preserve"> [J]. </w:t>
      </w:r>
      <w:r w:rsidRPr="009E36A4">
        <w:t>可编程控制器与工厂自动化</w:t>
      </w:r>
      <w:r w:rsidRPr="009E36A4">
        <w:t xml:space="preserve"> (PLC FA), 2010 (003): 107-110.</w:t>
      </w:r>
    </w:p>
    <w:p w14:paraId="59F04240"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14:paraId="712A6B16"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14:paraId="035B2308"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14:paraId="5A5B9D15" w14:textId="77777777"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14:paraId="07A60ACB" w14:textId="77777777" w:rsidR="00D06896" w:rsidRPr="009E36A4" w:rsidRDefault="00D06896" w:rsidP="00D06896">
      <w:pPr>
        <w:spacing w:line="360" w:lineRule="exact"/>
        <w:jc w:val="left"/>
        <w:rPr>
          <w:rFonts w:eastAsia="黑体"/>
          <w:b/>
          <w:sz w:val="28"/>
          <w:szCs w:val="28"/>
        </w:rPr>
      </w:pPr>
      <w:r w:rsidRPr="009E36A4">
        <w:br w:type="page"/>
      </w:r>
      <w:bookmarkStart w:id="104" w:name="致谢"/>
    </w:p>
    <w:p w14:paraId="07F8D143" w14:textId="77777777" w:rsidR="00AE248B" w:rsidRPr="009E36A4" w:rsidRDefault="00D06896" w:rsidP="00AE248B">
      <w:pPr>
        <w:pStyle w:val="1"/>
        <w:spacing w:beforeLines="50" w:before="156" w:afterLines="50" w:after="156" w:line="360" w:lineRule="exact"/>
        <w:jc w:val="center"/>
        <w:rPr>
          <w:rFonts w:eastAsia="黑体" w:cs="Arial"/>
          <w:b w:val="0"/>
          <w:i w:val="0"/>
        </w:rPr>
      </w:pPr>
      <w:bookmarkStart w:id="105" w:name="_Toc261510901"/>
      <w:bookmarkStart w:id="106" w:name="_Toc484634837"/>
      <w:r w:rsidRPr="009E36A4">
        <w:rPr>
          <w:rFonts w:eastAsia="黑体" w:cs="Arial"/>
          <w:b w:val="0"/>
          <w:i w:val="0"/>
        </w:rPr>
        <w:lastRenderedPageBreak/>
        <w:t>谢</w:t>
      </w:r>
      <w:bookmarkEnd w:id="105"/>
      <w:r w:rsidRPr="009E36A4">
        <w:rPr>
          <w:rFonts w:eastAsia="黑体" w:cs="Arial" w:hint="eastAsia"/>
          <w:b w:val="0"/>
          <w:i w:val="0"/>
        </w:rPr>
        <w:t xml:space="preserve"> </w:t>
      </w:r>
      <w:r w:rsidRPr="009E36A4">
        <w:rPr>
          <w:rFonts w:eastAsia="黑体" w:cs="Arial" w:hint="eastAsia"/>
          <w:b w:val="0"/>
          <w:i w:val="0"/>
        </w:rPr>
        <w:t>辞</w:t>
      </w:r>
      <w:bookmarkEnd w:id="104"/>
      <w:bookmarkEnd w:id="106"/>
    </w:p>
    <w:p w14:paraId="6F809DB3" w14:textId="77777777"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14:paraId="342EDC3B" w14:textId="497E14A1" w:rsidR="00AE248B" w:rsidRPr="009E36A4" w:rsidRDefault="00AE248B" w:rsidP="00AE248B">
      <w:pPr>
        <w:spacing w:line="360" w:lineRule="exact"/>
        <w:ind w:firstLine="420"/>
        <w:jc w:val="left"/>
      </w:pPr>
      <w:r w:rsidRPr="009E36A4">
        <w:rPr>
          <w:rFonts w:hint="eastAsia"/>
        </w:rPr>
        <w:t>感谢我的导师</w:t>
      </w:r>
      <w:r w:rsidR="00201390">
        <w:rPr>
          <w:rFonts w:hint="eastAsia"/>
        </w:rPr>
        <w:t>朱琴跃老师一</w:t>
      </w:r>
      <w:r w:rsidR="00C842F2">
        <w:rPr>
          <w:rFonts w:hint="eastAsia"/>
        </w:rPr>
        <w:t>直以来朱老师给予我学习</w:t>
      </w:r>
      <w:r w:rsidR="00460076">
        <w:rPr>
          <w:rFonts w:hint="eastAsia"/>
        </w:rPr>
        <w:t>上的悉心指导，让我受益匪浅，</w:t>
      </w:r>
      <w:r w:rsidRPr="009E36A4">
        <w:rPr>
          <w:rFonts w:hint="eastAsia"/>
        </w:rPr>
        <w:t>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14:paraId="04C3952F" w14:textId="77777777"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14:paraId="5E3EE611" w14:textId="77777777"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14:paraId="2E0D0AA5" w14:textId="77777777" w:rsidR="00AE248B" w:rsidRPr="009E36A4" w:rsidRDefault="00AE248B" w:rsidP="00AE248B">
      <w:pPr>
        <w:spacing w:line="360" w:lineRule="exact"/>
        <w:ind w:firstLine="420"/>
        <w:jc w:val="left"/>
      </w:pPr>
    </w:p>
    <w:p w14:paraId="455E2812" w14:textId="77777777" w:rsidR="00AE248B" w:rsidRPr="009E36A4" w:rsidRDefault="00AE248B" w:rsidP="00AE248B">
      <w:pPr>
        <w:spacing w:line="360" w:lineRule="exact"/>
        <w:ind w:firstLine="420"/>
        <w:jc w:val="left"/>
      </w:pPr>
    </w:p>
    <w:p w14:paraId="483402FF" w14:textId="77777777" w:rsidR="00AE248B" w:rsidRPr="009E36A4" w:rsidRDefault="00AE248B" w:rsidP="00AE248B">
      <w:pPr>
        <w:spacing w:line="360" w:lineRule="exact"/>
        <w:ind w:firstLine="420"/>
        <w:jc w:val="left"/>
      </w:pPr>
    </w:p>
    <w:p w14:paraId="0E63BCEB" w14:textId="77777777" w:rsidR="00AE248B" w:rsidRPr="009E36A4" w:rsidRDefault="00AE248B" w:rsidP="00AE248B">
      <w:pPr>
        <w:spacing w:line="360" w:lineRule="exact"/>
        <w:ind w:firstLine="420"/>
        <w:jc w:val="left"/>
      </w:pPr>
    </w:p>
    <w:p w14:paraId="23533367" w14:textId="77777777" w:rsidR="00AE248B" w:rsidRPr="009E36A4" w:rsidRDefault="00AE248B" w:rsidP="00AE248B">
      <w:pPr>
        <w:spacing w:line="360" w:lineRule="exact"/>
        <w:ind w:firstLine="420"/>
        <w:jc w:val="left"/>
      </w:pPr>
    </w:p>
    <w:p w14:paraId="49E7BA74" w14:textId="77777777" w:rsidR="00AE248B" w:rsidRPr="009E36A4" w:rsidRDefault="00AE248B" w:rsidP="00AE248B">
      <w:pPr>
        <w:spacing w:line="360" w:lineRule="exact"/>
        <w:ind w:firstLine="420"/>
        <w:jc w:val="left"/>
      </w:pPr>
    </w:p>
    <w:p w14:paraId="59E8CB48" w14:textId="77777777" w:rsidR="00AE248B" w:rsidRPr="009E36A4" w:rsidRDefault="00AE248B" w:rsidP="00AE248B">
      <w:pPr>
        <w:spacing w:line="360" w:lineRule="exact"/>
        <w:ind w:firstLine="420"/>
        <w:jc w:val="left"/>
      </w:pPr>
    </w:p>
    <w:p w14:paraId="52CB6C83" w14:textId="77777777" w:rsidR="00AE248B" w:rsidRPr="009E36A4" w:rsidRDefault="00AE248B" w:rsidP="00AE248B">
      <w:pPr>
        <w:spacing w:line="360" w:lineRule="exact"/>
        <w:ind w:firstLine="420"/>
        <w:jc w:val="left"/>
      </w:pPr>
    </w:p>
    <w:p w14:paraId="610EB1E2" w14:textId="77777777" w:rsidR="00AE248B" w:rsidRPr="009E36A4" w:rsidRDefault="00AE248B" w:rsidP="00AE248B">
      <w:pPr>
        <w:spacing w:line="360" w:lineRule="exact"/>
        <w:ind w:firstLine="420"/>
        <w:jc w:val="left"/>
      </w:pPr>
    </w:p>
    <w:p w14:paraId="0BCB1235" w14:textId="77777777" w:rsidR="00AE248B" w:rsidRPr="009E36A4" w:rsidRDefault="00AE248B" w:rsidP="00AE248B">
      <w:pPr>
        <w:spacing w:line="360" w:lineRule="exact"/>
        <w:ind w:firstLine="420"/>
        <w:jc w:val="left"/>
      </w:pPr>
    </w:p>
    <w:p w14:paraId="08862C56" w14:textId="77777777" w:rsidR="00AE248B" w:rsidRPr="009E36A4" w:rsidRDefault="00AE248B" w:rsidP="00AE248B">
      <w:pPr>
        <w:spacing w:line="360" w:lineRule="exact"/>
        <w:ind w:firstLine="420"/>
        <w:jc w:val="left"/>
      </w:pPr>
    </w:p>
    <w:p w14:paraId="1E5F91BF" w14:textId="77777777" w:rsidR="00AE248B" w:rsidRPr="009E36A4" w:rsidRDefault="00AE248B" w:rsidP="00AE248B">
      <w:pPr>
        <w:spacing w:line="360" w:lineRule="exact"/>
        <w:ind w:firstLine="420"/>
        <w:jc w:val="left"/>
      </w:pPr>
    </w:p>
    <w:p w14:paraId="53671032" w14:textId="77777777" w:rsidR="00AE248B" w:rsidRPr="009E36A4" w:rsidRDefault="00AE248B" w:rsidP="00AE248B">
      <w:pPr>
        <w:spacing w:line="360" w:lineRule="exact"/>
        <w:ind w:firstLine="420"/>
        <w:jc w:val="left"/>
      </w:pPr>
    </w:p>
    <w:p w14:paraId="33E536C4" w14:textId="77777777" w:rsidR="00D06896" w:rsidRPr="009E36A4" w:rsidRDefault="00D06896" w:rsidP="00D06896">
      <w:pPr>
        <w:spacing w:line="360" w:lineRule="exact"/>
      </w:pPr>
    </w:p>
    <w:p w14:paraId="7B72C68E" w14:textId="77777777" w:rsidR="00D06896" w:rsidRPr="009E36A4" w:rsidRDefault="00D06896" w:rsidP="00D06896">
      <w:pPr>
        <w:spacing w:line="360" w:lineRule="exact"/>
      </w:pPr>
    </w:p>
    <w:p w14:paraId="7D382F1E" w14:textId="77777777" w:rsidR="00734394" w:rsidRPr="009E36A4" w:rsidRDefault="00734394"/>
    <w:p w14:paraId="6F7483B6" w14:textId="77777777" w:rsidR="00ED5AC7" w:rsidRPr="009E36A4" w:rsidRDefault="00ED5AC7"/>
    <w:p w14:paraId="63EDDA05" w14:textId="77777777" w:rsidR="00711DE5" w:rsidRPr="009E36A4" w:rsidRDefault="00ED5AC7" w:rsidP="00711DE5">
      <w:pPr>
        <w:pStyle w:val="1"/>
        <w:spacing w:beforeLines="50" w:before="156" w:afterLines="50" w:after="156" w:line="360" w:lineRule="exact"/>
        <w:jc w:val="center"/>
        <w:rPr>
          <w:rFonts w:eastAsia="黑体" w:cs="Arial"/>
          <w:b w:val="0"/>
          <w:i w:val="0"/>
        </w:rPr>
      </w:pPr>
      <w:bookmarkStart w:id="107" w:name="_Toc484634838"/>
      <w:r w:rsidRPr="009E36A4">
        <w:rPr>
          <w:rFonts w:eastAsia="黑体" w:cs="Arial" w:hint="eastAsia"/>
          <w:b w:val="0"/>
          <w:i w:val="0"/>
        </w:rPr>
        <w:lastRenderedPageBreak/>
        <w:t>附录</w:t>
      </w:r>
      <w:r w:rsidRPr="009E36A4">
        <w:rPr>
          <w:rFonts w:eastAsia="黑体" w:cs="Arial" w:hint="eastAsia"/>
          <w:b w:val="0"/>
          <w:i w:val="0"/>
        </w:rPr>
        <w:t>1</w:t>
      </w:r>
      <w:r w:rsidRPr="009E36A4">
        <w:rPr>
          <w:rFonts w:eastAsia="黑体" w:cs="Arial"/>
          <w:b w:val="0"/>
          <w:i w:val="0"/>
        </w:rPr>
        <w:t xml:space="preserve"> </w:t>
      </w:r>
      <w:r w:rsidRPr="009E36A4">
        <w:rPr>
          <w:rFonts w:eastAsia="黑体" w:cs="Arial" w:hint="eastAsia"/>
          <w:b w:val="0"/>
          <w:i w:val="0"/>
        </w:rPr>
        <w:t>系统硬件设计图</w:t>
      </w:r>
      <w:bookmarkEnd w:id="107"/>
    </w:p>
    <w:p w14:paraId="36D1EA3A" w14:textId="77777777" w:rsidR="00711DE5" w:rsidRPr="009E36A4" w:rsidRDefault="00CF12FE" w:rsidP="00711DE5">
      <w:pPr>
        <w:rPr>
          <w:lang w:val="x-none" w:eastAsia="x-none"/>
        </w:rPr>
      </w:pPr>
      <w:r w:rsidRPr="009E36A4">
        <w:rPr>
          <w:lang w:val="x-none" w:eastAsia="x-none"/>
        </w:rPr>
        <w:object w:dxaOrig="8925" w:dyaOrig="12631" w14:anchorId="7B5730C3">
          <v:shape id="_x0000_i1046" type="#_x0000_t75" style="width:445.5pt;height:612.75pt" o:ole="">
            <v:imagedata r:id="rId87" o:title=""/>
          </v:shape>
          <o:OLEObject Type="Embed" ProgID="Acrobat.Document.11" ShapeID="_x0000_i1046" DrawAspect="Content" ObjectID="_1558529826" r:id="rId88"/>
        </w:object>
      </w:r>
    </w:p>
    <w:p w14:paraId="2E1388F1" w14:textId="77777777" w:rsidR="00D42F06" w:rsidRPr="009E36A4" w:rsidRDefault="00D42F06" w:rsidP="00D42F06">
      <w:pPr>
        <w:pStyle w:val="1"/>
        <w:spacing w:beforeLines="50" w:before="156" w:afterLines="50" w:after="156" w:line="360" w:lineRule="exact"/>
        <w:jc w:val="center"/>
        <w:rPr>
          <w:rFonts w:eastAsia="黑体" w:cs="Arial"/>
          <w:b w:val="0"/>
          <w:i w:val="0"/>
        </w:rPr>
      </w:pPr>
      <w:bookmarkStart w:id="108" w:name="_Toc484634839"/>
      <w:r w:rsidRPr="009E36A4">
        <w:rPr>
          <w:rFonts w:eastAsia="黑体" w:cs="Arial" w:hint="eastAsia"/>
          <w:b w:val="0"/>
          <w:i w:val="0"/>
        </w:rPr>
        <w:t>附录</w:t>
      </w:r>
      <w:r w:rsidRPr="009E36A4">
        <w:rPr>
          <w:rFonts w:eastAsia="黑体" w:cs="Arial" w:hint="eastAsia"/>
          <w:b w:val="0"/>
          <w:i w:val="0"/>
        </w:rPr>
        <w:t>2</w:t>
      </w:r>
      <w:r w:rsidRPr="009E36A4">
        <w:rPr>
          <w:rFonts w:eastAsia="黑体" w:cs="Arial"/>
          <w:b w:val="0"/>
          <w:i w:val="0"/>
        </w:rPr>
        <w:t xml:space="preserve"> </w:t>
      </w:r>
      <w:r w:rsidRPr="009E36A4">
        <w:rPr>
          <w:rFonts w:eastAsia="黑体" w:cs="Arial" w:hint="eastAsia"/>
          <w:b w:val="0"/>
          <w:i w:val="0"/>
        </w:rPr>
        <w:t>EPCU</w:t>
      </w:r>
      <w:r w:rsidRPr="009E36A4">
        <w:rPr>
          <w:rFonts w:eastAsia="黑体" w:cs="Arial" w:hint="eastAsia"/>
          <w:b w:val="0"/>
          <w:i w:val="0"/>
        </w:rPr>
        <w:t>气路图</w:t>
      </w:r>
      <w:bookmarkEnd w:id="108"/>
    </w:p>
    <w:p w14:paraId="3E793F2C" w14:textId="77777777" w:rsidR="00D42F06" w:rsidRPr="009E36A4" w:rsidRDefault="008102E8" w:rsidP="008102E8">
      <w:pPr>
        <w:spacing w:line="240" w:lineRule="atLeast"/>
        <w:jc w:val="left"/>
        <w:rPr>
          <w:lang w:val="x-none" w:eastAsia="x-none"/>
        </w:rPr>
      </w:pPr>
      <w:r w:rsidRPr="009E36A4">
        <w:rPr>
          <w:lang w:val="x-none" w:eastAsia="x-none"/>
        </w:rPr>
        <w:object w:dxaOrig="25260" w:dyaOrig="17865" w14:anchorId="5AF69183">
          <v:shape id="_x0000_i1047" type="#_x0000_t75" style="width:447pt;height:315pt" o:ole="">
            <v:imagedata r:id="rId89" o:title=""/>
          </v:shape>
          <o:OLEObject Type="Embed" ProgID="Acrobat.Document.11" ShapeID="_x0000_i1047" DrawAspect="Content" ObjectID="_1558529827" r:id="rId90"/>
        </w:object>
      </w:r>
    </w:p>
    <w:p w14:paraId="4C79489C" w14:textId="77777777" w:rsidR="008102E8" w:rsidRPr="009E36A4" w:rsidRDefault="008102E8">
      <w:pPr>
        <w:spacing w:line="240" w:lineRule="atLeast"/>
        <w:jc w:val="left"/>
        <w:rPr>
          <w:lang w:val="x-none" w:eastAsia="x-none"/>
        </w:rPr>
      </w:pPr>
    </w:p>
    <w:p w14:paraId="63E36967" w14:textId="77777777" w:rsidR="005D686C" w:rsidRPr="009E36A4" w:rsidRDefault="005D686C">
      <w:pPr>
        <w:spacing w:line="240" w:lineRule="atLeast"/>
        <w:jc w:val="left"/>
        <w:rPr>
          <w:lang w:val="x-none" w:eastAsia="x-none"/>
        </w:rPr>
      </w:pPr>
    </w:p>
    <w:p w14:paraId="264F815E" w14:textId="77777777" w:rsidR="005D686C" w:rsidRPr="009E36A4" w:rsidRDefault="005D686C">
      <w:pPr>
        <w:spacing w:line="240" w:lineRule="atLeast"/>
        <w:jc w:val="left"/>
        <w:rPr>
          <w:lang w:val="x-none" w:eastAsia="x-none"/>
        </w:rPr>
      </w:pPr>
    </w:p>
    <w:p w14:paraId="5322AAAB" w14:textId="77777777" w:rsidR="005D686C" w:rsidRPr="009E36A4" w:rsidRDefault="005D686C">
      <w:pPr>
        <w:spacing w:line="240" w:lineRule="atLeast"/>
        <w:jc w:val="left"/>
        <w:rPr>
          <w:lang w:val="x-none" w:eastAsia="x-none"/>
        </w:rPr>
      </w:pPr>
    </w:p>
    <w:p w14:paraId="73FA52CF" w14:textId="77777777" w:rsidR="005D686C" w:rsidRPr="009E36A4" w:rsidRDefault="005D686C">
      <w:pPr>
        <w:spacing w:line="240" w:lineRule="atLeast"/>
        <w:jc w:val="left"/>
        <w:rPr>
          <w:lang w:val="x-none" w:eastAsia="x-none"/>
        </w:rPr>
      </w:pPr>
    </w:p>
    <w:p w14:paraId="6547D698" w14:textId="77777777" w:rsidR="005D686C" w:rsidRPr="009E36A4" w:rsidRDefault="005D686C">
      <w:pPr>
        <w:spacing w:line="240" w:lineRule="atLeast"/>
        <w:jc w:val="left"/>
        <w:rPr>
          <w:lang w:val="x-none" w:eastAsia="x-none"/>
        </w:rPr>
      </w:pPr>
    </w:p>
    <w:p w14:paraId="100067C1" w14:textId="77777777" w:rsidR="005D686C" w:rsidRPr="009E36A4" w:rsidRDefault="005D686C">
      <w:pPr>
        <w:spacing w:line="240" w:lineRule="atLeast"/>
        <w:jc w:val="left"/>
        <w:rPr>
          <w:lang w:val="x-none" w:eastAsia="x-none"/>
        </w:rPr>
      </w:pPr>
    </w:p>
    <w:p w14:paraId="7A99051E" w14:textId="77777777" w:rsidR="005D686C" w:rsidRPr="009E36A4" w:rsidRDefault="005D686C">
      <w:pPr>
        <w:spacing w:line="240" w:lineRule="atLeast"/>
        <w:jc w:val="left"/>
        <w:rPr>
          <w:lang w:val="x-none" w:eastAsia="x-none"/>
        </w:rPr>
      </w:pPr>
    </w:p>
    <w:p w14:paraId="5B663DF7" w14:textId="77777777" w:rsidR="005D686C" w:rsidRPr="009E36A4" w:rsidRDefault="005D686C">
      <w:pPr>
        <w:spacing w:line="240" w:lineRule="atLeast"/>
        <w:jc w:val="left"/>
        <w:rPr>
          <w:lang w:val="x-none" w:eastAsia="x-none"/>
        </w:rPr>
      </w:pPr>
    </w:p>
    <w:p w14:paraId="7C64267C" w14:textId="77777777" w:rsidR="005D686C" w:rsidRPr="009E36A4" w:rsidRDefault="005D686C">
      <w:pPr>
        <w:spacing w:line="240" w:lineRule="atLeast"/>
        <w:jc w:val="left"/>
        <w:rPr>
          <w:lang w:val="x-none" w:eastAsia="x-none"/>
        </w:rPr>
      </w:pPr>
    </w:p>
    <w:p w14:paraId="2925699F" w14:textId="77777777" w:rsidR="005D686C" w:rsidRPr="009E36A4" w:rsidRDefault="005D686C">
      <w:pPr>
        <w:spacing w:line="240" w:lineRule="atLeast"/>
        <w:jc w:val="left"/>
        <w:rPr>
          <w:lang w:val="x-none" w:eastAsia="x-none"/>
        </w:rPr>
      </w:pPr>
    </w:p>
    <w:p w14:paraId="1B51B4EF" w14:textId="77777777" w:rsidR="005D686C" w:rsidRPr="009E36A4" w:rsidRDefault="005D686C">
      <w:pPr>
        <w:spacing w:line="240" w:lineRule="atLeast"/>
        <w:jc w:val="left"/>
        <w:rPr>
          <w:lang w:val="x-none" w:eastAsia="x-none"/>
        </w:rPr>
      </w:pPr>
    </w:p>
    <w:p w14:paraId="2896E2D5" w14:textId="77777777" w:rsidR="005D686C" w:rsidRPr="009E36A4" w:rsidRDefault="005D686C">
      <w:pPr>
        <w:spacing w:line="240" w:lineRule="atLeast"/>
        <w:jc w:val="left"/>
        <w:rPr>
          <w:lang w:val="x-none" w:eastAsia="x-none"/>
        </w:rPr>
      </w:pPr>
    </w:p>
    <w:p w14:paraId="3F88CD16" w14:textId="77777777" w:rsidR="005D686C" w:rsidRPr="009E36A4" w:rsidRDefault="005D686C">
      <w:pPr>
        <w:spacing w:line="240" w:lineRule="atLeast"/>
        <w:jc w:val="left"/>
        <w:rPr>
          <w:lang w:val="x-none" w:eastAsia="x-none"/>
        </w:rPr>
      </w:pPr>
    </w:p>
    <w:p w14:paraId="4F68F8C2" w14:textId="74EFD11A" w:rsidR="00A93E05" w:rsidRPr="005773A3" w:rsidRDefault="00A93E05" w:rsidP="005773A3">
      <w:pPr>
        <w:pStyle w:val="1"/>
        <w:spacing w:beforeLines="50" w:before="156" w:afterLines="50" w:after="156" w:line="360" w:lineRule="exact"/>
        <w:rPr>
          <w:rFonts w:eastAsia="黑体" w:cs="Arial"/>
          <w:b w:val="0"/>
          <w:i w:val="0"/>
        </w:rPr>
      </w:pPr>
    </w:p>
    <w:sectPr w:rsidR="00A93E05" w:rsidRPr="005773A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3" w:author="admin" w:date="2017-06-06T09:49:00Z" w:initials="a">
    <w:p w14:paraId="4D7EA856" w14:textId="77777777" w:rsidR="00EE32C1" w:rsidRDefault="00EE32C1">
      <w:pPr>
        <w:pStyle w:val="afe"/>
      </w:pPr>
      <w:r>
        <w:rPr>
          <w:rStyle w:val="afd"/>
        </w:rPr>
        <w:annotationRef/>
      </w:r>
      <w:r>
        <w:t>和前一个图的不同之处要另外标记，不然看起来两个图差异不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7EA856"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BD500" w14:textId="77777777" w:rsidR="00B17D1F" w:rsidRDefault="00B17D1F" w:rsidP="00D06896">
      <w:r>
        <w:separator/>
      </w:r>
    </w:p>
  </w:endnote>
  <w:endnote w:type="continuationSeparator" w:id="0">
    <w:p w14:paraId="4D9A6B8E" w14:textId="77777777" w:rsidR="00B17D1F" w:rsidRDefault="00B17D1F"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74CC" w14:textId="3A4F10C8" w:rsidR="00EE32C1" w:rsidRPr="001934B9" w:rsidRDefault="00EE32C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D50CF" w:rsidRPr="00ED50CF">
      <w:rPr>
        <w:noProof/>
        <w:sz w:val="24"/>
        <w:szCs w:val="24"/>
        <w:lang w:val="zh-CN"/>
      </w:rPr>
      <w:t>10</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85FA3A" w14:textId="77777777" w:rsidR="00B17D1F" w:rsidRDefault="00B17D1F" w:rsidP="00D06896">
      <w:r>
        <w:separator/>
      </w:r>
    </w:p>
  </w:footnote>
  <w:footnote w:type="continuationSeparator" w:id="0">
    <w:p w14:paraId="4C13D35D" w14:textId="77777777" w:rsidR="00B17D1F" w:rsidRDefault="00B17D1F"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891C1" w14:textId="77777777" w:rsidR="00EE32C1" w:rsidRDefault="00EE32C1">
    <w:pPr>
      <w:framePr w:w="466" w:h="11551" w:hSpace="180" w:wrap="auto" w:vAnchor="text" w:hAnchor="page" w:x="831" w:y="151"/>
      <w:jc w:val="center"/>
      <w:rPr>
        <w:rFonts w:ascii="宋体"/>
      </w:rPr>
    </w:pPr>
  </w:p>
  <w:p w14:paraId="52BC805D" w14:textId="77777777" w:rsidR="00EE32C1" w:rsidRDefault="00EE32C1">
    <w:pPr>
      <w:framePr w:w="466" w:h="11551" w:hSpace="180" w:wrap="auto" w:vAnchor="text" w:hAnchor="page" w:x="831" w:y="151"/>
      <w:jc w:val="center"/>
      <w:rPr>
        <w:rFonts w:ascii="宋体"/>
      </w:rPr>
    </w:pPr>
  </w:p>
  <w:p w14:paraId="2495552A" w14:textId="77777777" w:rsidR="00EE32C1" w:rsidRDefault="00EE32C1">
    <w:pPr>
      <w:framePr w:w="466" w:h="11551" w:hSpace="180" w:wrap="auto" w:vAnchor="text" w:hAnchor="page" w:x="831" w:y="151"/>
      <w:jc w:val="center"/>
      <w:rPr>
        <w:rFonts w:ascii="宋体"/>
      </w:rPr>
    </w:pPr>
  </w:p>
  <w:p w14:paraId="0FF0FCE2" w14:textId="77777777" w:rsidR="00EE32C1" w:rsidRDefault="00EE32C1">
    <w:pPr>
      <w:framePr w:w="466" w:h="11551" w:hSpace="180" w:wrap="auto" w:vAnchor="text" w:hAnchor="page" w:x="831" w:y="151"/>
      <w:jc w:val="center"/>
      <w:rPr>
        <w:rFonts w:ascii="宋体"/>
      </w:rPr>
    </w:pPr>
  </w:p>
  <w:p w14:paraId="2B222EAA" w14:textId="77777777" w:rsidR="00EE32C1" w:rsidRDefault="00EE32C1">
    <w:pPr>
      <w:framePr w:w="466" w:h="11551" w:hSpace="180" w:wrap="auto" w:vAnchor="text" w:hAnchor="page" w:x="831" w:y="151"/>
      <w:jc w:val="center"/>
      <w:rPr>
        <w:rFonts w:ascii="宋体"/>
      </w:rPr>
    </w:pPr>
  </w:p>
  <w:p w14:paraId="5964EAF3" w14:textId="77777777" w:rsidR="00EE32C1" w:rsidRDefault="00EE32C1">
    <w:pPr>
      <w:framePr w:w="466" w:h="11551" w:hSpace="180" w:wrap="auto" w:vAnchor="text" w:hAnchor="page" w:x="831" w:y="151"/>
      <w:jc w:val="center"/>
      <w:rPr>
        <w:rFonts w:ascii="宋体"/>
      </w:rPr>
    </w:pPr>
  </w:p>
  <w:p w14:paraId="0F965927" w14:textId="77777777" w:rsidR="00EE32C1" w:rsidRDefault="00EE32C1">
    <w:pPr>
      <w:framePr w:w="466" w:h="11551" w:hSpace="180" w:wrap="auto" w:vAnchor="text" w:hAnchor="page" w:x="831" w:y="151"/>
      <w:jc w:val="center"/>
      <w:rPr>
        <w:rFonts w:ascii="宋体"/>
      </w:rPr>
    </w:pPr>
  </w:p>
  <w:p w14:paraId="15E6DDB9" w14:textId="77777777" w:rsidR="00EE32C1" w:rsidRDefault="00EE32C1">
    <w:pPr>
      <w:framePr w:w="466" w:h="11551" w:hSpace="180" w:wrap="auto" w:vAnchor="text" w:hAnchor="page" w:x="831" w:y="151"/>
      <w:jc w:val="center"/>
      <w:rPr>
        <w:rFonts w:ascii="宋体"/>
      </w:rPr>
    </w:pPr>
  </w:p>
  <w:p w14:paraId="54D4D0A8" w14:textId="77777777" w:rsidR="00EE32C1" w:rsidRDefault="00EE32C1">
    <w:pPr>
      <w:framePr w:w="466" w:h="11551" w:hSpace="180" w:wrap="auto" w:vAnchor="text" w:hAnchor="page" w:x="831" w:y="151"/>
      <w:jc w:val="center"/>
      <w:rPr>
        <w:rFonts w:ascii="宋体"/>
      </w:rPr>
    </w:pPr>
  </w:p>
  <w:p w14:paraId="03559DB1" w14:textId="77777777" w:rsidR="00EE32C1" w:rsidRDefault="00EE32C1">
    <w:pPr>
      <w:framePr w:w="466" w:h="11551" w:hSpace="180" w:wrap="auto" w:vAnchor="text" w:hAnchor="page" w:x="831" w:y="151"/>
      <w:jc w:val="center"/>
      <w:rPr>
        <w:rFonts w:ascii="宋体"/>
      </w:rPr>
    </w:pPr>
    <w:r>
      <w:rPr>
        <w:rFonts w:ascii="宋体" w:hint="eastAsia"/>
      </w:rPr>
      <w:t>┊</w:t>
    </w:r>
  </w:p>
  <w:p w14:paraId="068F4EEB" w14:textId="77777777" w:rsidR="00EE32C1" w:rsidRDefault="00EE32C1">
    <w:pPr>
      <w:framePr w:w="466" w:h="11551" w:hSpace="180" w:wrap="auto" w:vAnchor="text" w:hAnchor="page" w:x="831" w:y="151"/>
      <w:jc w:val="center"/>
      <w:rPr>
        <w:rFonts w:ascii="宋体"/>
      </w:rPr>
    </w:pPr>
    <w:r>
      <w:rPr>
        <w:rFonts w:ascii="宋体" w:hint="eastAsia"/>
      </w:rPr>
      <w:t>┊</w:t>
    </w:r>
  </w:p>
  <w:p w14:paraId="42D34904" w14:textId="77777777" w:rsidR="00EE32C1" w:rsidRDefault="00EE32C1">
    <w:pPr>
      <w:framePr w:w="466" w:h="11551" w:hSpace="180" w:wrap="auto" w:vAnchor="text" w:hAnchor="page" w:x="831" w:y="151"/>
      <w:jc w:val="center"/>
      <w:rPr>
        <w:rFonts w:ascii="宋体"/>
      </w:rPr>
    </w:pPr>
    <w:r>
      <w:rPr>
        <w:rFonts w:ascii="宋体" w:hint="eastAsia"/>
      </w:rPr>
      <w:t>┊</w:t>
    </w:r>
  </w:p>
  <w:p w14:paraId="3EA4E868" w14:textId="77777777" w:rsidR="00EE32C1" w:rsidRDefault="00EE32C1">
    <w:pPr>
      <w:framePr w:w="466" w:h="11551" w:hSpace="180" w:wrap="auto" w:vAnchor="text" w:hAnchor="page" w:x="831" w:y="151"/>
      <w:jc w:val="center"/>
      <w:rPr>
        <w:rFonts w:ascii="宋体"/>
      </w:rPr>
    </w:pPr>
    <w:r>
      <w:rPr>
        <w:rFonts w:ascii="宋体" w:hint="eastAsia"/>
      </w:rPr>
      <w:t>┊</w:t>
    </w:r>
  </w:p>
  <w:p w14:paraId="5774C255" w14:textId="77777777" w:rsidR="00EE32C1" w:rsidRDefault="00EE32C1">
    <w:pPr>
      <w:framePr w:w="466" w:h="11551" w:hSpace="180" w:wrap="auto" w:vAnchor="text" w:hAnchor="page" w:x="831" w:y="151"/>
      <w:jc w:val="center"/>
      <w:rPr>
        <w:rFonts w:ascii="宋体"/>
      </w:rPr>
    </w:pPr>
    <w:r>
      <w:rPr>
        <w:rFonts w:ascii="宋体" w:hint="eastAsia"/>
      </w:rPr>
      <w:t>┊</w:t>
    </w:r>
  </w:p>
  <w:p w14:paraId="35502DF1" w14:textId="77777777" w:rsidR="00EE32C1" w:rsidRDefault="00EE32C1">
    <w:pPr>
      <w:framePr w:w="466" w:h="11551" w:hSpace="180" w:wrap="auto" w:vAnchor="text" w:hAnchor="page" w:x="831" w:y="151"/>
      <w:jc w:val="center"/>
      <w:rPr>
        <w:rFonts w:ascii="宋体"/>
      </w:rPr>
    </w:pPr>
    <w:r>
      <w:rPr>
        <w:rFonts w:ascii="宋体" w:hint="eastAsia"/>
      </w:rPr>
      <w:t>┊</w:t>
    </w:r>
  </w:p>
  <w:p w14:paraId="5FFF4214" w14:textId="77777777" w:rsidR="00EE32C1" w:rsidRDefault="00EE32C1">
    <w:pPr>
      <w:framePr w:w="466" w:h="11551" w:hSpace="180" w:wrap="auto" w:vAnchor="text" w:hAnchor="page" w:x="831" w:y="151"/>
      <w:jc w:val="center"/>
      <w:rPr>
        <w:rFonts w:ascii="宋体"/>
      </w:rPr>
    </w:pPr>
    <w:r>
      <w:rPr>
        <w:rFonts w:ascii="宋体" w:hint="eastAsia"/>
      </w:rPr>
      <w:t>┊</w:t>
    </w:r>
  </w:p>
  <w:p w14:paraId="5E96D6B3" w14:textId="77777777" w:rsidR="00EE32C1" w:rsidRDefault="00EE32C1">
    <w:pPr>
      <w:framePr w:w="466" w:h="11551" w:hSpace="180" w:wrap="auto" w:vAnchor="text" w:hAnchor="page" w:x="831" w:y="151"/>
      <w:jc w:val="center"/>
      <w:rPr>
        <w:rFonts w:ascii="宋体"/>
      </w:rPr>
    </w:pPr>
    <w:r>
      <w:rPr>
        <w:rFonts w:ascii="宋体" w:hint="eastAsia"/>
      </w:rPr>
      <w:t>┊</w:t>
    </w:r>
  </w:p>
  <w:p w14:paraId="5BB77E45" w14:textId="77777777" w:rsidR="00EE32C1" w:rsidRDefault="00EE32C1">
    <w:pPr>
      <w:framePr w:w="466" w:h="11551" w:hSpace="180" w:wrap="auto" w:vAnchor="text" w:hAnchor="page" w:x="831" w:y="151"/>
      <w:jc w:val="center"/>
      <w:rPr>
        <w:rFonts w:ascii="宋体"/>
      </w:rPr>
    </w:pPr>
    <w:r>
      <w:rPr>
        <w:rFonts w:ascii="宋体" w:hint="eastAsia"/>
      </w:rPr>
      <w:t>┊</w:t>
    </w:r>
  </w:p>
  <w:p w14:paraId="297416D4" w14:textId="77777777" w:rsidR="00EE32C1" w:rsidRDefault="00EE32C1">
    <w:pPr>
      <w:framePr w:w="466" w:h="11551" w:hSpace="180" w:wrap="auto" w:vAnchor="text" w:hAnchor="page" w:x="831" w:y="151"/>
      <w:jc w:val="center"/>
      <w:rPr>
        <w:rFonts w:ascii="宋体"/>
      </w:rPr>
    </w:pPr>
    <w:r>
      <w:rPr>
        <w:rFonts w:ascii="宋体" w:hint="eastAsia"/>
      </w:rPr>
      <w:t>┊</w:t>
    </w:r>
  </w:p>
  <w:p w14:paraId="659C7CDC" w14:textId="77777777" w:rsidR="00EE32C1" w:rsidRDefault="00EE32C1">
    <w:pPr>
      <w:framePr w:w="466" w:h="11551" w:hSpace="180" w:wrap="auto" w:vAnchor="text" w:hAnchor="page" w:x="831" w:y="151"/>
      <w:jc w:val="center"/>
    </w:pPr>
    <w:r>
      <w:rPr>
        <w:rFonts w:ascii="宋体" w:hint="eastAsia"/>
      </w:rPr>
      <w:t>┊</w:t>
    </w:r>
  </w:p>
  <w:p w14:paraId="3F6EE674" w14:textId="77777777" w:rsidR="00EE32C1" w:rsidRDefault="00EE32C1">
    <w:pPr>
      <w:framePr w:w="466" w:h="11551" w:hSpace="180" w:wrap="auto" w:vAnchor="text" w:hAnchor="page" w:x="831" w:y="151"/>
      <w:jc w:val="center"/>
      <w:rPr>
        <w:rFonts w:ascii="宋体"/>
      </w:rPr>
    </w:pPr>
    <w:r>
      <w:rPr>
        <w:rFonts w:ascii="宋体" w:hint="eastAsia"/>
      </w:rPr>
      <w:t>┊</w:t>
    </w:r>
  </w:p>
  <w:p w14:paraId="1C8BC483" w14:textId="77777777" w:rsidR="00EE32C1" w:rsidRDefault="00EE32C1">
    <w:pPr>
      <w:framePr w:w="466" w:h="11551" w:hSpace="180" w:wrap="auto" w:vAnchor="text" w:hAnchor="page" w:x="831" w:y="151"/>
      <w:jc w:val="center"/>
      <w:rPr>
        <w:rFonts w:ascii="宋体"/>
      </w:rPr>
    </w:pPr>
    <w:r>
      <w:rPr>
        <w:rFonts w:ascii="宋体" w:hint="eastAsia"/>
      </w:rPr>
      <w:t>┊</w:t>
    </w:r>
  </w:p>
  <w:p w14:paraId="38FE9D4C" w14:textId="77777777" w:rsidR="00EE32C1" w:rsidRDefault="00EE32C1">
    <w:pPr>
      <w:framePr w:w="466" w:h="11551" w:hSpace="180" w:wrap="auto" w:vAnchor="text" w:hAnchor="page" w:x="831" w:y="151"/>
      <w:jc w:val="center"/>
      <w:rPr>
        <w:rFonts w:ascii="宋体"/>
      </w:rPr>
    </w:pPr>
    <w:r>
      <w:rPr>
        <w:rFonts w:ascii="宋体" w:hint="eastAsia"/>
      </w:rPr>
      <w:t>装</w:t>
    </w:r>
  </w:p>
  <w:p w14:paraId="1AE53FEF" w14:textId="77777777" w:rsidR="00EE32C1" w:rsidRDefault="00EE32C1">
    <w:pPr>
      <w:framePr w:w="466" w:h="11551" w:hSpace="180" w:wrap="auto" w:vAnchor="text" w:hAnchor="page" w:x="831" w:y="151"/>
      <w:jc w:val="center"/>
      <w:rPr>
        <w:rFonts w:ascii="宋体"/>
      </w:rPr>
    </w:pPr>
    <w:r>
      <w:rPr>
        <w:rFonts w:ascii="宋体" w:hint="eastAsia"/>
      </w:rPr>
      <w:t>┊</w:t>
    </w:r>
  </w:p>
  <w:p w14:paraId="67D266B3" w14:textId="77777777" w:rsidR="00EE32C1" w:rsidRDefault="00EE32C1">
    <w:pPr>
      <w:framePr w:w="466" w:h="11551" w:hSpace="180" w:wrap="auto" w:vAnchor="text" w:hAnchor="page" w:x="831" w:y="151"/>
      <w:jc w:val="center"/>
      <w:rPr>
        <w:rFonts w:ascii="宋体"/>
      </w:rPr>
    </w:pPr>
    <w:r>
      <w:rPr>
        <w:rFonts w:ascii="宋体" w:hint="eastAsia"/>
      </w:rPr>
      <w:t>┊</w:t>
    </w:r>
  </w:p>
  <w:p w14:paraId="0DBAC7AF" w14:textId="77777777" w:rsidR="00EE32C1" w:rsidRDefault="00EE32C1">
    <w:pPr>
      <w:framePr w:w="466" w:h="11551" w:hSpace="180" w:wrap="auto" w:vAnchor="text" w:hAnchor="page" w:x="831" w:y="151"/>
      <w:jc w:val="center"/>
      <w:rPr>
        <w:rFonts w:ascii="宋体"/>
      </w:rPr>
    </w:pPr>
    <w:r>
      <w:rPr>
        <w:rFonts w:ascii="宋体" w:hint="eastAsia"/>
      </w:rPr>
      <w:t>┊</w:t>
    </w:r>
  </w:p>
  <w:p w14:paraId="518B3234" w14:textId="77777777" w:rsidR="00EE32C1" w:rsidRDefault="00EE32C1">
    <w:pPr>
      <w:framePr w:w="466" w:h="11551" w:hSpace="180" w:wrap="auto" w:vAnchor="text" w:hAnchor="page" w:x="831" w:y="151"/>
      <w:jc w:val="center"/>
      <w:rPr>
        <w:rFonts w:ascii="宋体"/>
      </w:rPr>
    </w:pPr>
    <w:r>
      <w:rPr>
        <w:rFonts w:ascii="宋体" w:hint="eastAsia"/>
      </w:rPr>
      <w:t>┊</w:t>
    </w:r>
  </w:p>
  <w:p w14:paraId="6411E67B" w14:textId="77777777" w:rsidR="00EE32C1" w:rsidRDefault="00EE32C1">
    <w:pPr>
      <w:framePr w:w="466" w:h="11551" w:hSpace="180" w:wrap="auto" w:vAnchor="text" w:hAnchor="page" w:x="831" w:y="151"/>
      <w:jc w:val="center"/>
      <w:rPr>
        <w:rFonts w:ascii="宋体"/>
      </w:rPr>
    </w:pPr>
    <w:r>
      <w:rPr>
        <w:rFonts w:ascii="宋体" w:hint="eastAsia"/>
      </w:rPr>
      <w:t>┊</w:t>
    </w:r>
  </w:p>
  <w:p w14:paraId="1DC3E49D" w14:textId="77777777" w:rsidR="00EE32C1" w:rsidRDefault="00EE32C1">
    <w:pPr>
      <w:framePr w:w="466" w:h="11551" w:hSpace="180" w:wrap="auto" w:vAnchor="text" w:hAnchor="page" w:x="831" w:y="151"/>
      <w:jc w:val="center"/>
      <w:rPr>
        <w:rFonts w:ascii="宋体"/>
      </w:rPr>
    </w:pPr>
    <w:r>
      <w:rPr>
        <w:rFonts w:ascii="宋体" w:hint="eastAsia"/>
      </w:rPr>
      <w:t>订</w:t>
    </w:r>
  </w:p>
  <w:p w14:paraId="7F260C09" w14:textId="77777777" w:rsidR="00EE32C1" w:rsidRDefault="00EE32C1">
    <w:pPr>
      <w:framePr w:w="466" w:h="11551" w:hSpace="180" w:wrap="auto" w:vAnchor="text" w:hAnchor="page" w:x="831" w:y="151"/>
      <w:jc w:val="center"/>
      <w:rPr>
        <w:rFonts w:ascii="宋体"/>
      </w:rPr>
    </w:pPr>
    <w:r>
      <w:rPr>
        <w:rFonts w:ascii="宋体" w:hint="eastAsia"/>
      </w:rPr>
      <w:t>┊</w:t>
    </w:r>
  </w:p>
  <w:p w14:paraId="71A8AD87" w14:textId="77777777" w:rsidR="00EE32C1" w:rsidRDefault="00EE32C1">
    <w:pPr>
      <w:framePr w:w="466" w:h="11551" w:hSpace="180" w:wrap="auto" w:vAnchor="text" w:hAnchor="page" w:x="831" w:y="151"/>
      <w:jc w:val="center"/>
      <w:rPr>
        <w:rFonts w:ascii="宋体"/>
      </w:rPr>
    </w:pPr>
    <w:r>
      <w:rPr>
        <w:rFonts w:ascii="宋体" w:hint="eastAsia"/>
      </w:rPr>
      <w:t>┊</w:t>
    </w:r>
  </w:p>
  <w:p w14:paraId="6F160269" w14:textId="77777777" w:rsidR="00EE32C1" w:rsidRDefault="00EE32C1">
    <w:pPr>
      <w:framePr w:w="466" w:h="11551" w:hSpace="180" w:wrap="auto" w:vAnchor="text" w:hAnchor="page" w:x="831" w:y="151"/>
      <w:jc w:val="center"/>
      <w:rPr>
        <w:rFonts w:ascii="宋体"/>
      </w:rPr>
    </w:pPr>
    <w:r>
      <w:rPr>
        <w:rFonts w:ascii="宋体" w:hint="eastAsia"/>
      </w:rPr>
      <w:t>┊</w:t>
    </w:r>
  </w:p>
  <w:p w14:paraId="3A67656A" w14:textId="77777777" w:rsidR="00EE32C1" w:rsidRDefault="00EE32C1">
    <w:pPr>
      <w:framePr w:w="466" w:h="11551" w:hSpace="180" w:wrap="auto" w:vAnchor="text" w:hAnchor="page" w:x="831" w:y="151"/>
      <w:jc w:val="center"/>
      <w:rPr>
        <w:rFonts w:ascii="宋体"/>
      </w:rPr>
    </w:pPr>
    <w:r>
      <w:rPr>
        <w:rFonts w:ascii="宋体" w:hint="eastAsia"/>
      </w:rPr>
      <w:t>┊</w:t>
    </w:r>
  </w:p>
  <w:p w14:paraId="2BAA634F" w14:textId="77777777" w:rsidR="00EE32C1" w:rsidRDefault="00EE32C1">
    <w:pPr>
      <w:framePr w:w="466" w:h="11551" w:hSpace="180" w:wrap="auto" w:vAnchor="text" w:hAnchor="page" w:x="831" w:y="151"/>
      <w:jc w:val="center"/>
      <w:rPr>
        <w:rFonts w:ascii="宋体"/>
      </w:rPr>
    </w:pPr>
    <w:r>
      <w:rPr>
        <w:rFonts w:ascii="宋体" w:hint="eastAsia"/>
      </w:rPr>
      <w:t>┊</w:t>
    </w:r>
  </w:p>
  <w:p w14:paraId="42B09255" w14:textId="77777777" w:rsidR="00EE32C1" w:rsidRDefault="00EE32C1">
    <w:pPr>
      <w:framePr w:w="466" w:h="11551" w:hSpace="180" w:wrap="auto" w:vAnchor="text" w:hAnchor="page" w:x="831" w:y="151"/>
      <w:jc w:val="center"/>
      <w:rPr>
        <w:rFonts w:ascii="宋体"/>
      </w:rPr>
    </w:pPr>
    <w:r>
      <w:rPr>
        <w:rFonts w:ascii="宋体" w:hint="eastAsia"/>
      </w:rPr>
      <w:t>线</w:t>
    </w:r>
  </w:p>
  <w:p w14:paraId="0AEAAF68" w14:textId="77777777" w:rsidR="00EE32C1" w:rsidRDefault="00EE32C1">
    <w:pPr>
      <w:framePr w:w="466" w:h="11551" w:hSpace="180" w:wrap="auto" w:vAnchor="text" w:hAnchor="page" w:x="831" w:y="151"/>
      <w:jc w:val="center"/>
      <w:rPr>
        <w:rFonts w:ascii="宋体"/>
      </w:rPr>
    </w:pPr>
    <w:r>
      <w:rPr>
        <w:rFonts w:ascii="宋体" w:hint="eastAsia"/>
      </w:rPr>
      <w:t>┊</w:t>
    </w:r>
  </w:p>
  <w:p w14:paraId="6857EB2A" w14:textId="77777777" w:rsidR="00EE32C1" w:rsidRDefault="00EE32C1">
    <w:pPr>
      <w:framePr w:w="466" w:h="11551" w:hSpace="180" w:wrap="auto" w:vAnchor="text" w:hAnchor="page" w:x="831" w:y="151"/>
      <w:jc w:val="center"/>
      <w:rPr>
        <w:rFonts w:ascii="宋体"/>
      </w:rPr>
    </w:pPr>
    <w:r>
      <w:rPr>
        <w:rFonts w:ascii="宋体" w:hint="eastAsia"/>
      </w:rPr>
      <w:t>┊</w:t>
    </w:r>
  </w:p>
  <w:p w14:paraId="0FE5A7EA" w14:textId="77777777" w:rsidR="00EE32C1" w:rsidRDefault="00EE32C1">
    <w:pPr>
      <w:framePr w:w="466" w:h="11551" w:hSpace="180" w:wrap="auto" w:vAnchor="text" w:hAnchor="page" w:x="831" w:y="151"/>
      <w:jc w:val="center"/>
      <w:rPr>
        <w:rFonts w:ascii="宋体"/>
      </w:rPr>
    </w:pPr>
    <w:r>
      <w:rPr>
        <w:rFonts w:ascii="宋体" w:hint="eastAsia"/>
      </w:rPr>
      <w:t>┊</w:t>
    </w:r>
  </w:p>
  <w:p w14:paraId="786786EF" w14:textId="77777777" w:rsidR="00EE32C1" w:rsidRDefault="00EE32C1">
    <w:pPr>
      <w:framePr w:w="466" w:h="11551" w:hSpace="180" w:wrap="auto" w:vAnchor="text" w:hAnchor="page" w:x="831" w:y="151"/>
      <w:jc w:val="center"/>
      <w:rPr>
        <w:rFonts w:ascii="宋体"/>
      </w:rPr>
    </w:pPr>
    <w:r>
      <w:rPr>
        <w:rFonts w:ascii="宋体" w:hint="eastAsia"/>
      </w:rPr>
      <w:t>┊</w:t>
    </w:r>
  </w:p>
  <w:p w14:paraId="36B0713E" w14:textId="77777777" w:rsidR="00EE32C1" w:rsidRDefault="00EE32C1">
    <w:pPr>
      <w:framePr w:w="466" w:h="11551" w:hSpace="180" w:wrap="auto" w:vAnchor="text" w:hAnchor="page" w:x="831" w:y="151"/>
      <w:jc w:val="center"/>
      <w:rPr>
        <w:rFonts w:ascii="宋体"/>
      </w:rPr>
    </w:pPr>
    <w:r>
      <w:rPr>
        <w:rFonts w:ascii="宋体" w:hint="eastAsia"/>
      </w:rPr>
      <w:t>┊</w:t>
    </w:r>
  </w:p>
  <w:p w14:paraId="29F51916" w14:textId="77777777" w:rsidR="00EE32C1" w:rsidRDefault="00EE32C1">
    <w:pPr>
      <w:framePr w:w="466" w:h="11551" w:hSpace="180" w:wrap="auto" w:vAnchor="text" w:hAnchor="page" w:x="831" w:y="151"/>
      <w:jc w:val="center"/>
      <w:rPr>
        <w:rFonts w:ascii="宋体"/>
      </w:rPr>
    </w:pPr>
    <w:r>
      <w:rPr>
        <w:rFonts w:ascii="宋体" w:hint="eastAsia"/>
      </w:rPr>
      <w:t>┊</w:t>
    </w:r>
  </w:p>
  <w:p w14:paraId="3AD0385C" w14:textId="77777777" w:rsidR="00EE32C1" w:rsidRDefault="00EE32C1">
    <w:pPr>
      <w:framePr w:w="466" w:h="11551" w:hSpace="180" w:wrap="auto" w:vAnchor="text" w:hAnchor="page" w:x="831" w:y="151"/>
      <w:jc w:val="center"/>
      <w:rPr>
        <w:rFonts w:ascii="宋体"/>
      </w:rPr>
    </w:pPr>
    <w:r>
      <w:rPr>
        <w:rFonts w:ascii="宋体" w:hint="eastAsia"/>
      </w:rPr>
      <w:t>┊</w:t>
    </w:r>
  </w:p>
  <w:p w14:paraId="610EF351" w14:textId="77777777" w:rsidR="00EE32C1" w:rsidRDefault="00EE32C1">
    <w:pPr>
      <w:framePr w:w="466" w:h="11551" w:hSpace="180" w:wrap="auto" w:vAnchor="text" w:hAnchor="page" w:x="831" w:y="151"/>
      <w:jc w:val="center"/>
      <w:rPr>
        <w:rFonts w:ascii="宋体"/>
      </w:rPr>
    </w:pPr>
    <w:r>
      <w:rPr>
        <w:rFonts w:ascii="宋体" w:hint="eastAsia"/>
      </w:rPr>
      <w:t>┊</w:t>
    </w:r>
  </w:p>
  <w:p w14:paraId="159958B9" w14:textId="77777777" w:rsidR="00EE32C1" w:rsidRDefault="00EE32C1">
    <w:pPr>
      <w:framePr w:w="466" w:h="11551" w:hSpace="180" w:wrap="auto" w:vAnchor="text" w:hAnchor="page" w:x="831" w:y="151"/>
      <w:jc w:val="center"/>
      <w:rPr>
        <w:rFonts w:ascii="宋体"/>
      </w:rPr>
    </w:pPr>
    <w:r>
      <w:rPr>
        <w:rFonts w:ascii="宋体" w:hint="eastAsia"/>
      </w:rPr>
      <w:t>┊</w:t>
    </w:r>
  </w:p>
  <w:p w14:paraId="36ED7312" w14:textId="77777777" w:rsidR="00EE32C1" w:rsidRDefault="00EE32C1">
    <w:pPr>
      <w:framePr w:w="466" w:h="11551" w:hSpace="180" w:wrap="auto" w:vAnchor="text" w:hAnchor="page" w:x="831" w:y="151"/>
      <w:jc w:val="center"/>
      <w:rPr>
        <w:rFonts w:ascii="宋体"/>
      </w:rPr>
    </w:pPr>
    <w:r>
      <w:rPr>
        <w:rFonts w:ascii="宋体" w:hint="eastAsia"/>
      </w:rPr>
      <w:t>┊</w:t>
    </w:r>
  </w:p>
  <w:p w14:paraId="4E64466A" w14:textId="77777777" w:rsidR="00EE32C1" w:rsidRDefault="00EE32C1">
    <w:pPr>
      <w:framePr w:w="466" w:h="11551" w:hSpace="180" w:wrap="auto" w:vAnchor="text" w:hAnchor="page" w:x="831" w:y="151"/>
      <w:jc w:val="center"/>
      <w:rPr>
        <w:rFonts w:ascii="宋体"/>
      </w:rPr>
    </w:pPr>
    <w:r>
      <w:rPr>
        <w:rFonts w:ascii="宋体" w:hint="eastAsia"/>
      </w:rPr>
      <w:t>┊</w:t>
    </w:r>
  </w:p>
  <w:p w14:paraId="77EE3848" w14:textId="77777777" w:rsidR="00EE32C1" w:rsidRDefault="00EE32C1">
    <w:pPr>
      <w:framePr w:w="466" w:h="11551" w:hSpace="180" w:wrap="auto" w:vAnchor="text" w:hAnchor="page" w:x="831" w:y="151"/>
      <w:jc w:val="center"/>
      <w:rPr>
        <w:rFonts w:ascii="宋体"/>
      </w:rPr>
    </w:pPr>
    <w:r>
      <w:rPr>
        <w:rFonts w:ascii="宋体" w:hint="eastAsia"/>
      </w:rPr>
      <w:t>┊</w:t>
    </w:r>
  </w:p>
  <w:p w14:paraId="08F211F4" w14:textId="77777777" w:rsidR="00EE32C1" w:rsidRDefault="00EE32C1">
    <w:pPr>
      <w:framePr w:w="466" w:h="11551" w:hSpace="180" w:wrap="auto" w:vAnchor="text" w:hAnchor="page" w:x="831" w:y="151"/>
      <w:jc w:val="center"/>
    </w:pPr>
    <w:r>
      <w:rPr>
        <w:rFonts w:ascii="宋体" w:hint="eastAsia"/>
      </w:rPr>
      <w:t>┊</w:t>
    </w:r>
  </w:p>
  <w:p w14:paraId="49A7716A" w14:textId="77777777" w:rsidR="00EE32C1" w:rsidRPr="002666F4" w:rsidRDefault="00EE32C1">
    <w:pPr>
      <w:pStyle w:val="a4"/>
      <w:pBdr>
        <w:bottom w:val="single" w:sz="6" w:space="12" w:color="auto"/>
      </w:pBdr>
    </w:pPr>
  </w:p>
  <w:p w14:paraId="37B6DD0E" w14:textId="77777777" w:rsidR="00EE32C1" w:rsidRDefault="00EE32C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0043A93C" wp14:editId="3EC00677">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F7CBB02" w14:textId="77777777" w:rsidR="00EE32C1" w:rsidRDefault="00EE32C1">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3A93C" id="矩形 4"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14:paraId="5F7CBB02" w14:textId="77777777" w:rsidR="00EE32C1" w:rsidRDefault="00EE32C1">
                    <w:r w:rsidRPr="009904FF">
                      <w:rPr>
                        <w:noProof/>
                      </w:rPr>
                      <w:drawing>
                        <wp:inline distT="0" distB="0" distL="0" distR="0" wp14:anchorId="2649E239" wp14:editId="7B7871F4">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14:paraId="7D4B2AFD" w14:textId="77777777" w:rsidR="00EE32C1" w:rsidRDefault="00EE32C1">
    <w:pPr>
      <w:pStyle w:val="a4"/>
      <w:pBdr>
        <w:bottom w:val="single" w:sz="6" w:space="12" w:color="auto"/>
      </w:pBdr>
      <w:jc w:val="right"/>
    </w:pPr>
  </w:p>
  <w:p w14:paraId="47BD21FF" w14:textId="77777777" w:rsidR="00EE32C1" w:rsidRDefault="00EE32C1">
    <w:pPr>
      <w:pStyle w:val="a4"/>
      <w:pBdr>
        <w:bottom w:val="single" w:sz="6" w:space="12" w:color="auto"/>
      </w:pBdr>
      <w:jc w:val="right"/>
      <w:rPr>
        <w:rFonts w:ascii="宋体"/>
        <w:sz w:val="24"/>
        <w:szCs w:val="24"/>
      </w:rPr>
    </w:pPr>
    <w:r>
      <w:rPr>
        <w:rFonts w:ascii="宋体" w:hint="eastAsia"/>
        <w:sz w:val="24"/>
        <w:szCs w:val="24"/>
      </w:rPr>
      <w:t>毕业设计（论文）</w:t>
    </w:r>
  </w:p>
  <w:p w14:paraId="3DCE17AB" w14:textId="77777777" w:rsidR="00EE32C1" w:rsidRDefault="00EE32C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B436F"/>
    <w:multiLevelType w:val="hybridMultilevel"/>
    <w:tmpl w:val="4AFC34CA"/>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7"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9E72A4"/>
    <w:multiLevelType w:val="hybridMultilevel"/>
    <w:tmpl w:val="C98814A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2"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3"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0" w15:restartNumberingAfterBreak="0">
    <w:nsid w:val="2F0C2013"/>
    <w:multiLevelType w:val="hybridMultilevel"/>
    <w:tmpl w:val="03D66EBE"/>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1"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2"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4"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6"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0"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5"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8" w15:restartNumberingAfterBreak="0">
    <w:nsid w:val="5F1B680E"/>
    <w:multiLevelType w:val="hybridMultilevel"/>
    <w:tmpl w:val="782CA27E"/>
    <w:lvl w:ilvl="0" w:tplc="556479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0"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1"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30"/>
  </w:num>
  <w:num w:numId="3">
    <w:abstractNumId w:val="36"/>
  </w:num>
  <w:num w:numId="4">
    <w:abstractNumId w:val="28"/>
  </w:num>
  <w:num w:numId="5">
    <w:abstractNumId w:val="42"/>
  </w:num>
  <w:num w:numId="6">
    <w:abstractNumId w:val="27"/>
  </w:num>
  <w:num w:numId="7">
    <w:abstractNumId w:val="37"/>
  </w:num>
  <w:num w:numId="8">
    <w:abstractNumId w:val="12"/>
  </w:num>
  <w:num w:numId="9">
    <w:abstractNumId w:val="26"/>
  </w:num>
  <w:num w:numId="10">
    <w:abstractNumId w:val="31"/>
  </w:num>
  <w:num w:numId="11">
    <w:abstractNumId w:val="40"/>
  </w:num>
  <w:num w:numId="12">
    <w:abstractNumId w:val="11"/>
  </w:num>
  <w:num w:numId="13">
    <w:abstractNumId w:val="16"/>
  </w:num>
  <w:num w:numId="14">
    <w:abstractNumId w:val="17"/>
  </w:num>
  <w:num w:numId="15">
    <w:abstractNumId w:val="2"/>
  </w:num>
  <w:num w:numId="16">
    <w:abstractNumId w:val="9"/>
  </w:num>
  <w:num w:numId="17">
    <w:abstractNumId w:val="10"/>
  </w:num>
  <w:num w:numId="18">
    <w:abstractNumId w:val="3"/>
  </w:num>
  <w:num w:numId="19">
    <w:abstractNumId w:val="41"/>
  </w:num>
  <w:num w:numId="20">
    <w:abstractNumId w:val="4"/>
  </w:num>
  <w:num w:numId="21">
    <w:abstractNumId w:val="1"/>
  </w:num>
  <w:num w:numId="22">
    <w:abstractNumId w:val="0"/>
  </w:num>
  <w:num w:numId="23">
    <w:abstractNumId w:val="20"/>
  </w:num>
  <w:num w:numId="24">
    <w:abstractNumId w:val="6"/>
  </w:num>
  <w:num w:numId="25">
    <w:abstractNumId w:val="22"/>
  </w:num>
  <w:num w:numId="26">
    <w:abstractNumId w:val="7"/>
  </w:num>
  <w:num w:numId="27">
    <w:abstractNumId w:val="13"/>
  </w:num>
  <w:num w:numId="28">
    <w:abstractNumId w:val="24"/>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9"/>
  </w:num>
  <w:num w:numId="34">
    <w:abstractNumId w:val="25"/>
  </w:num>
  <w:num w:numId="35">
    <w:abstractNumId w:val="32"/>
  </w:num>
  <w:num w:numId="36">
    <w:abstractNumId w:val="34"/>
  </w:num>
  <w:num w:numId="37">
    <w:abstractNumId w:val="18"/>
  </w:num>
  <w:num w:numId="38">
    <w:abstractNumId w:val="35"/>
  </w:num>
  <w:num w:numId="39">
    <w:abstractNumId w:val="33"/>
  </w:num>
  <w:num w:numId="40">
    <w:abstractNumId w:val="15"/>
  </w:num>
  <w:num w:numId="41">
    <w:abstractNumId w:val="19"/>
  </w:num>
  <w:num w:numId="42">
    <w:abstractNumId w:val="5"/>
  </w:num>
  <w:num w:numId="43">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647"/>
    <w:rsid w:val="0000097B"/>
    <w:rsid w:val="000031C0"/>
    <w:rsid w:val="00003B4F"/>
    <w:rsid w:val="00003F39"/>
    <w:rsid w:val="00005DCB"/>
    <w:rsid w:val="00006AAE"/>
    <w:rsid w:val="000101FF"/>
    <w:rsid w:val="00010EA8"/>
    <w:rsid w:val="000112C3"/>
    <w:rsid w:val="00011CA2"/>
    <w:rsid w:val="00014C33"/>
    <w:rsid w:val="00015724"/>
    <w:rsid w:val="0001783D"/>
    <w:rsid w:val="00017989"/>
    <w:rsid w:val="0002013E"/>
    <w:rsid w:val="000218DB"/>
    <w:rsid w:val="0002234F"/>
    <w:rsid w:val="000225FA"/>
    <w:rsid w:val="00026EF2"/>
    <w:rsid w:val="00027764"/>
    <w:rsid w:val="00030BCD"/>
    <w:rsid w:val="000316AA"/>
    <w:rsid w:val="00031AE4"/>
    <w:rsid w:val="00031D33"/>
    <w:rsid w:val="000335B6"/>
    <w:rsid w:val="00034420"/>
    <w:rsid w:val="0003496C"/>
    <w:rsid w:val="000377DC"/>
    <w:rsid w:val="00041437"/>
    <w:rsid w:val="0004567A"/>
    <w:rsid w:val="000460E5"/>
    <w:rsid w:val="000508D5"/>
    <w:rsid w:val="00051771"/>
    <w:rsid w:val="00052285"/>
    <w:rsid w:val="00052972"/>
    <w:rsid w:val="000552A0"/>
    <w:rsid w:val="000558AE"/>
    <w:rsid w:val="00055E4C"/>
    <w:rsid w:val="0005675B"/>
    <w:rsid w:val="000627E4"/>
    <w:rsid w:val="00062E53"/>
    <w:rsid w:val="0006410D"/>
    <w:rsid w:val="000668BA"/>
    <w:rsid w:val="00067E2D"/>
    <w:rsid w:val="00071D05"/>
    <w:rsid w:val="00072246"/>
    <w:rsid w:val="00072DFE"/>
    <w:rsid w:val="0007300D"/>
    <w:rsid w:val="0007417C"/>
    <w:rsid w:val="000749B1"/>
    <w:rsid w:val="0007566C"/>
    <w:rsid w:val="00076FA2"/>
    <w:rsid w:val="00077952"/>
    <w:rsid w:val="00083DC7"/>
    <w:rsid w:val="00086F3F"/>
    <w:rsid w:val="00087A2C"/>
    <w:rsid w:val="000909A1"/>
    <w:rsid w:val="00092998"/>
    <w:rsid w:val="00092B41"/>
    <w:rsid w:val="00093E2F"/>
    <w:rsid w:val="00095AF1"/>
    <w:rsid w:val="00097C96"/>
    <w:rsid w:val="000A39DB"/>
    <w:rsid w:val="000A77CC"/>
    <w:rsid w:val="000B0FB2"/>
    <w:rsid w:val="000B2AD1"/>
    <w:rsid w:val="000B3FC9"/>
    <w:rsid w:val="000B4344"/>
    <w:rsid w:val="000B5037"/>
    <w:rsid w:val="000C0AF9"/>
    <w:rsid w:val="000C1389"/>
    <w:rsid w:val="000C324B"/>
    <w:rsid w:val="000C3A7D"/>
    <w:rsid w:val="000C458F"/>
    <w:rsid w:val="000C6F6E"/>
    <w:rsid w:val="000D1473"/>
    <w:rsid w:val="000D19E9"/>
    <w:rsid w:val="000D20E5"/>
    <w:rsid w:val="000D2136"/>
    <w:rsid w:val="000D2E16"/>
    <w:rsid w:val="000D38A4"/>
    <w:rsid w:val="000D3FC4"/>
    <w:rsid w:val="000D5C0B"/>
    <w:rsid w:val="000E1637"/>
    <w:rsid w:val="000E422C"/>
    <w:rsid w:val="000F1D9F"/>
    <w:rsid w:val="000F2300"/>
    <w:rsid w:val="000F2B4C"/>
    <w:rsid w:val="000F2D40"/>
    <w:rsid w:val="000F68F5"/>
    <w:rsid w:val="000F7FD3"/>
    <w:rsid w:val="00104D31"/>
    <w:rsid w:val="00105802"/>
    <w:rsid w:val="00107474"/>
    <w:rsid w:val="00110A1F"/>
    <w:rsid w:val="0011344C"/>
    <w:rsid w:val="00113D73"/>
    <w:rsid w:val="00115525"/>
    <w:rsid w:val="00115E69"/>
    <w:rsid w:val="001161FF"/>
    <w:rsid w:val="00116CED"/>
    <w:rsid w:val="00116EE4"/>
    <w:rsid w:val="001175EA"/>
    <w:rsid w:val="00117FAB"/>
    <w:rsid w:val="00120443"/>
    <w:rsid w:val="0012144C"/>
    <w:rsid w:val="0012354B"/>
    <w:rsid w:val="00124DEE"/>
    <w:rsid w:val="00127739"/>
    <w:rsid w:val="0013259D"/>
    <w:rsid w:val="001343BC"/>
    <w:rsid w:val="00135583"/>
    <w:rsid w:val="0014047E"/>
    <w:rsid w:val="001409FB"/>
    <w:rsid w:val="0014107A"/>
    <w:rsid w:val="00142D05"/>
    <w:rsid w:val="00146CAD"/>
    <w:rsid w:val="001479A2"/>
    <w:rsid w:val="00147BE2"/>
    <w:rsid w:val="00151452"/>
    <w:rsid w:val="001600E7"/>
    <w:rsid w:val="00162733"/>
    <w:rsid w:val="0016487E"/>
    <w:rsid w:val="00165B83"/>
    <w:rsid w:val="00165D5A"/>
    <w:rsid w:val="00165E0B"/>
    <w:rsid w:val="001665EB"/>
    <w:rsid w:val="00167BD7"/>
    <w:rsid w:val="001715BE"/>
    <w:rsid w:val="00172996"/>
    <w:rsid w:val="001742E8"/>
    <w:rsid w:val="00174375"/>
    <w:rsid w:val="00174F17"/>
    <w:rsid w:val="001753F3"/>
    <w:rsid w:val="001759C8"/>
    <w:rsid w:val="00177BE3"/>
    <w:rsid w:val="0018074F"/>
    <w:rsid w:val="00180AD0"/>
    <w:rsid w:val="00182367"/>
    <w:rsid w:val="00182397"/>
    <w:rsid w:val="00183754"/>
    <w:rsid w:val="00183CA3"/>
    <w:rsid w:val="0018414F"/>
    <w:rsid w:val="0018567B"/>
    <w:rsid w:val="0018651C"/>
    <w:rsid w:val="00187ABD"/>
    <w:rsid w:val="0019017B"/>
    <w:rsid w:val="00193785"/>
    <w:rsid w:val="0019396D"/>
    <w:rsid w:val="00194447"/>
    <w:rsid w:val="001944AC"/>
    <w:rsid w:val="00194EB9"/>
    <w:rsid w:val="00196D5A"/>
    <w:rsid w:val="001A14B6"/>
    <w:rsid w:val="001A1535"/>
    <w:rsid w:val="001A1624"/>
    <w:rsid w:val="001A1A88"/>
    <w:rsid w:val="001A1EDF"/>
    <w:rsid w:val="001A3B6C"/>
    <w:rsid w:val="001A3DA6"/>
    <w:rsid w:val="001A4EBE"/>
    <w:rsid w:val="001B0E71"/>
    <w:rsid w:val="001B3949"/>
    <w:rsid w:val="001B412E"/>
    <w:rsid w:val="001B477A"/>
    <w:rsid w:val="001B5A28"/>
    <w:rsid w:val="001B5F2F"/>
    <w:rsid w:val="001B7E6C"/>
    <w:rsid w:val="001C06FA"/>
    <w:rsid w:val="001C0746"/>
    <w:rsid w:val="001C29C4"/>
    <w:rsid w:val="001C5ED7"/>
    <w:rsid w:val="001D10DF"/>
    <w:rsid w:val="001D1496"/>
    <w:rsid w:val="001D1747"/>
    <w:rsid w:val="001D19F7"/>
    <w:rsid w:val="001D3993"/>
    <w:rsid w:val="001D4B1E"/>
    <w:rsid w:val="001D4FC4"/>
    <w:rsid w:val="001D51DF"/>
    <w:rsid w:val="001D7DAB"/>
    <w:rsid w:val="001E2658"/>
    <w:rsid w:val="001E336D"/>
    <w:rsid w:val="001E45E2"/>
    <w:rsid w:val="001E4926"/>
    <w:rsid w:val="001E70C0"/>
    <w:rsid w:val="001F1F4D"/>
    <w:rsid w:val="001F23D7"/>
    <w:rsid w:val="001F499F"/>
    <w:rsid w:val="001F6ABD"/>
    <w:rsid w:val="001F7EB4"/>
    <w:rsid w:val="00201390"/>
    <w:rsid w:val="002038D0"/>
    <w:rsid w:val="00205F73"/>
    <w:rsid w:val="00206629"/>
    <w:rsid w:val="00214CB4"/>
    <w:rsid w:val="00216DA3"/>
    <w:rsid w:val="00217472"/>
    <w:rsid w:val="00217840"/>
    <w:rsid w:val="00220662"/>
    <w:rsid w:val="00221460"/>
    <w:rsid w:val="002232EC"/>
    <w:rsid w:val="0022371A"/>
    <w:rsid w:val="00224951"/>
    <w:rsid w:val="00225017"/>
    <w:rsid w:val="00225C93"/>
    <w:rsid w:val="00226F98"/>
    <w:rsid w:val="00230FDE"/>
    <w:rsid w:val="00232EF0"/>
    <w:rsid w:val="00233113"/>
    <w:rsid w:val="002333D9"/>
    <w:rsid w:val="00233F10"/>
    <w:rsid w:val="002348EE"/>
    <w:rsid w:val="002367BD"/>
    <w:rsid w:val="00237224"/>
    <w:rsid w:val="00237720"/>
    <w:rsid w:val="0024233F"/>
    <w:rsid w:val="00242766"/>
    <w:rsid w:val="002448E5"/>
    <w:rsid w:val="0024547E"/>
    <w:rsid w:val="0024568D"/>
    <w:rsid w:val="00245CD0"/>
    <w:rsid w:val="002466BC"/>
    <w:rsid w:val="00252347"/>
    <w:rsid w:val="00252A9D"/>
    <w:rsid w:val="00256E00"/>
    <w:rsid w:val="00257D29"/>
    <w:rsid w:val="0026015E"/>
    <w:rsid w:val="00260495"/>
    <w:rsid w:val="00262F68"/>
    <w:rsid w:val="00264B55"/>
    <w:rsid w:val="00266096"/>
    <w:rsid w:val="00266ED8"/>
    <w:rsid w:val="00270C03"/>
    <w:rsid w:val="00271F39"/>
    <w:rsid w:val="00272992"/>
    <w:rsid w:val="00275D82"/>
    <w:rsid w:val="00275F54"/>
    <w:rsid w:val="002777B5"/>
    <w:rsid w:val="00280D73"/>
    <w:rsid w:val="00281F7C"/>
    <w:rsid w:val="002830C9"/>
    <w:rsid w:val="00284A6F"/>
    <w:rsid w:val="00285748"/>
    <w:rsid w:val="002874D3"/>
    <w:rsid w:val="00287757"/>
    <w:rsid w:val="00287A8E"/>
    <w:rsid w:val="00287B24"/>
    <w:rsid w:val="00287C23"/>
    <w:rsid w:val="00290244"/>
    <w:rsid w:val="00290554"/>
    <w:rsid w:val="00292E55"/>
    <w:rsid w:val="00292F2A"/>
    <w:rsid w:val="00293BC7"/>
    <w:rsid w:val="00297240"/>
    <w:rsid w:val="00297EAA"/>
    <w:rsid w:val="002A2121"/>
    <w:rsid w:val="002A3F59"/>
    <w:rsid w:val="002A4360"/>
    <w:rsid w:val="002A4692"/>
    <w:rsid w:val="002A504D"/>
    <w:rsid w:val="002A5AD2"/>
    <w:rsid w:val="002A6392"/>
    <w:rsid w:val="002A68EF"/>
    <w:rsid w:val="002B11AE"/>
    <w:rsid w:val="002B433C"/>
    <w:rsid w:val="002B4FC0"/>
    <w:rsid w:val="002B6E5B"/>
    <w:rsid w:val="002B79A9"/>
    <w:rsid w:val="002B7F70"/>
    <w:rsid w:val="002C01BB"/>
    <w:rsid w:val="002C0EA8"/>
    <w:rsid w:val="002C1190"/>
    <w:rsid w:val="002C38C3"/>
    <w:rsid w:val="002C4B4D"/>
    <w:rsid w:val="002C5547"/>
    <w:rsid w:val="002D01AD"/>
    <w:rsid w:val="002D2C3A"/>
    <w:rsid w:val="002D3B00"/>
    <w:rsid w:val="002D3BC2"/>
    <w:rsid w:val="002D6541"/>
    <w:rsid w:val="002E0B96"/>
    <w:rsid w:val="002E0BA9"/>
    <w:rsid w:val="002E2996"/>
    <w:rsid w:val="002E55C3"/>
    <w:rsid w:val="002E5E6E"/>
    <w:rsid w:val="002E786F"/>
    <w:rsid w:val="002F07E8"/>
    <w:rsid w:val="002F3802"/>
    <w:rsid w:val="002F3899"/>
    <w:rsid w:val="002F4D12"/>
    <w:rsid w:val="002F745F"/>
    <w:rsid w:val="00301980"/>
    <w:rsid w:val="0030330A"/>
    <w:rsid w:val="00303B78"/>
    <w:rsid w:val="003053E6"/>
    <w:rsid w:val="0030591E"/>
    <w:rsid w:val="00307986"/>
    <w:rsid w:val="00307E45"/>
    <w:rsid w:val="00310DFE"/>
    <w:rsid w:val="00311430"/>
    <w:rsid w:val="00314FC1"/>
    <w:rsid w:val="00315CF5"/>
    <w:rsid w:val="00317325"/>
    <w:rsid w:val="00321CFB"/>
    <w:rsid w:val="003246EA"/>
    <w:rsid w:val="00325F46"/>
    <w:rsid w:val="00330862"/>
    <w:rsid w:val="003337C8"/>
    <w:rsid w:val="003373B5"/>
    <w:rsid w:val="00337D55"/>
    <w:rsid w:val="0034084B"/>
    <w:rsid w:val="00340C2C"/>
    <w:rsid w:val="0034443C"/>
    <w:rsid w:val="00345F9E"/>
    <w:rsid w:val="00351BEF"/>
    <w:rsid w:val="00351FAE"/>
    <w:rsid w:val="0035394B"/>
    <w:rsid w:val="00355239"/>
    <w:rsid w:val="00355240"/>
    <w:rsid w:val="00355B49"/>
    <w:rsid w:val="00355CE4"/>
    <w:rsid w:val="00355EF1"/>
    <w:rsid w:val="00356788"/>
    <w:rsid w:val="00357493"/>
    <w:rsid w:val="00361E50"/>
    <w:rsid w:val="00362E49"/>
    <w:rsid w:val="003638BC"/>
    <w:rsid w:val="00363CF7"/>
    <w:rsid w:val="00364177"/>
    <w:rsid w:val="00364755"/>
    <w:rsid w:val="00364AE6"/>
    <w:rsid w:val="003664BD"/>
    <w:rsid w:val="0036722E"/>
    <w:rsid w:val="00370964"/>
    <w:rsid w:val="00370A6E"/>
    <w:rsid w:val="00371451"/>
    <w:rsid w:val="0037326D"/>
    <w:rsid w:val="0037420A"/>
    <w:rsid w:val="0037616D"/>
    <w:rsid w:val="003768D1"/>
    <w:rsid w:val="00377E44"/>
    <w:rsid w:val="00377ECB"/>
    <w:rsid w:val="0038304F"/>
    <w:rsid w:val="00385DA2"/>
    <w:rsid w:val="00387C55"/>
    <w:rsid w:val="00390CBC"/>
    <w:rsid w:val="00392366"/>
    <w:rsid w:val="0039270F"/>
    <w:rsid w:val="00392C17"/>
    <w:rsid w:val="00395468"/>
    <w:rsid w:val="00397CBA"/>
    <w:rsid w:val="003A0A18"/>
    <w:rsid w:val="003A0CD3"/>
    <w:rsid w:val="003A718F"/>
    <w:rsid w:val="003A7C5A"/>
    <w:rsid w:val="003B0E58"/>
    <w:rsid w:val="003B1838"/>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E1E36"/>
    <w:rsid w:val="003E2F82"/>
    <w:rsid w:val="003E5305"/>
    <w:rsid w:val="003F077B"/>
    <w:rsid w:val="003F0D01"/>
    <w:rsid w:val="003F2610"/>
    <w:rsid w:val="003F2EA4"/>
    <w:rsid w:val="003F54E8"/>
    <w:rsid w:val="003F6261"/>
    <w:rsid w:val="00402B32"/>
    <w:rsid w:val="00403149"/>
    <w:rsid w:val="00403639"/>
    <w:rsid w:val="004037AB"/>
    <w:rsid w:val="004038A5"/>
    <w:rsid w:val="0040451A"/>
    <w:rsid w:val="004049D9"/>
    <w:rsid w:val="00406784"/>
    <w:rsid w:val="00406812"/>
    <w:rsid w:val="004070FB"/>
    <w:rsid w:val="00407963"/>
    <w:rsid w:val="00407B69"/>
    <w:rsid w:val="0041169C"/>
    <w:rsid w:val="00412110"/>
    <w:rsid w:val="00414A3A"/>
    <w:rsid w:val="0042335B"/>
    <w:rsid w:val="00423660"/>
    <w:rsid w:val="00424418"/>
    <w:rsid w:val="0042713A"/>
    <w:rsid w:val="00431956"/>
    <w:rsid w:val="0043563A"/>
    <w:rsid w:val="0043641F"/>
    <w:rsid w:val="0043656F"/>
    <w:rsid w:val="00437CA1"/>
    <w:rsid w:val="00437D06"/>
    <w:rsid w:val="0044035E"/>
    <w:rsid w:val="00440719"/>
    <w:rsid w:val="00440B91"/>
    <w:rsid w:val="00443E92"/>
    <w:rsid w:val="00446143"/>
    <w:rsid w:val="004466D1"/>
    <w:rsid w:val="00446863"/>
    <w:rsid w:val="00446F70"/>
    <w:rsid w:val="00450D4B"/>
    <w:rsid w:val="00455185"/>
    <w:rsid w:val="004562BA"/>
    <w:rsid w:val="004576E6"/>
    <w:rsid w:val="00457FF3"/>
    <w:rsid w:val="00460076"/>
    <w:rsid w:val="00460946"/>
    <w:rsid w:val="0046220F"/>
    <w:rsid w:val="00462860"/>
    <w:rsid w:val="004660DF"/>
    <w:rsid w:val="004668FE"/>
    <w:rsid w:val="00467029"/>
    <w:rsid w:val="00467420"/>
    <w:rsid w:val="00470CEE"/>
    <w:rsid w:val="00472148"/>
    <w:rsid w:val="004735EA"/>
    <w:rsid w:val="0047386C"/>
    <w:rsid w:val="00473B0D"/>
    <w:rsid w:val="00474919"/>
    <w:rsid w:val="004753CE"/>
    <w:rsid w:val="004760F1"/>
    <w:rsid w:val="00476CF1"/>
    <w:rsid w:val="00476F15"/>
    <w:rsid w:val="0048024A"/>
    <w:rsid w:val="0048139C"/>
    <w:rsid w:val="00481B20"/>
    <w:rsid w:val="00481C23"/>
    <w:rsid w:val="00482FE4"/>
    <w:rsid w:val="004830B5"/>
    <w:rsid w:val="00483B71"/>
    <w:rsid w:val="00484023"/>
    <w:rsid w:val="00484AF2"/>
    <w:rsid w:val="00484CFB"/>
    <w:rsid w:val="0048501A"/>
    <w:rsid w:val="004854FD"/>
    <w:rsid w:val="00486D25"/>
    <w:rsid w:val="004949B5"/>
    <w:rsid w:val="00496032"/>
    <w:rsid w:val="004A3540"/>
    <w:rsid w:val="004A3D98"/>
    <w:rsid w:val="004A4A53"/>
    <w:rsid w:val="004A540D"/>
    <w:rsid w:val="004A6223"/>
    <w:rsid w:val="004A6460"/>
    <w:rsid w:val="004B1DC5"/>
    <w:rsid w:val="004B4901"/>
    <w:rsid w:val="004B4FB9"/>
    <w:rsid w:val="004B50D8"/>
    <w:rsid w:val="004B76C6"/>
    <w:rsid w:val="004C2D5A"/>
    <w:rsid w:val="004C3962"/>
    <w:rsid w:val="004C518F"/>
    <w:rsid w:val="004C54C7"/>
    <w:rsid w:val="004C5EDD"/>
    <w:rsid w:val="004C6FB7"/>
    <w:rsid w:val="004C71CA"/>
    <w:rsid w:val="004D1B9F"/>
    <w:rsid w:val="004D26FA"/>
    <w:rsid w:val="004D2E18"/>
    <w:rsid w:val="004D3468"/>
    <w:rsid w:val="004D4F8B"/>
    <w:rsid w:val="004D63C8"/>
    <w:rsid w:val="004D78F6"/>
    <w:rsid w:val="004E2822"/>
    <w:rsid w:val="004E2C2C"/>
    <w:rsid w:val="004E4912"/>
    <w:rsid w:val="004E545E"/>
    <w:rsid w:val="004E7393"/>
    <w:rsid w:val="004F1424"/>
    <w:rsid w:val="004F5DB7"/>
    <w:rsid w:val="0050219E"/>
    <w:rsid w:val="00502C36"/>
    <w:rsid w:val="00505440"/>
    <w:rsid w:val="005056A8"/>
    <w:rsid w:val="00505C82"/>
    <w:rsid w:val="005076A3"/>
    <w:rsid w:val="0051123D"/>
    <w:rsid w:val="00512A3B"/>
    <w:rsid w:val="005131BB"/>
    <w:rsid w:val="00514B17"/>
    <w:rsid w:val="0051502D"/>
    <w:rsid w:val="00516A7B"/>
    <w:rsid w:val="00521349"/>
    <w:rsid w:val="00521A05"/>
    <w:rsid w:val="005246E4"/>
    <w:rsid w:val="00524F78"/>
    <w:rsid w:val="005255A5"/>
    <w:rsid w:val="00526076"/>
    <w:rsid w:val="005266A4"/>
    <w:rsid w:val="005267EC"/>
    <w:rsid w:val="0053004C"/>
    <w:rsid w:val="00531C63"/>
    <w:rsid w:val="005337BE"/>
    <w:rsid w:val="00536B6E"/>
    <w:rsid w:val="0054057D"/>
    <w:rsid w:val="00540BC8"/>
    <w:rsid w:val="0054218F"/>
    <w:rsid w:val="00542556"/>
    <w:rsid w:val="005428BE"/>
    <w:rsid w:val="00542FB2"/>
    <w:rsid w:val="00547CA1"/>
    <w:rsid w:val="0055063F"/>
    <w:rsid w:val="00553B06"/>
    <w:rsid w:val="00553EA6"/>
    <w:rsid w:val="005561B7"/>
    <w:rsid w:val="00556AE8"/>
    <w:rsid w:val="00560592"/>
    <w:rsid w:val="005619B6"/>
    <w:rsid w:val="00561AA8"/>
    <w:rsid w:val="00562603"/>
    <w:rsid w:val="00563F66"/>
    <w:rsid w:val="00567E6A"/>
    <w:rsid w:val="005719F9"/>
    <w:rsid w:val="0057229F"/>
    <w:rsid w:val="005756ED"/>
    <w:rsid w:val="0057591C"/>
    <w:rsid w:val="00576E23"/>
    <w:rsid w:val="005773A3"/>
    <w:rsid w:val="005866AF"/>
    <w:rsid w:val="005877D5"/>
    <w:rsid w:val="005903FB"/>
    <w:rsid w:val="00594466"/>
    <w:rsid w:val="00594501"/>
    <w:rsid w:val="00594948"/>
    <w:rsid w:val="005A09C4"/>
    <w:rsid w:val="005A1448"/>
    <w:rsid w:val="005A29C3"/>
    <w:rsid w:val="005A367F"/>
    <w:rsid w:val="005A495F"/>
    <w:rsid w:val="005A6C8E"/>
    <w:rsid w:val="005B1F2F"/>
    <w:rsid w:val="005B22CF"/>
    <w:rsid w:val="005B253D"/>
    <w:rsid w:val="005B44F8"/>
    <w:rsid w:val="005B4822"/>
    <w:rsid w:val="005B5173"/>
    <w:rsid w:val="005B51C6"/>
    <w:rsid w:val="005B5A9E"/>
    <w:rsid w:val="005B6C91"/>
    <w:rsid w:val="005C1323"/>
    <w:rsid w:val="005C19F9"/>
    <w:rsid w:val="005C1E24"/>
    <w:rsid w:val="005C31DB"/>
    <w:rsid w:val="005C32A4"/>
    <w:rsid w:val="005C32B0"/>
    <w:rsid w:val="005C3DE2"/>
    <w:rsid w:val="005D686C"/>
    <w:rsid w:val="005D77CF"/>
    <w:rsid w:val="005E1D4C"/>
    <w:rsid w:val="005E3C76"/>
    <w:rsid w:val="005E471C"/>
    <w:rsid w:val="005E4C20"/>
    <w:rsid w:val="005E5FEA"/>
    <w:rsid w:val="005F14EE"/>
    <w:rsid w:val="005F394F"/>
    <w:rsid w:val="005F39F4"/>
    <w:rsid w:val="005F44BA"/>
    <w:rsid w:val="005F484E"/>
    <w:rsid w:val="005F588C"/>
    <w:rsid w:val="005F5B7A"/>
    <w:rsid w:val="005F6AA9"/>
    <w:rsid w:val="006000FB"/>
    <w:rsid w:val="006019F0"/>
    <w:rsid w:val="00601D85"/>
    <w:rsid w:val="00602523"/>
    <w:rsid w:val="006033E6"/>
    <w:rsid w:val="00605EB4"/>
    <w:rsid w:val="00606F5C"/>
    <w:rsid w:val="00610957"/>
    <w:rsid w:val="00610F1E"/>
    <w:rsid w:val="0061325E"/>
    <w:rsid w:val="00613350"/>
    <w:rsid w:val="00613A37"/>
    <w:rsid w:val="0061408D"/>
    <w:rsid w:val="00616C2A"/>
    <w:rsid w:val="00616E81"/>
    <w:rsid w:val="00621ABF"/>
    <w:rsid w:val="00621DA2"/>
    <w:rsid w:val="0062225A"/>
    <w:rsid w:val="006222A2"/>
    <w:rsid w:val="006223EA"/>
    <w:rsid w:val="00622ED6"/>
    <w:rsid w:val="00624198"/>
    <w:rsid w:val="006250D8"/>
    <w:rsid w:val="006272AD"/>
    <w:rsid w:val="0063161E"/>
    <w:rsid w:val="0063214F"/>
    <w:rsid w:val="00632397"/>
    <w:rsid w:val="00632415"/>
    <w:rsid w:val="006352D8"/>
    <w:rsid w:val="00635639"/>
    <w:rsid w:val="00640639"/>
    <w:rsid w:val="0064393C"/>
    <w:rsid w:val="00643EEE"/>
    <w:rsid w:val="0064414E"/>
    <w:rsid w:val="006463FB"/>
    <w:rsid w:val="00650452"/>
    <w:rsid w:val="00651863"/>
    <w:rsid w:val="006518A9"/>
    <w:rsid w:val="00651BC0"/>
    <w:rsid w:val="0065512C"/>
    <w:rsid w:val="00655654"/>
    <w:rsid w:val="006560A1"/>
    <w:rsid w:val="00661AE2"/>
    <w:rsid w:val="006627E7"/>
    <w:rsid w:val="006663DB"/>
    <w:rsid w:val="006663F1"/>
    <w:rsid w:val="00667822"/>
    <w:rsid w:val="006705DD"/>
    <w:rsid w:val="00673CAF"/>
    <w:rsid w:val="0068006F"/>
    <w:rsid w:val="00685B1F"/>
    <w:rsid w:val="00687730"/>
    <w:rsid w:val="00687BA1"/>
    <w:rsid w:val="00687F76"/>
    <w:rsid w:val="00691D79"/>
    <w:rsid w:val="00693C8B"/>
    <w:rsid w:val="006953D8"/>
    <w:rsid w:val="006954E4"/>
    <w:rsid w:val="006958BE"/>
    <w:rsid w:val="00696C38"/>
    <w:rsid w:val="006A0DAB"/>
    <w:rsid w:val="006A1069"/>
    <w:rsid w:val="006A1079"/>
    <w:rsid w:val="006A184E"/>
    <w:rsid w:val="006A1C51"/>
    <w:rsid w:val="006A3659"/>
    <w:rsid w:val="006A3746"/>
    <w:rsid w:val="006A3749"/>
    <w:rsid w:val="006A5AAE"/>
    <w:rsid w:val="006B49CC"/>
    <w:rsid w:val="006C014D"/>
    <w:rsid w:val="006C02E0"/>
    <w:rsid w:val="006C211C"/>
    <w:rsid w:val="006C4DE7"/>
    <w:rsid w:val="006C4E34"/>
    <w:rsid w:val="006C733B"/>
    <w:rsid w:val="006D055C"/>
    <w:rsid w:val="006D0F40"/>
    <w:rsid w:val="006D18C9"/>
    <w:rsid w:val="006D38B8"/>
    <w:rsid w:val="006D4EC9"/>
    <w:rsid w:val="006D5D5A"/>
    <w:rsid w:val="006D62DC"/>
    <w:rsid w:val="006D742D"/>
    <w:rsid w:val="006E0C63"/>
    <w:rsid w:val="006E1915"/>
    <w:rsid w:val="006E1E94"/>
    <w:rsid w:val="006E2742"/>
    <w:rsid w:val="006E29F2"/>
    <w:rsid w:val="006E3373"/>
    <w:rsid w:val="006E3C01"/>
    <w:rsid w:val="006E68B4"/>
    <w:rsid w:val="006E6D25"/>
    <w:rsid w:val="006E7696"/>
    <w:rsid w:val="006E7846"/>
    <w:rsid w:val="006F21ED"/>
    <w:rsid w:val="006F25FA"/>
    <w:rsid w:val="006F3ACC"/>
    <w:rsid w:val="006F4AA5"/>
    <w:rsid w:val="006F5D47"/>
    <w:rsid w:val="006F681E"/>
    <w:rsid w:val="006F6F10"/>
    <w:rsid w:val="006F7DB9"/>
    <w:rsid w:val="00700AE9"/>
    <w:rsid w:val="00700E86"/>
    <w:rsid w:val="00701C32"/>
    <w:rsid w:val="007025A0"/>
    <w:rsid w:val="00702721"/>
    <w:rsid w:val="00702957"/>
    <w:rsid w:val="00703A4A"/>
    <w:rsid w:val="00703E12"/>
    <w:rsid w:val="00705D9A"/>
    <w:rsid w:val="00707CC0"/>
    <w:rsid w:val="00711DE5"/>
    <w:rsid w:val="00713CB8"/>
    <w:rsid w:val="0071475B"/>
    <w:rsid w:val="00715E65"/>
    <w:rsid w:val="007160C1"/>
    <w:rsid w:val="00717869"/>
    <w:rsid w:val="007216D1"/>
    <w:rsid w:val="00721DDC"/>
    <w:rsid w:val="00725431"/>
    <w:rsid w:val="007259CF"/>
    <w:rsid w:val="00726B01"/>
    <w:rsid w:val="007278BB"/>
    <w:rsid w:val="007322E1"/>
    <w:rsid w:val="007324B4"/>
    <w:rsid w:val="007333C9"/>
    <w:rsid w:val="00734394"/>
    <w:rsid w:val="00736396"/>
    <w:rsid w:val="0073651A"/>
    <w:rsid w:val="00736CBE"/>
    <w:rsid w:val="007404BC"/>
    <w:rsid w:val="0074267D"/>
    <w:rsid w:val="007434B4"/>
    <w:rsid w:val="00743606"/>
    <w:rsid w:val="007436DA"/>
    <w:rsid w:val="00744516"/>
    <w:rsid w:val="007445AE"/>
    <w:rsid w:val="007448CA"/>
    <w:rsid w:val="00747294"/>
    <w:rsid w:val="007500BD"/>
    <w:rsid w:val="0075184B"/>
    <w:rsid w:val="007527AF"/>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80343"/>
    <w:rsid w:val="0078088C"/>
    <w:rsid w:val="00781B91"/>
    <w:rsid w:val="007833D0"/>
    <w:rsid w:val="00783A8E"/>
    <w:rsid w:val="007904AA"/>
    <w:rsid w:val="0079406F"/>
    <w:rsid w:val="00794B20"/>
    <w:rsid w:val="00795693"/>
    <w:rsid w:val="00795E54"/>
    <w:rsid w:val="00797750"/>
    <w:rsid w:val="007A1969"/>
    <w:rsid w:val="007A30FD"/>
    <w:rsid w:val="007A42AB"/>
    <w:rsid w:val="007A5FBD"/>
    <w:rsid w:val="007A6E3B"/>
    <w:rsid w:val="007B048A"/>
    <w:rsid w:val="007B04CF"/>
    <w:rsid w:val="007B116E"/>
    <w:rsid w:val="007B47CC"/>
    <w:rsid w:val="007B4A4D"/>
    <w:rsid w:val="007B4DB2"/>
    <w:rsid w:val="007B5CAE"/>
    <w:rsid w:val="007B63DB"/>
    <w:rsid w:val="007C1F8F"/>
    <w:rsid w:val="007C26E4"/>
    <w:rsid w:val="007C393C"/>
    <w:rsid w:val="007C3A2E"/>
    <w:rsid w:val="007D1B52"/>
    <w:rsid w:val="007D676F"/>
    <w:rsid w:val="007D6D14"/>
    <w:rsid w:val="007E11ED"/>
    <w:rsid w:val="007E1C07"/>
    <w:rsid w:val="007E1E21"/>
    <w:rsid w:val="007E3B01"/>
    <w:rsid w:val="007E5AC4"/>
    <w:rsid w:val="007E7C67"/>
    <w:rsid w:val="007F0406"/>
    <w:rsid w:val="007F0991"/>
    <w:rsid w:val="007F0D1C"/>
    <w:rsid w:val="007F26AB"/>
    <w:rsid w:val="007F2B3F"/>
    <w:rsid w:val="007F30E3"/>
    <w:rsid w:val="007F3681"/>
    <w:rsid w:val="007F4017"/>
    <w:rsid w:val="007F4813"/>
    <w:rsid w:val="007F57F0"/>
    <w:rsid w:val="007F6465"/>
    <w:rsid w:val="007F78A7"/>
    <w:rsid w:val="007F78D4"/>
    <w:rsid w:val="00801969"/>
    <w:rsid w:val="00802476"/>
    <w:rsid w:val="008055F5"/>
    <w:rsid w:val="00806CDA"/>
    <w:rsid w:val="00807076"/>
    <w:rsid w:val="0080732D"/>
    <w:rsid w:val="00807453"/>
    <w:rsid w:val="008074D4"/>
    <w:rsid w:val="00807542"/>
    <w:rsid w:val="008079A9"/>
    <w:rsid w:val="008102E8"/>
    <w:rsid w:val="00812C4D"/>
    <w:rsid w:val="00812D9F"/>
    <w:rsid w:val="008140FA"/>
    <w:rsid w:val="00815716"/>
    <w:rsid w:val="008173B8"/>
    <w:rsid w:val="00817B25"/>
    <w:rsid w:val="00825E50"/>
    <w:rsid w:val="00827672"/>
    <w:rsid w:val="00830A30"/>
    <w:rsid w:val="008316B6"/>
    <w:rsid w:val="00831D4B"/>
    <w:rsid w:val="00832043"/>
    <w:rsid w:val="00832455"/>
    <w:rsid w:val="00832B00"/>
    <w:rsid w:val="008330C6"/>
    <w:rsid w:val="008338F7"/>
    <w:rsid w:val="00833C9F"/>
    <w:rsid w:val="00834B60"/>
    <w:rsid w:val="0083628B"/>
    <w:rsid w:val="008368EA"/>
    <w:rsid w:val="008428E7"/>
    <w:rsid w:val="00843610"/>
    <w:rsid w:val="008440A9"/>
    <w:rsid w:val="00845B3A"/>
    <w:rsid w:val="008466B0"/>
    <w:rsid w:val="00846788"/>
    <w:rsid w:val="00847422"/>
    <w:rsid w:val="00851FCD"/>
    <w:rsid w:val="00852072"/>
    <w:rsid w:val="00853754"/>
    <w:rsid w:val="00853A1A"/>
    <w:rsid w:val="00855B76"/>
    <w:rsid w:val="00861DAA"/>
    <w:rsid w:val="00864129"/>
    <w:rsid w:val="00865E05"/>
    <w:rsid w:val="00867636"/>
    <w:rsid w:val="00867F62"/>
    <w:rsid w:val="00870634"/>
    <w:rsid w:val="00872997"/>
    <w:rsid w:val="0087308B"/>
    <w:rsid w:val="0087410C"/>
    <w:rsid w:val="00874B0B"/>
    <w:rsid w:val="00875DCE"/>
    <w:rsid w:val="0087632C"/>
    <w:rsid w:val="00877FD9"/>
    <w:rsid w:val="00881256"/>
    <w:rsid w:val="0088267E"/>
    <w:rsid w:val="0088286C"/>
    <w:rsid w:val="00887739"/>
    <w:rsid w:val="00891963"/>
    <w:rsid w:val="008925FB"/>
    <w:rsid w:val="008940CB"/>
    <w:rsid w:val="00894282"/>
    <w:rsid w:val="00895F93"/>
    <w:rsid w:val="0089752E"/>
    <w:rsid w:val="008976CD"/>
    <w:rsid w:val="00897A45"/>
    <w:rsid w:val="008A060F"/>
    <w:rsid w:val="008A2C4A"/>
    <w:rsid w:val="008A2E81"/>
    <w:rsid w:val="008A4FF1"/>
    <w:rsid w:val="008B012A"/>
    <w:rsid w:val="008B0380"/>
    <w:rsid w:val="008B2B01"/>
    <w:rsid w:val="008B31DA"/>
    <w:rsid w:val="008B3EC7"/>
    <w:rsid w:val="008B6787"/>
    <w:rsid w:val="008B67BC"/>
    <w:rsid w:val="008B6878"/>
    <w:rsid w:val="008C0912"/>
    <w:rsid w:val="008C0C6F"/>
    <w:rsid w:val="008C0FE8"/>
    <w:rsid w:val="008C2F9E"/>
    <w:rsid w:val="008C3036"/>
    <w:rsid w:val="008C43DB"/>
    <w:rsid w:val="008C4BE6"/>
    <w:rsid w:val="008C5AE3"/>
    <w:rsid w:val="008C5B42"/>
    <w:rsid w:val="008C730E"/>
    <w:rsid w:val="008C74EF"/>
    <w:rsid w:val="008D0B14"/>
    <w:rsid w:val="008D28A9"/>
    <w:rsid w:val="008D3E75"/>
    <w:rsid w:val="008D42A9"/>
    <w:rsid w:val="008D4623"/>
    <w:rsid w:val="008D6638"/>
    <w:rsid w:val="008E4319"/>
    <w:rsid w:val="008F0945"/>
    <w:rsid w:val="008F16A3"/>
    <w:rsid w:val="008F1867"/>
    <w:rsid w:val="008F2934"/>
    <w:rsid w:val="008F42F6"/>
    <w:rsid w:val="008F55CC"/>
    <w:rsid w:val="008F73A4"/>
    <w:rsid w:val="008F7F6C"/>
    <w:rsid w:val="009000FC"/>
    <w:rsid w:val="0090230A"/>
    <w:rsid w:val="00903E89"/>
    <w:rsid w:val="00904813"/>
    <w:rsid w:val="00904A50"/>
    <w:rsid w:val="00904DBC"/>
    <w:rsid w:val="00905DF2"/>
    <w:rsid w:val="0090615B"/>
    <w:rsid w:val="0090677C"/>
    <w:rsid w:val="00906A1D"/>
    <w:rsid w:val="00906BC1"/>
    <w:rsid w:val="009078B1"/>
    <w:rsid w:val="009079F0"/>
    <w:rsid w:val="009100E5"/>
    <w:rsid w:val="009106AC"/>
    <w:rsid w:val="00910D8B"/>
    <w:rsid w:val="00910EED"/>
    <w:rsid w:val="0091327F"/>
    <w:rsid w:val="00913A72"/>
    <w:rsid w:val="009154AE"/>
    <w:rsid w:val="009167FC"/>
    <w:rsid w:val="009169E7"/>
    <w:rsid w:val="00923993"/>
    <w:rsid w:val="0092433D"/>
    <w:rsid w:val="0093065B"/>
    <w:rsid w:val="00931880"/>
    <w:rsid w:val="00931B75"/>
    <w:rsid w:val="00931EFE"/>
    <w:rsid w:val="0093286C"/>
    <w:rsid w:val="00932C62"/>
    <w:rsid w:val="00936977"/>
    <w:rsid w:val="00936E46"/>
    <w:rsid w:val="00940235"/>
    <w:rsid w:val="0094046A"/>
    <w:rsid w:val="009412A9"/>
    <w:rsid w:val="0094175D"/>
    <w:rsid w:val="009430CB"/>
    <w:rsid w:val="009433EC"/>
    <w:rsid w:val="00945764"/>
    <w:rsid w:val="009465BE"/>
    <w:rsid w:val="00951A99"/>
    <w:rsid w:val="009521A5"/>
    <w:rsid w:val="009531FE"/>
    <w:rsid w:val="00953CBE"/>
    <w:rsid w:val="009549FC"/>
    <w:rsid w:val="00955590"/>
    <w:rsid w:val="00957137"/>
    <w:rsid w:val="009608D3"/>
    <w:rsid w:val="00960E45"/>
    <w:rsid w:val="00961C8B"/>
    <w:rsid w:val="0096555F"/>
    <w:rsid w:val="00966541"/>
    <w:rsid w:val="00970038"/>
    <w:rsid w:val="00970EBF"/>
    <w:rsid w:val="009720A1"/>
    <w:rsid w:val="009725ED"/>
    <w:rsid w:val="0097393F"/>
    <w:rsid w:val="00974B66"/>
    <w:rsid w:val="00975C70"/>
    <w:rsid w:val="00975FA5"/>
    <w:rsid w:val="00976B55"/>
    <w:rsid w:val="00976C65"/>
    <w:rsid w:val="00977A69"/>
    <w:rsid w:val="00980AB1"/>
    <w:rsid w:val="00981318"/>
    <w:rsid w:val="0098481A"/>
    <w:rsid w:val="009850FF"/>
    <w:rsid w:val="009851E8"/>
    <w:rsid w:val="00986A34"/>
    <w:rsid w:val="009870AD"/>
    <w:rsid w:val="009873AB"/>
    <w:rsid w:val="009915B1"/>
    <w:rsid w:val="00992217"/>
    <w:rsid w:val="00992AF8"/>
    <w:rsid w:val="00993138"/>
    <w:rsid w:val="009933F5"/>
    <w:rsid w:val="00994B66"/>
    <w:rsid w:val="0099727C"/>
    <w:rsid w:val="009A0B71"/>
    <w:rsid w:val="009A0FCE"/>
    <w:rsid w:val="009A16FF"/>
    <w:rsid w:val="009A1B16"/>
    <w:rsid w:val="009A3451"/>
    <w:rsid w:val="009A34FC"/>
    <w:rsid w:val="009A4625"/>
    <w:rsid w:val="009A538D"/>
    <w:rsid w:val="009A64B4"/>
    <w:rsid w:val="009B1647"/>
    <w:rsid w:val="009B2119"/>
    <w:rsid w:val="009B356C"/>
    <w:rsid w:val="009B3A3C"/>
    <w:rsid w:val="009B4815"/>
    <w:rsid w:val="009B7770"/>
    <w:rsid w:val="009C058A"/>
    <w:rsid w:val="009C3D7E"/>
    <w:rsid w:val="009C42C5"/>
    <w:rsid w:val="009C76BE"/>
    <w:rsid w:val="009C7BC2"/>
    <w:rsid w:val="009D2372"/>
    <w:rsid w:val="009D3D12"/>
    <w:rsid w:val="009D4A42"/>
    <w:rsid w:val="009D596A"/>
    <w:rsid w:val="009D6E5B"/>
    <w:rsid w:val="009D7E2D"/>
    <w:rsid w:val="009D7E93"/>
    <w:rsid w:val="009E13E9"/>
    <w:rsid w:val="009E1413"/>
    <w:rsid w:val="009E2E14"/>
    <w:rsid w:val="009E36A4"/>
    <w:rsid w:val="009E38EC"/>
    <w:rsid w:val="009E3CEE"/>
    <w:rsid w:val="009E4A43"/>
    <w:rsid w:val="009E51FB"/>
    <w:rsid w:val="009F0015"/>
    <w:rsid w:val="009F3891"/>
    <w:rsid w:val="009F3A0C"/>
    <w:rsid w:val="009F41F3"/>
    <w:rsid w:val="009F5E5F"/>
    <w:rsid w:val="00A006FC"/>
    <w:rsid w:val="00A0095F"/>
    <w:rsid w:val="00A01F3E"/>
    <w:rsid w:val="00A03E02"/>
    <w:rsid w:val="00A058B6"/>
    <w:rsid w:val="00A05C14"/>
    <w:rsid w:val="00A06792"/>
    <w:rsid w:val="00A16584"/>
    <w:rsid w:val="00A16641"/>
    <w:rsid w:val="00A17733"/>
    <w:rsid w:val="00A177AD"/>
    <w:rsid w:val="00A17A28"/>
    <w:rsid w:val="00A21CD4"/>
    <w:rsid w:val="00A21E0B"/>
    <w:rsid w:val="00A22DAA"/>
    <w:rsid w:val="00A23589"/>
    <w:rsid w:val="00A23AA5"/>
    <w:rsid w:val="00A25092"/>
    <w:rsid w:val="00A255EE"/>
    <w:rsid w:val="00A30000"/>
    <w:rsid w:val="00A30127"/>
    <w:rsid w:val="00A30EAA"/>
    <w:rsid w:val="00A3113D"/>
    <w:rsid w:val="00A32920"/>
    <w:rsid w:val="00A34CD0"/>
    <w:rsid w:val="00A359BF"/>
    <w:rsid w:val="00A365FF"/>
    <w:rsid w:val="00A42925"/>
    <w:rsid w:val="00A44AC7"/>
    <w:rsid w:val="00A468AB"/>
    <w:rsid w:val="00A473DB"/>
    <w:rsid w:val="00A4779D"/>
    <w:rsid w:val="00A47D7B"/>
    <w:rsid w:val="00A5056A"/>
    <w:rsid w:val="00A516AE"/>
    <w:rsid w:val="00A523B1"/>
    <w:rsid w:val="00A652A7"/>
    <w:rsid w:val="00A67F0E"/>
    <w:rsid w:val="00A67F29"/>
    <w:rsid w:val="00A70B10"/>
    <w:rsid w:val="00A71619"/>
    <w:rsid w:val="00A7443F"/>
    <w:rsid w:val="00A7487B"/>
    <w:rsid w:val="00A77F28"/>
    <w:rsid w:val="00A814E4"/>
    <w:rsid w:val="00A8304D"/>
    <w:rsid w:val="00A90E66"/>
    <w:rsid w:val="00A9142F"/>
    <w:rsid w:val="00A91BC5"/>
    <w:rsid w:val="00A93078"/>
    <w:rsid w:val="00A931EB"/>
    <w:rsid w:val="00A93E05"/>
    <w:rsid w:val="00A94084"/>
    <w:rsid w:val="00A94787"/>
    <w:rsid w:val="00A95189"/>
    <w:rsid w:val="00A971AB"/>
    <w:rsid w:val="00A97750"/>
    <w:rsid w:val="00AA0217"/>
    <w:rsid w:val="00AA21D8"/>
    <w:rsid w:val="00AA2AEA"/>
    <w:rsid w:val="00AA3D42"/>
    <w:rsid w:val="00AA6FD2"/>
    <w:rsid w:val="00AA74EA"/>
    <w:rsid w:val="00AB24E9"/>
    <w:rsid w:val="00AB2D95"/>
    <w:rsid w:val="00AB39F8"/>
    <w:rsid w:val="00AB718D"/>
    <w:rsid w:val="00AC168B"/>
    <w:rsid w:val="00AC1E45"/>
    <w:rsid w:val="00AC29F1"/>
    <w:rsid w:val="00AC3D15"/>
    <w:rsid w:val="00AC3D7D"/>
    <w:rsid w:val="00AC4507"/>
    <w:rsid w:val="00AC4FA4"/>
    <w:rsid w:val="00AC6D4D"/>
    <w:rsid w:val="00AC73B6"/>
    <w:rsid w:val="00AD072C"/>
    <w:rsid w:val="00AD18CC"/>
    <w:rsid w:val="00AD2ED5"/>
    <w:rsid w:val="00AD4D3B"/>
    <w:rsid w:val="00AD526E"/>
    <w:rsid w:val="00AD6AB0"/>
    <w:rsid w:val="00AE087E"/>
    <w:rsid w:val="00AE0D91"/>
    <w:rsid w:val="00AE1A42"/>
    <w:rsid w:val="00AE206D"/>
    <w:rsid w:val="00AE248B"/>
    <w:rsid w:val="00AE2A01"/>
    <w:rsid w:val="00AE3299"/>
    <w:rsid w:val="00AE645A"/>
    <w:rsid w:val="00AE74AC"/>
    <w:rsid w:val="00AF1081"/>
    <w:rsid w:val="00AF1EF1"/>
    <w:rsid w:val="00AF21E1"/>
    <w:rsid w:val="00AF2A45"/>
    <w:rsid w:val="00AF4366"/>
    <w:rsid w:val="00AF72E8"/>
    <w:rsid w:val="00B000DF"/>
    <w:rsid w:val="00B0129B"/>
    <w:rsid w:val="00B023AB"/>
    <w:rsid w:val="00B02B28"/>
    <w:rsid w:val="00B02CC0"/>
    <w:rsid w:val="00B04155"/>
    <w:rsid w:val="00B04F76"/>
    <w:rsid w:val="00B0551A"/>
    <w:rsid w:val="00B11E4E"/>
    <w:rsid w:val="00B125C6"/>
    <w:rsid w:val="00B1379A"/>
    <w:rsid w:val="00B14476"/>
    <w:rsid w:val="00B170C4"/>
    <w:rsid w:val="00B1747B"/>
    <w:rsid w:val="00B17D1F"/>
    <w:rsid w:val="00B203EF"/>
    <w:rsid w:val="00B2177C"/>
    <w:rsid w:val="00B22112"/>
    <w:rsid w:val="00B24206"/>
    <w:rsid w:val="00B24847"/>
    <w:rsid w:val="00B24ABE"/>
    <w:rsid w:val="00B25053"/>
    <w:rsid w:val="00B25F19"/>
    <w:rsid w:val="00B27651"/>
    <w:rsid w:val="00B278F9"/>
    <w:rsid w:val="00B313DB"/>
    <w:rsid w:val="00B31B6B"/>
    <w:rsid w:val="00B32182"/>
    <w:rsid w:val="00B32637"/>
    <w:rsid w:val="00B340FF"/>
    <w:rsid w:val="00B3500B"/>
    <w:rsid w:val="00B37CBA"/>
    <w:rsid w:val="00B4216F"/>
    <w:rsid w:val="00B426C0"/>
    <w:rsid w:val="00B4404C"/>
    <w:rsid w:val="00B445FE"/>
    <w:rsid w:val="00B447BF"/>
    <w:rsid w:val="00B44B3B"/>
    <w:rsid w:val="00B46A2F"/>
    <w:rsid w:val="00B46AE2"/>
    <w:rsid w:val="00B47560"/>
    <w:rsid w:val="00B53133"/>
    <w:rsid w:val="00B544E1"/>
    <w:rsid w:val="00B5541F"/>
    <w:rsid w:val="00B5772B"/>
    <w:rsid w:val="00B57974"/>
    <w:rsid w:val="00B615D0"/>
    <w:rsid w:val="00B61C49"/>
    <w:rsid w:val="00B62263"/>
    <w:rsid w:val="00B63B9B"/>
    <w:rsid w:val="00B6440A"/>
    <w:rsid w:val="00B658E2"/>
    <w:rsid w:val="00B717A7"/>
    <w:rsid w:val="00B738B7"/>
    <w:rsid w:val="00B738F8"/>
    <w:rsid w:val="00B745B4"/>
    <w:rsid w:val="00B7514E"/>
    <w:rsid w:val="00B755B5"/>
    <w:rsid w:val="00B77CD3"/>
    <w:rsid w:val="00B83F50"/>
    <w:rsid w:val="00B84488"/>
    <w:rsid w:val="00B84702"/>
    <w:rsid w:val="00B853A9"/>
    <w:rsid w:val="00B867A8"/>
    <w:rsid w:val="00B91036"/>
    <w:rsid w:val="00B941DE"/>
    <w:rsid w:val="00B94BF9"/>
    <w:rsid w:val="00B959E0"/>
    <w:rsid w:val="00B96D8C"/>
    <w:rsid w:val="00BA1353"/>
    <w:rsid w:val="00BA21C5"/>
    <w:rsid w:val="00BA231D"/>
    <w:rsid w:val="00BA65D6"/>
    <w:rsid w:val="00BA796A"/>
    <w:rsid w:val="00BA7BC1"/>
    <w:rsid w:val="00BB0462"/>
    <w:rsid w:val="00BB0844"/>
    <w:rsid w:val="00BB1A13"/>
    <w:rsid w:val="00BB4A6C"/>
    <w:rsid w:val="00BB517D"/>
    <w:rsid w:val="00BB6315"/>
    <w:rsid w:val="00BB6A5D"/>
    <w:rsid w:val="00BB6CE4"/>
    <w:rsid w:val="00BB787E"/>
    <w:rsid w:val="00BC10F9"/>
    <w:rsid w:val="00BC1992"/>
    <w:rsid w:val="00BC28E2"/>
    <w:rsid w:val="00BC3477"/>
    <w:rsid w:val="00BC37CE"/>
    <w:rsid w:val="00BC434E"/>
    <w:rsid w:val="00BC4C28"/>
    <w:rsid w:val="00BD176E"/>
    <w:rsid w:val="00BD20DC"/>
    <w:rsid w:val="00BD36BF"/>
    <w:rsid w:val="00BD483F"/>
    <w:rsid w:val="00BD4BD6"/>
    <w:rsid w:val="00BE3CCD"/>
    <w:rsid w:val="00BF02B4"/>
    <w:rsid w:val="00BF27C8"/>
    <w:rsid w:val="00BF3FB3"/>
    <w:rsid w:val="00BF4A84"/>
    <w:rsid w:val="00C0196B"/>
    <w:rsid w:val="00C076F0"/>
    <w:rsid w:val="00C100C0"/>
    <w:rsid w:val="00C11170"/>
    <w:rsid w:val="00C115FD"/>
    <w:rsid w:val="00C11832"/>
    <w:rsid w:val="00C11EE6"/>
    <w:rsid w:val="00C13AD0"/>
    <w:rsid w:val="00C14FE8"/>
    <w:rsid w:val="00C15614"/>
    <w:rsid w:val="00C1593C"/>
    <w:rsid w:val="00C16661"/>
    <w:rsid w:val="00C16FC8"/>
    <w:rsid w:val="00C22AA0"/>
    <w:rsid w:val="00C2391F"/>
    <w:rsid w:val="00C24DAD"/>
    <w:rsid w:val="00C30DA1"/>
    <w:rsid w:val="00C32E48"/>
    <w:rsid w:val="00C34827"/>
    <w:rsid w:val="00C3536B"/>
    <w:rsid w:val="00C4039D"/>
    <w:rsid w:val="00C40E8C"/>
    <w:rsid w:val="00C43E79"/>
    <w:rsid w:val="00C4498D"/>
    <w:rsid w:val="00C464AE"/>
    <w:rsid w:val="00C4776D"/>
    <w:rsid w:val="00C477D5"/>
    <w:rsid w:val="00C47EED"/>
    <w:rsid w:val="00C50E25"/>
    <w:rsid w:val="00C52A5C"/>
    <w:rsid w:val="00C53BD7"/>
    <w:rsid w:val="00C542BA"/>
    <w:rsid w:val="00C54707"/>
    <w:rsid w:val="00C55CE2"/>
    <w:rsid w:val="00C602D2"/>
    <w:rsid w:val="00C61AA0"/>
    <w:rsid w:val="00C64F01"/>
    <w:rsid w:val="00C65218"/>
    <w:rsid w:val="00C72C2A"/>
    <w:rsid w:val="00C75E68"/>
    <w:rsid w:val="00C76DB2"/>
    <w:rsid w:val="00C77384"/>
    <w:rsid w:val="00C80BFB"/>
    <w:rsid w:val="00C83640"/>
    <w:rsid w:val="00C842F2"/>
    <w:rsid w:val="00C86905"/>
    <w:rsid w:val="00C90D41"/>
    <w:rsid w:val="00C914B8"/>
    <w:rsid w:val="00C925C4"/>
    <w:rsid w:val="00C93530"/>
    <w:rsid w:val="00C94359"/>
    <w:rsid w:val="00C96304"/>
    <w:rsid w:val="00C9638E"/>
    <w:rsid w:val="00CA06BD"/>
    <w:rsid w:val="00CA5256"/>
    <w:rsid w:val="00CA5C60"/>
    <w:rsid w:val="00CA7527"/>
    <w:rsid w:val="00CA7BA4"/>
    <w:rsid w:val="00CA7BB5"/>
    <w:rsid w:val="00CB1248"/>
    <w:rsid w:val="00CB1563"/>
    <w:rsid w:val="00CB1878"/>
    <w:rsid w:val="00CB2009"/>
    <w:rsid w:val="00CB3755"/>
    <w:rsid w:val="00CB3E47"/>
    <w:rsid w:val="00CC0AA1"/>
    <w:rsid w:val="00CC1E4E"/>
    <w:rsid w:val="00CC31B2"/>
    <w:rsid w:val="00CC77C6"/>
    <w:rsid w:val="00CC7BDA"/>
    <w:rsid w:val="00CD1CED"/>
    <w:rsid w:val="00CD2693"/>
    <w:rsid w:val="00CD3010"/>
    <w:rsid w:val="00CD55D0"/>
    <w:rsid w:val="00CD5C47"/>
    <w:rsid w:val="00CD6707"/>
    <w:rsid w:val="00CD72F7"/>
    <w:rsid w:val="00CE1DCD"/>
    <w:rsid w:val="00CE1F22"/>
    <w:rsid w:val="00CE352F"/>
    <w:rsid w:val="00CE4B16"/>
    <w:rsid w:val="00CF03C9"/>
    <w:rsid w:val="00CF0BB1"/>
    <w:rsid w:val="00CF11BD"/>
    <w:rsid w:val="00CF12FE"/>
    <w:rsid w:val="00CF20C1"/>
    <w:rsid w:val="00CF5008"/>
    <w:rsid w:val="00CF6CD4"/>
    <w:rsid w:val="00D01A81"/>
    <w:rsid w:val="00D0230F"/>
    <w:rsid w:val="00D05A4A"/>
    <w:rsid w:val="00D0629A"/>
    <w:rsid w:val="00D06896"/>
    <w:rsid w:val="00D07F7E"/>
    <w:rsid w:val="00D13231"/>
    <w:rsid w:val="00D14C6F"/>
    <w:rsid w:val="00D15A8C"/>
    <w:rsid w:val="00D15B56"/>
    <w:rsid w:val="00D17AB5"/>
    <w:rsid w:val="00D22424"/>
    <w:rsid w:val="00D24808"/>
    <w:rsid w:val="00D26609"/>
    <w:rsid w:val="00D26A63"/>
    <w:rsid w:val="00D26D08"/>
    <w:rsid w:val="00D27554"/>
    <w:rsid w:val="00D314D7"/>
    <w:rsid w:val="00D31514"/>
    <w:rsid w:val="00D31EFE"/>
    <w:rsid w:val="00D32DF3"/>
    <w:rsid w:val="00D348AF"/>
    <w:rsid w:val="00D3581A"/>
    <w:rsid w:val="00D4018F"/>
    <w:rsid w:val="00D40393"/>
    <w:rsid w:val="00D41128"/>
    <w:rsid w:val="00D4164A"/>
    <w:rsid w:val="00D41F95"/>
    <w:rsid w:val="00D4237F"/>
    <w:rsid w:val="00D42F06"/>
    <w:rsid w:val="00D43921"/>
    <w:rsid w:val="00D44B7F"/>
    <w:rsid w:val="00D457CF"/>
    <w:rsid w:val="00D46D2E"/>
    <w:rsid w:val="00D47690"/>
    <w:rsid w:val="00D47D32"/>
    <w:rsid w:val="00D530FC"/>
    <w:rsid w:val="00D546A0"/>
    <w:rsid w:val="00D557EA"/>
    <w:rsid w:val="00D55DB3"/>
    <w:rsid w:val="00D62B51"/>
    <w:rsid w:val="00D63B62"/>
    <w:rsid w:val="00D64154"/>
    <w:rsid w:val="00D6440E"/>
    <w:rsid w:val="00D64E83"/>
    <w:rsid w:val="00D67831"/>
    <w:rsid w:val="00D72B57"/>
    <w:rsid w:val="00D736CC"/>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2E"/>
    <w:rsid w:val="00DA15B0"/>
    <w:rsid w:val="00DA5342"/>
    <w:rsid w:val="00DA53D1"/>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36F7"/>
    <w:rsid w:val="00DD5E34"/>
    <w:rsid w:val="00DD60C5"/>
    <w:rsid w:val="00DD65D1"/>
    <w:rsid w:val="00DE1344"/>
    <w:rsid w:val="00DE1598"/>
    <w:rsid w:val="00DE2220"/>
    <w:rsid w:val="00DE2EFA"/>
    <w:rsid w:val="00DE4D4D"/>
    <w:rsid w:val="00DE6255"/>
    <w:rsid w:val="00DF0DAA"/>
    <w:rsid w:val="00DF0F71"/>
    <w:rsid w:val="00DF238B"/>
    <w:rsid w:val="00DF517F"/>
    <w:rsid w:val="00DF637A"/>
    <w:rsid w:val="00DF7162"/>
    <w:rsid w:val="00E00047"/>
    <w:rsid w:val="00E012D7"/>
    <w:rsid w:val="00E0161E"/>
    <w:rsid w:val="00E05E60"/>
    <w:rsid w:val="00E0645F"/>
    <w:rsid w:val="00E06E43"/>
    <w:rsid w:val="00E120DC"/>
    <w:rsid w:val="00E13521"/>
    <w:rsid w:val="00E13DEB"/>
    <w:rsid w:val="00E13E2F"/>
    <w:rsid w:val="00E1678D"/>
    <w:rsid w:val="00E17614"/>
    <w:rsid w:val="00E225E8"/>
    <w:rsid w:val="00E23C8C"/>
    <w:rsid w:val="00E3141B"/>
    <w:rsid w:val="00E31C48"/>
    <w:rsid w:val="00E32B96"/>
    <w:rsid w:val="00E32E40"/>
    <w:rsid w:val="00E35AC3"/>
    <w:rsid w:val="00E365AD"/>
    <w:rsid w:val="00E36A02"/>
    <w:rsid w:val="00E41288"/>
    <w:rsid w:val="00E419A2"/>
    <w:rsid w:val="00E4292B"/>
    <w:rsid w:val="00E433E3"/>
    <w:rsid w:val="00E43D6D"/>
    <w:rsid w:val="00E44AD3"/>
    <w:rsid w:val="00E4698E"/>
    <w:rsid w:val="00E46F39"/>
    <w:rsid w:val="00E52101"/>
    <w:rsid w:val="00E5404B"/>
    <w:rsid w:val="00E5633A"/>
    <w:rsid w:val="00E63651"/>
    <w:rsid w:val="00E63B16"/>
    <w:rsid w:val="00E63EFB"/>
    <w:rsid w:val="00E71A40"/>
    <w:rsid w:val="00E7267A"/>
    <w:rsid w:val="00E73681"/>
    <w:rsid w:val="00E73F15"/>
    <w:rsid w:val="00E7505B"/>
    <w:rsid w:val="00E755C0"/>
    <w:rsid w:val="00E764DB"/>
    <w:rsid w:val="00E8190D"/>
    <w:rsid w:val="00E81AEA"/>
    <w:rsid w:val="00E822D1"/>
    <w:rsid w:val="00E83DF5"/>
    <w:rsid w:val="00E84E22"/>
    <w:rsid w:val="00E86572"/>
    <w:rsid w:val="00E86901"/>
    <w:rsid w:val="00E928E9"/>
    <w:rsid w:val="00E92DD0"/>
    <w:rsid w:val="00E92E7E"/>
    <w:rsid w:val="00E936EF"/>
    <w:rsid w:val="00E9491F"/>
    <w:rsid w:val="00E96AAF"/>
    <w:rsid w:val="00E96B08"/>
    <w:rsid w:val="00EA222F"/>
    <w:rsid w:val="00EA29C9"/>
    <w:rsid w:val="00EA2A51"/>
    <w:rsid w:val="00EA32F1"/>
    <w:rsid w:val="00EA46A0"/>
    <w:rsid w:val="00EA5EB8"/>
    <w:rsid w:val="00EA6D68"/>
    <w:rsid w:val="00EA719F"/>
    <w:rsid w:val="00EB02B5"/>
    <w:rsid w:val="00EB05B9"/>
    <w:rsid w:val="00EB05C9"/>
    <w:rsid w:val="00EB3BA8"/>
    <w:rsid w:val="00EB4D9E"/>
    <w:rsid w:val="00EB64A7"/>
    <w:rsid w:val="00EB704F"/>
    <w:rsid w:val="00EB7197"/>
    <w:rsid w:val="00EC1170"/>
    <w:rsid w:val="00EC1415"/>
    <w:rsid w:val="00EC157F"/>
    <w:rsid w:val="00EC2214"/>
    <w:rsid w:val="00EC32C0"/>
    <w:rsid w:val="00EC4FC1"/>
    <w:rsid w:val="00EC6972"/>
    <w:rsid w:val="00EC6A53"/>
    <w:rsid w:val="00EC7C16"/>
    <w:rsid w:val="00ED346E"/>
    <w:rsid w:val="00ED39A1"/>
    <w:rsid w:val="00ED50CF"/>
    <w:rsid w:val="00ED5AC7"/>
    <w:rsid w:val="00ED64F9"/>
    <w:rsid w:val="00ED706C"/>
    <w:rsid w:val="00ED72BB"/>
    <w:rsid w:val="00EE14DC"/>
    <w:rsid w:val="00EE28F6"/>
    <w:rsid w:val="00EE2ABC"/>
    <w:rsid w:val="00EE2ED7"/>
    <w:rsid w:val="00EE32C1"/>
    <w:rsid w:val="00EE3AC1"/>
    <w:rsid w:val="00EE5B73"/>
    <w:rsid w:val="00EE723F"/>
    <w:rsid w:val="00EE7CAF"/>
    <w:rsid w:val="00EF4F3B"/>
    <w:rsid w:val="00EF61B7"/>
    <w:rsid w:val="00EF76BF"/>
    <w:rsid w:val="00F008D0"/>
    <w:rsid w:val="00F0243D"/>
    <w:rsid w:val="00F02B33"/>
    <w:rsid w:val="00F04928"/>
    <w:rsid w:val="00F04AA8"/>
    <w:rsid w:val="00F05BB8"/>
    <w:rsid w:val="00F0634A"/>
    <w:rsid w:val="00F06BF3"/>
    <w:rsid w:val="00F07111"/>
    <w:rsid w:val="00F13745"/>
    <w:rsid w:val="00F140D2"/>
    <w:rsid w:val="00F15262"/>
    <w:rsid w:val="00F15724"/>
    <w:rsid w:val="00F15ED6"/>
    <w:rsid w:val="00F16D52"/>
    <w:rsid w:val="00F171CD"/>
    <w:rsid w:val="00F2006F"/>
    <w:rsid w:val="00F20AD3"/>
    <w:rsid w:val="00F21093"/>
    <w:rsid w:val="00F23113"/>
    <w:rsid w:val="00F2378A"/>
    <w:rsid w:val="00F23C88"/>
    <w:rsid w:val="00F23E81"/>
    <w:rsid w:val="00F24D7E"/>
    <w:rsid w:val="00F24E33"/>
    <w:rsid w:val="00F338C6"/>
    <w:rsid w:val="00F370E9"/>
    <w:rsid w:val="00F405B6"/>
    <w:rsid w:val="00F40E5E"/>
    <w:rsid w:val="00F41F7E"/>
    <w:rsid w:val="00F42091"/>
    <w:rsid w:val="00F4295A"/>
    <w:rsid w:val="00F430E4"/>
    <w:rsid w:val="00F44A79"/>
    <w:rsid w:val="00F44DB4"/>
    <w:rsid w:val="00F47671"/>
    <w:rsid w:val="00F50DB3"/>
    <w:rsid w:val="00F51CCB"/>
    <w:rsid w:val="00F52685"/>
    <w:rsid w:val="00F52740"/>
    <w:rsid w:val="00F52AD7"/>
    <w:rsid w:val="00F539BD"/>
    <w:rsid w:val="00F53FBA"/>
    <w:rsid w:val="00F54947"/>
    <w:rsid w:val="00F57317"/>
    <w:rsid w:val="00F616CE"/>
    <w:rsid w:val="00F61831"/>
    <w:rsid w:val="00F62237"/>
    <w:rsid w:val="00F62280"/>
    <w:rsid w:val="00F62718"/>
    <w:rsid w:val="00F70580"/>
    <w:rsid w:val="00F72AD6"/>
    <w:rsid w:val="00F7301A"/>
    <w:rsid w:val="00F73F61"/>
    <w:rsid w:val="00F74619"/>
    <w:rsid w:val="00F7479C"/>
    <w:rsid w:val="00F823ED"/>
    <w:rsid w:val="00F8312D"/>
    <w:rsid w:val="00F8478B"/>
    <w:rsid w:val="00F8536C"/>
    <w:rsid w:val="00F86124"/>
    <w:rsid w:val="00F863E0"/>
    <w:rsid w:val="00F87E10"/>
    <w:rsid w:val="00F9365B"/>
    <w:rsid w:val="00F96166"/>
    <w:rsid w:val="00F97BB7"/>
    <w:rsid w:val="00FA1CE1"/>
    <w:rsid w:val="00FA2059"/>
    <w:rsid w:val="00FA571C"/>
    <w:rsid w:val="00FA5A3B"/>
    <w:rsid w:val="00FA5B0A"/>
    <w:rsid w:val="00FA6DCF"/>
    <w:rsid w:val="00FA70E6"/>
    <w:rsid w:val="00FB15AF"/>
    <w:rsid w:val="00FB2249"/>
    <w:rsid w:val="00FB48C6"/>
    <w:rsid w:val="00FB6417"/>
    <w:rsid w:val="00FC00CF"/>
    <w:rsid w:val="00FC04C8"/>
    <w:rsid w:val="00FC1F37"/>
    <w:rsid w:val="00FC5D40"/>
    <w:rsid w:val="00FC6104"/>
    <w:rsid w:val="00FC7DD3"/>
    <w:rsid w:val="00FD002B"/>
    <w:rsid w:val="00FD002D"/>
    <w:rsid w:val="00FD0F2B"/>
    <w:rsid w:val="00FD3099"/>
    <w:rsid w:val="00FD41E1"/>
    <w:rsid w:val="00FD6EC0"/>
    <w:rsid w:val="00FE234B"/>
    <w:rsid w:val="00FE24CD"/>
    <w:rsid w:val="00FE3CA6"/>
    <w:rsid w:val="00FE4922"/>
    <w:rsid w:val="00FE644C"/>
    <w:rsid w:val="00FE6B7E"/>
    <w:rsid w:val="00FF19DF"/>
    <w:rsid w:val="00FF60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51BC751"/>
  <w15:docId w15:val="{D69C6DFF-8CD6-4B1D-BB2D-E07C912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hyperlink" Target="http://baike.baidu.com/view/5981041.htm" TargetMode="External"/><Relationship Id="rId21" Type="http://schemas.openxmlformats.org/officeDocument/2006/relationships/package" Target="embeddings/Microsoft_Visio_Drawing3.vsdx"/><Relationship Id="rId34" Type="http://schemas.openxmlformats.org/officeDocument/2006/relationships/hyperlink" Target="http://baike.baidu.com/view/64741.htm" TargetMode="External"/><Relationship Id="rId42" Type="http://schemas.openxmlformats.org/officeDocument/2006/relationships/package" Target="embeddings/Microsoft_Visio_Drawing9.vsdx"/><Relationship Id="rId47" Type="http://schemas.openxmlformats.org/officeDocument/2006/relationships/image" Target="media/image17.png"/><Relationship Id="rId50" Type="http://schemas.openxmlformats.org/officeDocument/2006/relationships/image" Target="media/image19.emf"/><Relationship Id="rId55" Type="http://schemas.openxmlformats.org/officeDocument/2006/relationships/image" Target="media/image23.png"/><Relationship Id="rId63" Type="http://schemas.openxmlformats.org/officeDocument/2006/relationships/image" Target="media/image30.emf"/><Relationship Id="rId68" Type="http://schemas.openxmlformats.org/officeDocument/2006/relationships/package" Target="embeddings/Microsoft_Visio_Drawing16.vsdx"/><Relationship Id="rId76" Type="http://schemas.openxmlformats.org/officeDocument/2006/relationships/package" Target="embeddings/Microsoft_Visio_Drawing18.vsdx"/><Relationship Id="rId84" Type="http://schemas.microsoft.com/office/2011/relationships/commentsExtended" Target="commentsExtended.xml"/><Relationship Id="rId89" Type="http://schemas.openxmlformats.org/officeDocument/2006/relationships/image" Target="media/image46.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Drawing7.vsdx"/><Relationship Id="rId11" Type="http://schemas.openxmlformats.org/officeDocument/2006/relationships/hyperlink" Target="http://bbs.railcn.net/forum-44-1.html" TargetMode="External"/><Relationship Id="rId24" Type="http://schemas.openxmlformats.org/officeDocument/2006/relationships/image" Target="media/image9.emf"/><Relationship Id="rId32" Type="http://schemas.openxmlformats.org/officeDocument/2006/relationships/hyperlink" Target="http://baike.baidu.com/view/3626781.htm" TargetMode="External"/><Relationship Id="rId37" Type="http://schemas.openxmlformats.org/officeDocument/2006/relationships/hyperlink" Target="http://baike.baidu.com/view/4918.htm" TargetMode="External"/><Relationship Id="rId40" Type="http://schemas.openxmlformats.org/officeDocument/2006/relationships/hyperlink" Target="http://baike.baidu.com/view/539565.htm" TargetMode="External"/><Relationship Id="rId45"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package" Target="embeddings/Microsoft_Visio_Drawing15.vsdx"/><Relationship Id="rId74" Type="http://schemas.openxmlformats.org/officeDocument/2006/relationships/oleObject" Target="embeddings/oleObject2.bin"/><Relationship Id="rId79" Type="http://schemas.openxmlformats.org/officeDocument/2006/relationships/image" Target="media/image39.png"/><Relationship Id="rId87"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image" Target="media/image42.png"/><Relationship Id="rId90" Type="http://schemas.openxmlformats.org/officeDocument/2006/relationships/oleObject" Target="embeddings/oleObject4.bin"/><Relationship Id="rId19" Type="http://schemas.openxmlformats.org/officeDocument/2006/relationships/package" Target="embeddings/Microsoft_Visio_Drawing2.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Drawing6.vsdx"/><Relationship Id="rId30" Type="http://schemas.openxmlformats.org/officeDocument/2006/relationships/image" Target="media/image12.emf"/><Relationship Id="rId35" Type="http://schemas.openxmlformats.org/officeDocument/2006/relationships/hyperlink" Target="http://baike.baidu.com/view/3565.htm" TargetMode="External"/><Relationship Id="rId43" Type="http://schemas.openxmlformats.org/officeDocument/2006/relationships/image" Target="media/image14.emf"/><Relationship Id="rId48" Type="http://schemas.openxmlformats.org/officeDocument/2006/relationships/image" Target="media/image18.emf"/><Relationship Id="rId56" Type="http://schemas.openxmlformats.org/officeDocument/2006/relationships/image" Target="media/image24.png"/><Relationship Id="rId64" Type="http://schemas.openxmlformats.org/officeDocument/2006/relationships/package" Target="embeddings/Microsoft_Visio_Drawing14.vsdx"/><Relationship Id="rId69" Type="http://schemas.openxmlformats.org/officeDocument/2006/relationships/image" Target="media/image33.emf"/><Relationship Id="rId77" Type="http://schemas.openxmlformats.org/officeDocument/2006/relationships/image" Target="media/image37.jpeg"/><Relationship Id="rId8" Type="http://schemas.openxmlformats.org/officeDocument/2006/relationships/header" Target="header1.xml"/><Relationship Id="rId51" Type="http://schemas.openxmlformats.org/officeDocument/2006/relationships/package" Target="embeddings/Microsoft_Visio_Drawing12.vsdx"/><Relationship Id="rId72" Type="http://schemas.openxmlformats.org/officeDocument/2006/relationships/oleObject" Target="embeddings/oleObject1.bin"/><Relationship Id="rId80" Type="http://schemas.openxmlformats.org/officeDocument/2006/relationships/image" Target="media/image40.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package" Target="embeddings/Microsoft_Visio_Drawing1.vsdx"/><Relationship Id="rId25" Type="http://schemas.openxmlformats.org/officeDocument/2006/relationships/package" Target="embeddings/Microsoft_Visio_Drawing5.vsdx"/><Relationship Id="rId33" Type="http://schemas.openxmlformats.org/officeDocument/2006/relationships/hyperlink" Target="http://baike.baidu.com/view/2398.htm" TargetMode="External"/><Relationship Id="rId38" Type="http://schemas.openxmlformats.org/officeDocument/2006/relationships/hyperlink" Target="http://baike.baidu.com/view/6431.htm" TargetMode="External"/><Relationship Id="rId46" Type="http://schemas.openxmlformats.org/officeDocument/2006/relationships/image" Target="media/image16.wmf"/><Relationship Id="rId59" Type="http://schemas.openxmlformats.org/officeDocument/2006/relationships/image" Target="media/image27.png"/><Relationship Id="rId67" Type="http://schemas.openxmlformats.org/officeDocument/2006/relationships/image" Target="media/image32.emf"/><Relationship Id="rId20" Type="http://schemas.openxmlformats.org/officeDocument/2006/relationships/image" Target="media/image7.emf"/><Relationship Id="rId41" Type="http://schemas.openxmlformats.org/officeDocument/2006/relationships/image" Target="media/image13.emf"/><Relationship Id="rId54" Type="http://schemas.openxmlformats.org/officeDocument/2006/relationships/image" Target="media/image22.png"/><Relationship Id="rId62" Type="http://schemas.openxmlformats.org/officeDocument/2006/relationships/package" Target="embeddings/Microsoft_Visio_Drawing13.vsdx"/><Relationship Id="rId70" Type="http://schemas.openxmlformats.org/officeDocument/2006/relationships/package" Target="embeddings/Microsoft_Visio_Drawing17.vsdx"/><Relationship Id="rId75" Type="http://schemas.openxmlformats.org/officeDocument/2006/relationships/image" Target="media/image36.emf"/><Relationship Id="rId83" Type="http://schemas.openxmlformats.org/officeDocument/2006/relationships/comments" Target="comments.xml"/><Relationship Id="rId88" Type="http://schemas.openxmlformats.org/officeDocument/2006/relationships/oleObject" Target="embeddings/oleObject3.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vsdx"/><Relationship Id="rId23" Type="http://schemas.openxmlformats.org/officeDocument/2006/relationships/package" Target="embeddings/Microsoft_Visio_Drawing4.vsdx"/><Relationship Id="rId28" Type="http://schemas.openxmlformats.org/officeDocument/2006/relationships/image" Target="media/image11.emf"/><Relationship Id="rId36" Type="http://schemas.openxmlformats.org/officeDocument/2006/relationships/hyperlink" Target="http://baike.baidu.com/view/3762.htm" TargetMode="External"/><Relationship Id="rId49" Type="http://schemas.openxmlformats.org/officeDocument/2006/relationships/package" Target="embeddings/Microsoft_Visio_Drawing11.vsdx"/><Relationship Id="rId57" Type="http://schemas.openxmlformats.org/officeDocument/2006/relationships/image" Target="media/image25.png"/><Relationship Id="rId10" Type="http://schemas.openxmlformats.org/officeDocument/2006/relationships/hyperlink" Target="http://baike.baidu.com/item/%E4%B8%B2%E8%A1%8C%E9%80%9A%E4%BF%A1%E5%8D%8F%E8%AE%AE" TargetMode="External"/><Relationship Id="rId31" Type="http://schemas.openxmlformats.org/officeDocument/2006/relationships/package" Target="embeddings/Microsoft_Visio_Drawing8.vsdx"/><Relationship Id="rId44" Type="http://schemas.openxmlformats.org/officeDocument/2006/relationships/package" Target="embeddings/Microsoft_Visio_Drawing10.vsdx"/><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image" Target="media/image38.jpeg"/><Relationship Id="rId81" Type="http://schemas.openxmlformats.org/officeDocument/2006/relationships/image" Target="media/image41.png"/><Relationship Id="rId86"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5CAA5C-DD3A-493E-98DF-8E1C2FEAD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76</TotalTime>
  <Pages>59</Pages>
  <Words>6923</Words>
  <Characters>39464</Characters>
  <Application>Microsoft Office Word</Application>
  <DocSecurity>0</DocSecurity>
  <Lines>328</Lines>
  <Paragraphs>92</Paragraphs>
  <ScaleCrop>false</ScaleCrop>
  <Company/>
  <LinksUpToDate>false</LinksUpToDate>
  <CharactersWithSpaces>46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463</cp:revision>
  <dcterms:created xsi:type="dcterms:W3CDTF">2017-05-08T10:46:00Z</dcterms:created>
  <dcterms:modified xsi:type="dcterms:W3CDTF">2017-06-09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